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notesSlides/notesSlide9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notesSlides/notesSlide10.xml" ContentType="application/vnd.openxmlformats-officedocument.presentationml.notesSlide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notesSlides/notesSlide11.xml" ContentType="application/vnd.openxmlformats-officedocument.presentationml.notesSlide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notesSlides/notesSlide12.xml" ContentType="application/vnd.openxmlformats-officedocument.presentationml.notesSlide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notesSlides/notesSlide13.xml" ContentType="application/vnd.openxmlformats-officedocument.presentationml.notesSlide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notesSlides/notesSlide14.xml" ContentType="application/vnd.openxmlformats-officedocument.presentationml.notesSlide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notesSlides/notesSlide15.xml" ContentType="application/vnd.openxmlformats-officedocument.presentationml.notesSlide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notesSlides/notesSlide16.xml" ContentType="application/vnd.openxmlformats-officedocument.presentationml.notesSlide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notesSlides/notesSlide17.xml" ContentType="application/vnd.openxmlformats-officedocument.presentationml.notesSlide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notesSlides/notesSlide18.xml" ContentType="application/vnd.openxmlformats-officedocument.presentationml.notesSlide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notesSlides/notesSlide19.xml" ContentType="application/vnd.openxmlformats-officedocument.presentationml.notesSlide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notesSlides/notesSlide20.xml" ContentType="application/vnd.openxmlformats-officedocument.presentationml.notesSlide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notesSlides/notesSlide21.xml" ContentType="application/vnd.openxmlformats-officedocument.presentationml.notesSlide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notesSlides/notesSlide22.xml" ContentType="application/vnd.openxmlformats-officedocument.presentationml.notesSlide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notesSlides/notesSlide23.xml" ContentType="application/vnd.openxmlformats-officedocument.presentationml.notesSlide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notesSlides/notesSlide24.xml" ContentType="application/vnd.openxmlformats-officedocument.presentationml.notesSlide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notesSlides/notesSlide25.xml" ContentType="application/vnd.openxmlformats-officedocument.presentationml.notesSlide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notesSlides/notesSlide26.xml" ContentType="application/vnd.openxmlformats-officedocument.presentationml.notesSlide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notesSlides/notesSlide27.xml" ContentType="application/vnd.openxmlformats-officedocument.presentationml.notesSlide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notesSlides/notesSlide28.xml" ContentType="application/vnd.openxmlformats-officedocument.presentationml.notesSlide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notesSlides/notesSlide29.xml" ContentType="application/vnd.openxmlformats-officedocument.presentationml.notesSlide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notesSlides/notesSlide30.xml" ContentType="application/vnd.openxmlformats-officedocument.presentationml.notesSlide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58" r:id="rId9"/>
    <p:sldId id="265" r:id="rId10"/>
    <p:sldId id="280" r:id="rId11"/>
    <p:sldId id="281" r:id="rId12"/>
    <p:sldId id="291" r:id="rId13"/>
    <p:sldId id="266" r:id="rId14"/>
    <p:sldId id="282" r:id="rId15"/>
    <p:sldId id="290" r:id="rId16"/>
    <p:sldId id="297" r:id="rId17"/>
    <p:sldId id="293" r:id="rId18"/>
    <p:sldId id="292" r:id="rId19"/>
    <p:sldId id="284" r:id="rId20"/>
    <p:sldId id="285" r:id="rId21"/>
    <p:sldId id="286" r:id="rId22"/>
    <p:sldId id="296" r:id="rId23"/>
    <p:sldId id="287" r:id="rId24"/>
    <p:sldId id="294" r:id="rId25"/>
    <p:sldId id="257" r:id="rId26"/>
    <p:sldId id="268" r:id="rId27"/>
    <p:sldId id="295" r:id="rId28"/>
    <p:sldId id="276" r:id="rId29"/>
    <p:sldId id="277" r:id="rId30"/>
    <p:sldId id="273" r:id="rId31"/>
    <p:sldId id="298" r:id="rId32"/>
    <p:sldId id="299" r:id="rId33"/>
    <p:sldId id="301" r:id="rId34"/>
    <p:sldId id="302" r:id="rId35"/>
    <p:sldId id="303" r:id="rId36"/>
  </p:sldIdLst>
  <p:sldSz cx="9144000" cy="6858000" type="screen4x3"/>
  <p:notesSz cx="7099300" cy="10234613"/>
  <p:defaultTextStyle>
    <a:defPPr>
      <a:defRPr lang="de-DE"/>
    </a:defPPr>
    <a:lvl1pPr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33CC33"/>
    <a:srgbClr val="3333CC"/>
    <a:srgbClr val="FFCC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19" autoAdjust="0"/>
    <p:restoredTop sz="94660"/>
  </p:normalViewPr>
  <p:slideViewPr>
    <p:cSldViewPr>
      <p:cViewPr varScale="1">
        <p:scale>
          <a:sx n="85" d="100"/>
          <a:sy n="85" d="100"/>
        </p:scale>
        <p:origin x="36" y="23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163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7135E155-B52C-44BA-BCC8-A75060B5B21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spcBef>
                <a:spcPct val="0"/>
              </a:spcBef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12A0DFAE-FCE0-467A-AD1A-E914C6467FCD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spcBef>
                <a:spcPct val="0"/>
              </a:spcBef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6324" name="Rectangle 4">
            <a:extLst>
              <a:ext uri="{FF2B5EF4-FFF2-40B4-BE49-F238E27FC236}">
                <a16:creationId xmlns:a16="http://schemas.microsoft.com/office/drawing/2014/main" id="{F135CF91-8366-427C-97B8-12292EBA11E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spcBef>
                <a:spcPct val="0"/>
              </a:spcBef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6325" name="Rectangle 5">
            <a:extLst>
              <a:ext uri="{FF2B5EF4-FFF2-40B4-BE49-F238E27FC236}">
                <a16:creationId xmlns:a16="http://schemas.microsoft.com/office/drawing/2014/main" id="{C509EC29-009A-440D-A4EF-F8B8CDE8E8E3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spcBef>
                <a:spcPct val="0"/>
              </a:spcBef>
              <a:defRPr sz="1300"/>
            </a:lvl1pPr>
          </a:lstStyle>
          <a:p>
            <a:fld id="{67FD1022-512D-4965-906A-CF7FF3D2F462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1-04T05:00:27.875"/>
    </inkml:context>
    <inkml:brush xml:id="br0">
      <inkml:brushProperty name="width" value="0.05292" units="cm"/>
      <inkml:brushProperty name="height" value="0.05292" units="cm"/>
      <inkml:brushProperty name="color" value="#3333CC"/>
      <inkml:brushProperty name="fitToCurve" value="1"/>
    </inkml:brush>
  </inkml:definitions>
  <inkml:trace contextRef="#ctx0" brushRef="#br0">205 866 35,'-1'-3'16,"1"6"-2,0-3-1,0-3 0,1 3-2,-1-3-2,5 3-1,-1-6-1,1 4 0,0-4-2,4-3 0,0-2-1,5-2-1,0-5 0,3-1 0,1-2-1,3-5 0,1 0-1,3-5 0,0 0 1,0-1-1,1 0 0,1 0 0,-3 0 0,-1 6 1,2-1-1,-6 4 0,1 0 0,-4 2 0,-3 4-1,0 2 1,-4 2-1,1-1 0,0 5 1,-1-2-1,-3-1 0,1 3 0,4-1 1,-4 2-1,-3 0 0,3 3 1,-5 0-1,4 1 0,-5 1 1,1 2-1,-2 1 1,0 0 0,0 0-1,-2 0 0,1 1 1,-1 2-1,-1 0 0,2 3 1,-1-1-1,1 4 0,-2-2 0,-1 3 1,2-1-1,1 3 1,-2-1 0,-1 1-1,2 2 1,-1 1-1,2-1 1,-4 5 0,4 1-1,-1 1 1,0-1-1,-1 3 1,0 1 0,0 1 0,0 3 0,-2 0 0,4-2-1,0 3 1,-1-1 0,1 1 0,-4-3 0,4-2 0,-1-2 0,-2 0 0,0-2 0,-2 2 0,0-6 0,0 2 0,0-3-1,2-1 0,-2 1 0,3-5 0,-1-3 0,1-1 0,3 0 0,-2-3 0,2-1 0,0-2 1,0 2-1,2-2 1,-2 1-1,1-2-1,1 1-1,-2-4 0,6 2-3,-8-7-5,12 9-11,-2-4-18,-4-5 1,3 4-1,-2-7 3</inkml:trace>
  <inkml:trace contextRef="#ctx0" brushRef="#br0" timeOffset="1250">772 51 37,'-28'-15'18,"7"6"-5,-7 1-1,-3 1 0,-1 1-4,-6 1-1,5 4-2,-6 1-3,2 3 0,-1 4 0,3 5-1,-1 4 0,-1 8-1,1 2 0,0 9 0,-1 1 1,1 10-1,-1 3 1,4 4-2,7 0 1,-5-2 0,9 6 0,2 0 0,8-2 0,2 0 0,9-5 0,2-1 0,2-1 0,9-2 2,5-5-1,3-2 1,1 0 1,2 0 0,0-4 1,8-3-1,-3-5 2,5-1-1,1-6 1,6-2-1,0-13 0,8 0-1,-1-7 0,5-1 1,0-4-2,2-3 0,-4-9 0,2-2 0,-5-8 0,-2 0 0,-4-9 0,-3-1 0,-6-7 0,-2-2 0,-6-1-1,-4-2 1,-8-1-1,-8-4 0,-4 1 0,-4-3 0,-11 2 0,1-1-1,-7 4 0,-2 2-1,1 8 0,-6-3-3,4 12-2,-7-3-5,6 17-13,-2 1-13,-7 1-1,3 16 2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1-04T05:00:30.843"/>
    </inkml:context>
    <inkml:brush xml:id="br0">
      <inkml:brushProperty name="width" value="0.05292" units="cm"/>
      <inkml:brushProperty name="height" value="0.05292" units="cm"/>
      <inkml:brushProperty name="color" value="#3333CC"/>
      <inkml:brushProperty name="fitToCurve" value="1"/>
    </inkml:brush>
  </inkml:definitions>
  <inkml:trace contextRef="#ctx0" brushRef="#br0">473 469 48,'-5'-4'23,"8"3"1,-3-1-5,-3-2-3,12 5-4,-7-8-2,11 4-3,-9-3-1,11 1-1,-1 2-2,4-3-1,2 3-1,-1 2 0,0 2 0,-3 2-1,3 3 0,-6-1 0,3 1 0,-6 3 0,-1 0 0,-5-4 0,-2 4-1,-5 0 1,-3 1-1,-4 3 1,-2 1 0,-5 2 0,-4 2-1,-3 3 0,-1 1 0,-3 1 1,3 2-1,-4 1 1,3-2-1,3-1 1,2 2-1,2-3 1,2-4 0,5 1 0,1-4-2,5-1 2,3-1 2,0 0-2,3-3 1,4 0 1,1 1 0,3 0 1,4-5 0,1 3 0,0-4 0,8 4 1,-4-6-1,5 3 0,-3-3-1,-2-1 0,2 0-1,-1-1 0,-4-1 0,-1 0-1,-2-1-1,-1 1 0,2-2-1,-4-3-3,7 5-5,-11-15-9,11 1-15,1 2-4,-3-8-1,7 1 2</inkml:trace>
  <inkml:trace contextRef="#ctx0" brushRef="#br0" timeOffset="766">645 46 27,'-31'-18'12,"6"13"-1,-7-7-4,-1 6 0,-1 0-2,-2 6-1,4 6-1,-2 3 0,-1 5-1,0 1 0,5 9 2,-2 2-2,-3 5 0,4-1 1,3 5-1,-4-2 1,5 5 0,2-1 0,6 4 0,-1-2 1,8 0-1,0 3 0,5-3 0,3 4-1,1 1 1,1-1-1,5 2 1,-3-2-1,3 1 0,0 0 0,3 3 1,1-4-1,3 2 0,2-6 0,1 0 1,2 0-1,5-1 0,-1-10 1,6 3 0,-2-8 0,6 2-1,-1-8 2,4-1 0,-1-6-1,5-1 1,-1-7-1,4-2 0,-4-5 0,7-4 0,-2-1-1,2-5 0,-3-5 0,2 0 0,-4-3-1,0 0 0,-5-2 1,-1-1-1,-6-6 0,1 2 0,-6-5 0,-4 3-1,2-4 1,-4-1-1,1-4 0,-3 2 0,-2-3 1,-4 0-2,1 2 2,-6-4-1,-1 5 1,-7 0-1,0 2 0,-8-2 0,-1 5-1,-6 3 1,-5-1-1,1 3 1,-8 1-1,-4 2 0,-3 8 0,-1-1-1,-2 7-2,-8 2-3,5 13-7,-11-3-14,0 9-10,5 7-1,-9-1 2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1-04T05:00:33.156"/>
    </inkml:context>
    <inkml:brush xml:id="br0">
      <inkml:brushProperty name="width" value="0.05292" units="cm"/>
      <inkml:brushProperty name="height" value="0.05292" units="cm"/>
      <inkml:brushProperty name="color" value="#3333CC"/>
      <inkml:brushProperty name="fitToCurve" value="1"/>
    </inkml:brush>
  </inkml:definitions>
  <inkml:trace contextRef="#ctx0" brushRef="#br0">348 276 37,'8'3'29,"-6"-6"-8,2-1-2,5 2-5,-3-1-3,10 3-2,-3-3-2,7 6-2,2-6-2,1 6-1,2 0-1,1 4 0,1 2 0,-5 4-1,-6-1 1,0 5-1,-12 2 1,2 3-1,-14 4 0,-3 2 1,-8 3-1,-2-4 0,-2 7-1,-3-4 0,-2-1 0,1-5 1,3-3 0,4-4-1,4-5 1,3-2-1,5-7 1,3 1-1,5-4 2,3 1-2,4-2 1,0-1 0,5 1 0,-1 1 0,5-1 0,-1 1 0,1 0 0,-1 1 0,4 3 0,-5 1 0,4 5 0,-1 0 0,1 0 1,-5 2-1,1 5 1,-2-3 0,-6 4 0,0 3 0,-5-2 1,-1 2 1,-6-6 0,-1 7-1,-5-3 1,1 3 0,-7-5 0,1 0-1,-4-4 1,1 2-2,-3-8 0,-1 2 0,-2-9 0,3-6-1,-1-1-1,1-8-2,3 4-3,-4-10-3,11 4-13,2 0-14,-2-9-2,7 5 2,-4-5 2</inkml:trace>
  <inkml:trace contextRef="#ctx0" brushRef="#br0" timeOffset="890">566 0 26,'-17'-2'15,"1"7"0,-2-2-2,1 1-1,-1 5 0,1-4-3,-1 7 0,-4-3-3,3 5-1,-2-5 0,-1 8-2,-3-1 0,0 1-1,0 2 0,1 3 0,-3 4-1,3 1 0,0 5 0,1 3-1,0 0 1,4 1 0,-3 0 0,3 6 0,3-2 0,0 1 0,3-4-1,1 4 1,2-4-1,1 2 1,5 1-1,0-9 1,4 3-1,5-4 1,0 3 0,2 0 0,3 2 0,3-2 0,6-1 0,3 3 0,3-5 1,1 2 0,2-12-1,10 3 1,-8-8 0,8-1 1,-1-3-1,2-3 1,-3-6-1,7 2 0,-3-8 0,3 1-1,-1-3 1,2-4-1,-4-6 0,5 0 1,-2-4-1,-4 1 0,2-6 1,-5-1-1,-4-3 0,-1 1 1,-2-4-2,-6-2 1,-1-2 0,-3 0 0,-9-3-1,-1 2 1,-6-2 0,-3-5 0,-4-2 0,-4 4-1,-3-6 1,-8 2-1,-2 3 1,-1 2-1,1 1 1,-9 5-1,3 6 0,-7 0 1,-1 3-1,2 6-1,-1 2 0,-6 3-1,9 6-3,-4-7-5,15 13-14,-5 3-14,6-3 0,7 9-1,2-9 1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1-04T05:00:35.421"/>
    </inkml:context>
    <inkml:brush xml:id="br0">
      <inkml:brushProperty name="width" value="0.05292" units="cm"/>
      <inkml:brushProperty name="height" value="0.05292" units="cm"/>
      <inkml:brushProperty name="color" value="#3333CC"/>
      <inkml:brushProperty name="fitToCurve" value="1"/>
    </inkml:brush>
  </inkml:definitions>
  <inkml:trace contextRef="#ctx0" brushRef="#br0">437 401 28,'-4'11'31,"5"14"2,-11-2-5,0-4-13,5 14-5,-8-1-4,6 6-2,-5 1-1,5-2 0,0 2-1,2 0 0,4-1-1,-2-2-1,3-4 1,2-6-1,2-7 0,3-3 0,3-6 1,4-6 2,0-7-1,4-1 0,0-3 1,3-1 0,1-3 0,5 7-1,-2-5 1,-2 3-1,-1 0-1,0 3 0,-1-2 0,-3 2 0,-6 3-2,-3-3 0,0 0-2,-5 0-1,5 6-4,-9-6-7,8 3-12,0 3-10,-4-6 0,5 9 1</inkml:trace>
  <inkml:trace contextRef="#ctx0" brushRef="#br0" timeOffset="485">733 569 43,'-3'16'32,"-10"-5"-7,3 1-3,7 8-4,-9-3-6,8 12-2,-7-1-1,6 9-4,-7-6-1,6 8-1,-4-3 0,3 6-2,-2-2 0,2-2-1,1-2 0,-1-4-1,2-3-1,2-6-1,3 3-4,-6-17-4,12-1-7,-1 1-17,-2-18-2,5 2 2,-3-15 0</inkml:trace>
  <inkml:trace contextRef="#ctx0" brushRef="#br0" timeOffset="922">669 90 36,'-24'-26'18,"8"6"-1,-4 2-1,-6 4-3,1 7-2,-3 1-3,2 9 0,-4 0-2,0 10-2,-2 0 0,3 8-1,-3 3-1,0 6-1,-3 2 0,0 7-1,-1 7 1,2-3 0,1 4 1,1 2-1,1-1 0,8-1 1,1 0 0,6 2 0,1-7-1,10 4 0,2-6 1,6 7-1,-1-7 0,7 5 1,1 1 0,2-1-1,3-3 0,4 3 0,0-2 0,4 2 1,2-3-1,4-2 1,-2-2 0,7 0 0,-8-2 0,8 0 0,-1-3 0,4-5-1,-4-2 1,2 0 0,3-5-1,4-2 0,0-9 1,1-4 0,-1-4-1,2-4 1,-2-8 0,3-10-1,-3-5 0,2-2 1,-5-7-1,3 0 0,-4-5 0,0 0-1,-4-6 1,-2 7 0,-6-4-1,0 2 0,-3-4 1,-4 4-1,-3-5 0,-7 2 1,-4-1-1,-3 0 1,-6 2-1,-5-5 0,-4 3 0,-6-4 1,-3-3-2,-2-2 1,-4 4 0,0-3 0,-4-1 0,2 7-1,-4 0 1,1 8-1,1 9 0,-3 0-1,3 12-1,-5 1-4,7 16-5,-13-3-17,7 11-10,5 7-2,-6 4 2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1-04T05:00:37.750"/>
    </inkml:context>
    <inkml:brush xml:id="br0">
      <inkml:brushProperty name="width" value="0.05292" units="cm"/>
      <inkml:brushProperty name="height" value="0.05292" units="cm"/>
      <inkml:brushProperty name="color" value="#3333CC"/>
      <inkml:brushProperty name="fitToCurve" value="1"/>
    </inkml:brush>
  </inkml:definitions>
  <inkml:trace contextRef="#ctx0" brushRef="#br0">530 356 50,'6'18'33,"-18"-4"2,3 2-15,2 13-6,-7-6-4,3 13-2,-2-1-2,-1 8-2,-1-2-1,5-1-1,-2-2-1,4-5 0,0-4-1,4-5 0,2-9 0,2-6 0,3-7 0,5-7 0,0-1 1,3-4-1,0 1-1,2-4 1,2 2 0,-2-1 0,2 2 0,-2 4 0,-2 0 0,2 3 0,1 1 0,-1 3 0,0 0 0,-2 4 0,3-1 0,0 2 1,-1 0-1,0-1 0,0 3 0,1-1 1,-3 3-1,-1 0 1,1 2 0,-6-1 0,0 2 0,-1 2 1,-4-1-1,-1 4 1,-2-3 0,-5 4-1,-2-3 1,-1 6-1,-7-5 0,2 1 1,-6-4-2,2-1 1,-9-4 0,0-1-1,-1 1 0,0-6 1,-4 1-2,-1-1 0,3 0-1,-1-3-2,5 6-2,-1-9-3,12 9-8,-4-5-19,7-5-2,5 2-1,-1-9 2</inkml:trace>
  <inkml:trace contextRef="#ctx0" brushRef="#br0" timeOffset="843">559 428 36,'-1'-2'33,"1"7"4,0-3-11,-3-4-5,11 11-4,-5-13-6,13 8-1,-1-4-3,8 4-3,-1-1-1,4 2-1,6-4-2,5 2 0,-2 0-2,-2-6-1,4 3-4,-8-10-3,7 8-14,-8-1-14,-8-4-2,2 7 3,-12-8 0</inkml:trace>
  <inkml:trace contextRef="#ctx0" brushRef="#br0" timeOffset="1250">915 25 18,'-27'-16'25,"5"12"-12,-5-1 0,-5 5-1,-2 2-1,-4 4 0,0 2-2,-4 2-1,1 8-3,1-2-1,0 4-2,0 0 0,5 6-1,0-1 0,4 1 1,-2 1-1,6 4 1,-2 3 0,0 7 0,1-1 0,-2 5-1,-4 4 1,4 3-1,-1 3-1,5 5 1,0-5-1,1 1 0,6 2 0,6-2 1,4-1-1,5-1 1,4-5 0,6-1 0,5-5 1,8-4 0,4-3 0,8-3 0,1-1 1,7 1 1,1-5-1,8 2 0,-4-4 1,11 2-1,-4-7 1,3 3-1,1-9 0,5 0 0,-3-11-1,2-1 1,-3-7-1,1-8 0,-1-9 0,3-3 1,-3-10-2,-2-1 1,-1-7-1,1-4 0,-2-3-1,1-5 1,-1-1 0,-5 0-1,-2-3 0,-5-2 1,-3 2-1,-4 1 1,-11 3-1,-4 1 0,-15 6 0,-5 2 0,-8 3 1,-9 0-1,-10-3-1,-7 8 1,-7-1-1,-5 6 0,-1 3-1,-7 5-1,0 6-3,-3 4-2,10 17-6,-4-3-19,10 0-6,11 9-2,1-5 3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1-04T05:00:40.250"/>
    </inkml:context>
    <inkml:brush xml:id="br0">
      <inkml:brushProperty name="width" value="0.05292" units="cm"/>
      <inkml:brushProperty name="height" value="0.05292" units="cm"/>
      <inkml:brushProperty name="color" value="#3333CC"/>
      <inkml:brushProperty name="fitToCurve" value="1"/>
    </inkml:brush>
  </inkml:definitions>
  <inkml:trace contextRef="#ctx0" brushRef="#br0">748 337 25,'-8'-11'29,"8"12"2,-9-4-11,-3 3-3,1 8-4,-8-7-5,3 9-1,-9-1-2,5 8 0,-7 5-2,0 5-1,-7 7 0,-1 6-1,-4 9 1,-2 5-1,0 6 0,-1 1-1,1 0 1,5-3 0,5-3-1,8-5 1,8-5-1,7-10 0,8-3 0,11-12 1,5-3-1,8-8 1,8-6 0,4-6 0,6-3 1,5-5-1,-3-7 0,2 1 1,-3-8 0,-6 8 0,-5-3 1,-7 4-1,-12-2 0,-3 4 0,-11-5-1,-6 3 1,-8 0-2,-4 0 1,-4 3-1,-6-2 0,-2 6-1,-1 0 1,0 9-1,-1 0 0,1 9 0,1 2-2,3 4 1,-2-1-3,6 8 0,-2-6-3,15 7-7,-5-6-7,5-6-14,11 7 0,-4-9 1</inkml:trace>
  <inkml:trace contextRef="#ctx0" brushRef="#br0" timeOffset="781">1016 120 37,'-11'-5'17,"-5"-8"0,0 3-2,-2-1-4,-4-2-2,4 5-1,-6-5 0,1 5-2,-2-5 0,-1 11-2,-3-7 0,0 6 0,-3-3-1,1 6 0,-2 0 0,3 6-1,-2-3 1,5 3-1,-2 1 0,1 4 0,0 1-1,1 3 2,3 0-2,-3 6 0,0-1 0,1 3 1,-2 0 0,4 5-1,-1-1 1,0 2-1,-3 6 1,5-1-2,-5 4 1,4 0 0,0-1 0,3 1-1,0-1 1,4 2 0,2-5 0,3 0 0,2-2 0,2 0-1,-1 0 1,4-2-1,0 3 2,0-4-2,1 3 2,5-4-2,4 1 2,-2-5-1,4 2 1,2-1-1,-1-2 0,5 0 0,3 0 1,6 2-1,-1-4 0,6 3 0,-2-3 0,7-2 0,0-2 1,3-4-1,0 2 0,3-4 0,1-2-1,4-3 1,-3-3 0,7 1-1,0-2 0,-1-2 1,-1-3 0,2 3 0,-5-3 0,2 0-1,-3-3 1,-6 0 0,-3 1 0,-3 2 0,-1-6-1,-1-3 1,1-2-1,-3-5 0,2-1 1,-2 0-1,3-6 0,-1 3 1,1-5-1,-5 3 0,1 1 0,-2 1 0,-3-3 0,2 1 1,-2-1-1,-3-3 0,-1 3 0,-2-3 1,0-1-1,0 0 1,0 5-1,-2-1-1,-1 0 1,-2-2 0,1 1 0,0-3 0,0 4 0,-5-2 0,2-1 1,-3 3-1,-2 3 0,-2 0 1,-1 0-1,1 0 0,-6-1 0,1 1 0,-2 2 0,-2-4 0,-1-1 0,-2 3-1,-2 3 0,-1-1-1,-3 7 0,-3-5-1,-1 5-1,-6-7-1,4 13-5,-14-15-7,4 2-24,-3 4 2,-2-8-2,-2-1 2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1-04T05:02:17.609"/>
    </inkml:context>
    <inkml:brush xml:id="br0">
      <inkml:brushProperty name="width" value="0.05292" units="cm"/>
      <inkml:brushProperty name="height" value="0.05292" units="cm"/>
      <inkml:brushProperty name="color" value="#3333CC"/>
      <inkml:brushProperty name="fitToCurve" value="1"/>
    </inkml:brush>
  </inkml:definitions>
  <inkml:trace contextRef="#ctx0" brushRef="#br0">315 591 47,'-8'-5'22,"-6"-7"-1,2 2-4,2 3-4,4-9-2,6 4-4,-1-5-1,8 5-3,3-6 0,8 3-1,3 1 0,6-1 0,2 1-1,1-1 1,4 4-1,4-1 0,-2 4-1,-4-1 0,0 4 1,-3 7-1,-8 1 1,-5 8 0,-7 1-1,-6 10 1,-6 2 0,-5 7 0,-3 0 0,-1 4 2,-3 0-1,-1 4 0,2-4 0,4 1-1,-5-4 1,5 1 0,1-7 0,3-2-2,3-3 0,2-7 1,-1-2-1,2-2 1,3-4-1,-3-1 0,0 0-1,2-5-2,-1 3-2,-4-8-8,8 7-8,-7-2-15,-1-8 0,2 6 0</inkml:trace>
  <inkml:trace contextRef="#ctx0" brushRef="#br0" timeOffset="516">473 735 47,'6'5'31,"-12"-3"-5,5-2-5,1 7-5,0-8-5,1 6-2,-2-3-2,2 2-1,-2-1-2,4 1-1,1-1-1,1 0 0,-1-1-1,0-2-1,7-2 1,0 1 0,2-4-1,5 3 0,4-3 0,0 1 0,5 1-1,-1-3-1,5 0-3,-2-5-5,5 4-13,-2-1-13,-3-9 0,1 7 1</inkml:trace>
  <inkml:trace contextRef="#ctx0" brushRef="#br0" timeOffset="1156">686 68 30,'-13'-9'17,"-12"-8"-3,6 4-2,-10 3-2,4 0-1,-2 4-3,-1 3-1,-3 6-2,-1-2-1,2 7 0,-2 3 1,-2 7-1,4-2 1,1 5-1,2-6 1,3 9 0,0-5 0,5 7 0,0-4 0,3 4 0,-3-2 0,5 5 0,-2 0 0,1 2-1,-1-3 0,2 9 0,-1-4 0,2 4 1,1 0-1,4 3 0,-3 1 0,6 3 0,-3 0 0,4-1 0,1 2-1,3-3 0,1 0-1,4-3 1,-2-2 0,3 1-1,5-6 1,4 0-1,-1-3 1,2 0 0,2-5 0,2 4 1,2-8-1,4-1 0,-4-1 1,1 3-1,4-5 0,0 1 1,3-3-1,-1 4 0,1-4 1,7 1-1,-5-2 0,1 1 1,1-2-1,-1-2 0,-1 0 0,3-4 0,-3-3 0,2-2 0,-1-4 0,-1-1 0,-4-5 0,3 5 0,-7-8 0,1 5 0,-2-5 0,1-1 0,-4-1-1,2 0 0,-2-7 1,4 1 0,-2 1-1,-2-2 1,-1-1 0,-3 2-1,0-1 1,0 1 0,-4-2-1,-2 2 0,-3-4 0,2 0 1,-2 1-1,2-4 0,-2-1 0,2-1 1,-3 3-1,2 0 1,-3 0-1,-2 2 0,0-1 0,-2 1 0,-2 1 1,-1-1-1,-1 0 0,-3 4 0,1-6 1,-3 4 0,1 0-1,-3-1 0,1 1 0,-3 4 0,2-1 1,0-1-1,-3 2-1,-2 2 2,1 0-1,-1 0 0,-2 2 0,-1-3 0,-1 4 0,-1-2 0,4 1 0,0-1 0,0-2-1,3 2 0,-3-2 0,1 0-1,5-1-2,-8 0-3,13 9-8,-14-3-22,1 2-3,4 7 1,-14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1-12T10:22:32.17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4 175 11,'-8'-3'28,"-2"-9"1,8 2 3,7-2-12,1-7-3,10 5-4,-1-9-2,12 4-1,1-3-4,11 5-1,-3 3-3,4 6 0,-1 7-1,-1 7 0,-5 11 1,-8 15-2,-10 13 2,-12 17-1,-13 16 0,-11 15-2,-11 14 1,-7 9 0,-5 4-1,-3 0 0,1-4-1,5-13 1,8-15-1,7-15 2,9-16-1,7-18 0,7-14 0,8-13 1,4-12 0,6-9 1,0-8 0,2-2 0,0-4 1,3-1 0,-1 0 0,-2 4 0,1 2 0,-2 6 0,1 4 0,-2 6-1,1 4 0,1 3 0,1 7 0,3 1-1,1 4 1,3-1 0,1 0-1,6-3 1,1-3 0,4-4 0,2-6 0,0-3 0,-1-4 0,-2-5-1,-2-1-1,-5-2-2,-3 1-2,-7-6-4,1 10-8,-11-3-20,1-1 0,-3 2 0,-4 0 1</inkml:trace>
  <inkml:trace contextRef="#ctx0" brushRef="#br0" timeOffset="766">696 120 16,'0'0'28,"-4"19"2,-2-2 1,-2 8-14,3 16-2,-3 1-2,4 14-3,-5 2-3,4 8-1,-1 4-4,2 3 0,1 0-1,2 0-1,0-5 0,1-6 0,0-6 0,1-9 0,-1-8 0,4-8 0,-3-9 0,2-6 1,-3-16 0,8 10 1,-8-10 0,14-4 1,-6-4-1,6 2 1,-1-5 0,4 0 0,3-1-1,0 2 0,4-3 0,2 2 0,-3-1 0,3 0 0,0 3-1,-3 2 0,-2 1-1,0 3 1,-4-1-1,-2 4 1,-2 0-1,-4 3 0,0-2 0,-9-1 0,13 1 0,-13-1-1,9 0 0,-9 0-2,0 0 0,9-8-2,-9 8-3,6-11-6,2 7-15,-3-5-7,1-2-1,-3-2 2</inkml:trace>
  <inkml:trace contextRef="#ctx0" brushRef="#br0" timeOffset="1391">1004 239 10,'-18'37'27,"6"11"3,-3-1 2,2 4-15,6 16 0,-2-4-2,8 15-1,-4-3-3,6 12-4,-2 0-3,5 0 0,-3-6-2,0-3 2,1-8-3,-2-6 1,0-8-1,1-8 1,-1-10-1,0-4 0,0-8 0,1-3-1,0-2-1,0-7 1,1-1-2,-2-13 0,4 13-2,-4-13-2,10 0-7,-10 0-22,10-13 0,-2 3-1,-1-3 1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1-12T10:22:42.90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71 29,'14'-11'31,"-14"11"2,9-6-2,-2 10-17,-7-4-2,13 5-3,-13-5-2,18 9-2,-4-6-1,3 2-1,1-3-1,1 2 0,2-3-1,1-1 0,1 0-1,1 2 1,-2 0-1,0 2-1,0 3 0,-2-1-3,3 6-8,-8 0-16,0-1-5,-1-1-2,-6-4 2</inkml:trace>
  <inkml:trace contextRef="#ctx0" brushRef="#br0" timeOffset="453">636 14 19,'24'-1'28,"-11"-5"0,8 6 3,0-3-18,0 0-3,7 3-1,-5 0-2,5 5-1,-3 3-2,-1 3-1,-5 5-1,-2 7 0,-8 7-1,-5 9 0,-8 9 0,-9 5 0,-7 4-1,-7 5 1,-8 4-1,-7 2-1,-3-1 0,-1-3 0,3-5 0,2-4-1,5-7 0,7-5 0,10-10 0,6-9 0,10-8 1,3-16 0,14-1 0,2-13 0,4-4 2,5-4 1,1-2 0,3 3 1,-1-1-1,-3 9 1,-4 2 0,-1 10 0,-7 7 1,-2 2-3,-6 5 0,-2 2 0,-3 1-1,1 1 0,-1 1 0,2-2 0,0-1 0,2-5 0,2 2-1,-6-12-1,14 19-2,-14-19-2,15 14-4,-15-14-7,15 3-11,-5-1-6,0-7 3,3 1-1</inkml:trace>
  <inkml:trace contextRef="#ctx0" brushRef="#br0" timeOffset="1140">1123 282 9,'-3'11'23,"-6"-5"-4,9-6-3,-12 19 0,4-13 0,6 6-2,2-12-2,-10 21-1,10-21-2,-6 21-2,2-11-2,3 5-2,-3-3 0,1 4-1,1 0-1,-1 2 0,1 0 0,1 2 1,1-1-1,2 0 0,2 1-1,-3 0 1,5-1-1,0 0 0,1-4 1,1 1-2,3-4 3,3-2-2,3-5 2,3-1-1,2-4 1,3-1 0,1-2-1,2-3 0,-3 1 0,-2 0-1,-2-1 0,-3 1 0,-3 2-1,-5 0-1,0 2-1,-10 1-1,9-1-3,-9 1-1,0 0-6,0 0-11,-1 11-8,1-11 0,0 0 2</inkml:trace>
  <inkml:trace contextRef="#ctx0" brushRef="#br0" timeOffset="1703">1460 260 20,'-10'40'26,"-7"-6"2,2 5-13,3 2-1,-1 3-3,2 11-1,-4-4-2,4 7-1,-3-2-3,2 5-2,-1 1 0,1-1-3,-2-1 0,1-5-1,3-1-4,-6-8-10,1-4-13,4-4 0,-5-12-1,7-2 2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1-12T10:23:27.06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560 22,'0'0'31,"0"0"2,13-6-11,11 1-2,-1-10-3,15 3-4,-1-4-4,7 2-1,-2-3-4,2 4-1,-5 1-2,-5 2-2,-3 7-2,-10-5-3,-2 13-5,-10-8-7,1 9-16,-10-6-1,11 17 1,-10-7 0</inkml:trace>
  <inkml:trace contextRef="#ctx0" brushRef="#br0" timeOffset="359">948 41 10,'-18'-4'22,"5"13"2,-2-1-15,-1 4 1,1 3 2,-1 0-3,6 4 0,1-2-1,7 3 1,0-5-1,8 6 0,0-6-1,7 7-1,1-7-1,4 5-1,-2-2 0,3 3-1,-5 4 0,-2 5-2,-6-1 0,-4 6-1,-7 4 1,-7 1-1,-5 4 0,-9 3 0,-3-5-1,-5 0 1,-3-4-1,-1-6 0,2-5 1,3-9 0,5-11-2,6-8 2,7-8 0,12-10 0,6-9 2,13-7-1,7-4-1,10-3 1,8-5 0,6 0 1,4-2 0,5 0 0,-2 3 0,-3 3 0,-5 3 0,-9 1 1,-7 4-1,-9 3 0,-11 3 0,-8 2 0,-12 4 0,-5 1-1,-4 3 0,-7 0-1,0 3 0,-5 1-1,-1 4 1,1 2-2,1 3 0,-2 4-3,3 12-5,-8-2-18,2 13-8,-3 9-1,-2 5 1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1-12T10:23:01.87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76 98 24,'-5'-26'30,"4"12"1,-8 1-9,0-3-9,1 8-2,-3-6-3,1 12-3,-3-3-2,-2 6-1,0 2 1,-2 4-1,-3 6 0,1 4 1,-4 3-1,3 5 0,-1 0 1,2 4-1,2-2 1,8 5-2,1-6 1,7 3-2,4-2 1,9 0-2,4 0 1,7 2 0,2 2 0,3 2-1,2 4 1,0 4 0,-2 2 0,-2-1 1,-5 2 0,-3 2 1,-7-3-1,-1-1 1,-9-4 0,-4-4 0,-5-3 0,-3 0 0,-3-6-1,-5-5 0,-1-4-1,-4-4 1,-1-3-1,-1-6 1,-1-4-1,1-7 0,2-3 0,2-4 1,4-5-1,6-2 0,5-1 0,5-4 0,6 1 0,6-2 0,5-3 0,5 3 0,6-4 0,3-1 0,3-2 0,1-1 0,4 1 0,0 0 0,-3 4 1,-1-1 0,-6 2 0,-1 6 0,-6-1 1,-3 5 0,-8 1-1,-2 3 1,-3 1-1,-4 1 1,-2 0-1,-3 3 0,-2 1 0,-3 0 0,-3 3-1,-1 0-1,-2 1 0,0 2 0,-2 0-2,2 2 0,1 2-2,-1-4-1,6 5-2,-4-7-3,14 6-9,-9 6-16,0-7 0,9 1 1,-19 6 3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1-12T10:23:39.12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4 164 2,'-13'8'24,"-6"-8"2,7 2-14,12-2 1,-10-3 1,10 3-2,16-18-2,3 7-1,5-11-3,8 2-1,1-3-1,6 2 0,-3 0-2,0 5-1,-6 3 1,-4 6-2,-6 8 1,-7 11 0,-7 8-1,-6 8 0,-7 10 1,-5 4-1,-3 11 0,-4 5 0,-1 1 0,1-1-1,-1 0 1,2-3 0,3-5 0,7-3 0,0-6 0,4-6 0,3-5 0,3-5 1,5-3-1,2-8 1,0 0 0,3-2 0,1-6 0,3-1 0,-1-3 0,3 0-1,2-2 0,-2-3-2,3 4-3,-3-6-7,4 5-9,-1 2-12,-3-2 1,4 5 0</inkml:trace>
  <inkml:trace contextRef="#ctx0" brushRef="#br0" timeOffset="578">737 111 13,'-26'4'8,"7"13"-3,-1 9 1,1 13 0,-3 11-2,0 7 0,3 6 0,2 4-1,4 4-1,4 2 0,7-2-1,1-3 0,4-6 0,7-7 0,2-9 1,4-12 3,5-9 2,2-17 1,5-8 1,-3-17 0,7-9 1,-2-17-1,4-4 0,-7-14-3,5 1-1,-5-12 0,-1-1-2,-4-5 0,-1 8 0,-8 0-1,-2 7 0,-7 6-1,-7 9 0,-7 10-1,-5 10-1,-6 17-3,-8 3-5,4 18-6,-9 3-12,1 6-6,1 9 1,-1-3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1-12T10:23:49.42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478 13,'0'0'25,"0"0"1,0 0 2,0 0-15,-2 13-1,2-13-4,9 11-1,0-2-2,0-6 1,5 3-1,-1-4 0,6 1-1,-2-5 0,3 2 0,-1-5 1,0 3-3,2-3 0,-1-2 0,-1 1-2,1-2-2,1 1-5,-3-4-9,-3-1-15,6 1-1,-8-1-1,-1 1 1</inkml:trace>
  <inkml:trace contextRef="#ctx0" brushRef="#br0" timeOffset="454">454 3 0,'18'4'22,"-8"-9"1,7 4-1,-2 0-10,2 3 0,1 2-3,-1 3-2,-1 5-1,-2 3-2,-2 6 0,-6 2-1,-2 3 0,-5 2 0,-3 4-1,-3-1 0,-2 1-1,-1 3 0,-4 0 0,1-2-1,-2 3 0,-1-2 0,1 1 0,0 3 0,0-1-1,1-2 1,4-2 0,2 1-1,0-2 1,6-2 0,-2-2 0,3-4 0,1 0 1,0-3 0,1-1 0,0-1 2,1 0 0,-2-5 1,5 1-1,-4-7 1,5 4 0,-6-12 0,15 14-1,-5-11-1,3-1 1,0-4-2,3-1 0,-1 0 0,0 0-1,-1-2 0,0 1-1,1 1-2,-2-3-3,2 6-5,-1-7-4,5 7-4,1-2-13,-3-7 0,9 5 1</inkml:trace>
  <inkml:trace contextRef="#ctx0" brushRef="#br0" timeOffset="1172">869 198 12,'-12'6'13,"7"8"-1,-3-3-2,3 8-2,-2 1-1,1 6-2,0 2-2,3 5-1,-3 0-1,4 6 0,-3 1-1,3 2 0,-1 2 0,1-2 0,1-1-1,0 0 1,5-4-1,-2-1 0,3-8 1,1-3-1,4-7 1,0-3 1,3-7 1,0-5 2,1-7 2,0-6 3,3-5-1,-1-7 1,2-1 0,-2-8 0,5 0-1,-4-9-1,3 4-2,-5-6 1,0 4-2,-6-2 1,-2 3-1,-3-2 0,-3 5-1,-7-1-1,-1 5 0,-2-1-1,-1 3 0,-2 0-1,2 2 0,0 1 1,-2 2-1,1 1 0,2 2 0,1 1 1,1 2-1,-1 3 0,0 1-1,8 13 0,-14-7-2,14 7-3,-22 15-10,9 4-16,-4 8-1,-6 2 0,-5 1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1-12T10:24:12.8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93 0 11,'0'0'21,"-24"3"-10,8 3 0,-3 3-2,-2 4-3,-2 2-1,-2 6 0,1 1 1,2 1-2,3 4 0,-1-2 0,6 6 0,2-1-1,5 2 1,2 0-1,9-1 0,3 1-1,6-3 1,7-1-1,7 0 1,5-3 0,6 2 1,1-1-1,5 2 0,-1-3 0,-2 1-1,-4-3 2,-3 1-2,-7-3 0,-6 2-1,-11-3 1,-5 2-1,-10-1 0,-5 4 0,-8 1-1,-4-1 1,-8 1-1,-2 0 0,-3-3 0,-2-3 0,0-6 0,3-5 0,3-4 0,3-6 0,8-8 1,3-3 0,6-10 1,9-1-1,3-10 1,7-1 0,6-7 0,3-3 2,4-8-3,4-1 2,1-5-1,1 0 1,0-3-2,1 2 1,-7 2-1,-1 5 0,-7 5 1,-5 2-2,-3 7 1,-7 6 0,-5 3 0,-1 4-1,-4 7 1,1 2-1,-1 4 0,-1 2 0,0 5-1,-1 6 0,1 5-2,-8 4-3,3 12-4,-9 2-13,-3 14-12,-4 9 0,-6 12 0,-6 8 2</inkml:trace>
  <inkml:trace contextRef="#ctx0" brushRef="#br0" timeOffset="1297">144 220 26,'1'-12'29,"-1"12"2,0 0-11,-10 10-3,9 6-3,-6 0-3,5 9-3,-3 0-2,4 7-1,0 1-1,1 5-1,1 1 0,2 4-2,-1-4 0,2 1 0,2-2 0,-2-3-1,2 0 1,0-4-1,1-5 0,-1-2 0,-2-2 0,1-1 0,2-3 0,-6-2 0,5-1-1,-6-3 0,0-12-1,8 14 0,-8-14-2,0 0-3,0 0-1,0 0-6,0 0-5,6-11-11,-8 1-4,-1-5 3</inkml:trace>
  <inkml:trace contextRef="#ctx0" brushRef="#br0" timeOffset="1797">10 649 23,'-9'-5'26,"9"5"-6,0 0 0,1-12-3,-1 12-4,9-3-1,0 7-3,-9-4-1,19 0-1,-6-3-1,5 3-2,-2-4 2,6-3-3,0-4 0,6-2 1,0-4-2,1-1 1,-2-3-2,1 5 1,-2-3-1,-5 5 1,-3 4-2,-5 5 0,-2 6-1,-11-1-1,13 13-1,-13-13-3,5 25-2,-5-25-8,1 25-13,0-10-6,-1-3 0,0-1 2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40" units="1/cm"/>
          <inkml:channelProperty channel="Y" name="resolution" value="40" units="1/cm"/>
        </inkml:channelProperties>
      </inkml:inkSource>
      <inkml:timestamp xml:id="ts0" timeString="2009-11-12T08:25:54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40" units="1/cm"/>
          <inkml:channelProperty channel="Y" name="resolution" value="40" units="1/cm"/>
        </inkml:channelProperties>
      </inkml:inkSource>
      <inkml:timestamp xml:id="ts0" timeString="2009-11-12T08:25:59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0'0</inkml:trace>
  <inkml:trace contextRef="#ctx0" brushRef="#br0" timeOffset="218">0 0</inkml:trace>
  <inkml:trace contextRef="#ctx0" brushRef="#br0" timeOffset="437">0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40" units="1/cm"/>
          <inkml:channelProperty channel="Y" name="resolution" value="40" units="1/cm"/>
        </inkml:channelProperties>
      </inkml:inkSource>
      <inkml:timestamp xml:id="ts0" timeString="2009-11-12T10:27:01.34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40" units="1/cm"/>
          <inkml:channelProperty channel="Y" name="resolution" value="40" units="1/cm"/>
        </inkml:channelProperties>
      </inkml:inkSource>
      <inkml:timestamp xml:id="ts0" timeString="2009-11-12T10:27:03.20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  <inkml:trace contextRef="#ctx0" brushRef="#br0" timeOffset="187">0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2-11-08T06:11:34.59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01 252 645,'0'-17'1161,"0"-1"258,0 18 129,0-19-258,0 19 387,6-16-129,-6 16 129,0 0-258,6-16 0,-6 16-129,0 0-129,0 0 129,0 0 0,0 0-258,0 0-258,3 19-258,-3-19 258,0 26-387,0-11 129,-1 11-129,-6 2-129,6 9 129,-5-1-129,-1 6 258,0 5-258,-1 3 0,-4-3 0,1 1 0,1-9-129,1 2 129,-2-6-129,7-1-129,-6-8 129,7-5 0,-1-1-129,2-5 0,2-15 0,-2 22 0,2-22 0,0 0-129,-1 20-129,1-20 0,0 0-258,0 0-129,0 0-387,0 0-645,0 0-1161,0 0-1677,0 0 0,0 0-516,0 0 645</inkml:trace>
  <inkml:trace contextRef="#ctx0" brushRef="#br0" timeOffset="760">31 182 645,'9'-14'2322,"-9"14"0,0 0 645,0 0-387,17-14-129,-17 14-387,17 0-258,-1 0-258,-16 0-258,28 0-387,-13-4-129,10 4 0,-5-6-129,5 4 0,-6-3-129,5 3 0,-2-4-129,1 5-129,-4-5 0,1 4-129,-4-2 0,1 2 0,0-3 0,-17 5-129,29-9 129,-29 9-129,27-12 129,-27 12-129,27-13 0,-11 4 0,-16 9 0,29-19 0,-29 19 0,30-22 0,-30 22 129,28-18-129,-28 18 0,21-6 0,-21 6-129,16 0 258,-16 0-258,8 16 0,-8-16-129,4 19 0,-4-19-258,0 0 129,0 25-516,0-25-129,0 16-516,0-16-387,0 0-387,-21 15-774,21-15-1161,-17 13-387,17-13 387</inkml:trace>
  <inkml:trace contextRef="#ctx0" brushRef="#br0" timeOffset="1670">37 507 1161,'0'0'1548,"0"0"0,13-5-258,-13 5 0,0 0 129,0 0-387,15-8-129,-15 8 0,0 0-129,17 0 129,-17 0-258,0 0 0,0 0-129,22 6 129,-22-6-129,0 0-129,0 0 129,17 11-129,-17-11 0,0 0 0,0 0 0,22 2 129,-22-2-129,0 0-129,21-2 0,-21 2 0,19-11 0,-19 11 0,22-8 0,-22 8-129,21-15 129,-21 15-129,20-12 129,-20 12-129,22-8-129,-22 8 129,16-8 129,-16 8-258,0 0 0,17-3 0,-17 3 129,0 0-129,0 0 0,17 0 0,-17 0 0,0 0 129,0 0-129,20 0 0,-20 0 0,0 0 0,23-4 0,-23 4 0,0 0 0,22-5 129,-22 5-129,0 0 0,20-7 0,-20 7 129,0 0-129,22-7 0,-22 7 129,17-5-129,-17 5 129,20-6-129,-20 6 129,18-3-129,-18 3 129,18-2-129,-18 2 0,0 0 129,0 0-129,18 0 0,-18 0 0,0 0 129,0 0-129,16 2 129,-16-2-129,0 0 129,0 0 0,0 0-129,17 0 129,-17 0 0,0 0-129,0 0 129,0 0-129,0 0 0,0 0 0,0 0 0,0 0 0,0 0-129,0 0-258,0 0-258,0 0-903,0 0-1548,0 0-1290,1 21-258,-1-21-258,0 0 646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2-11-08T06:11:42.815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85 355 2322,'15'18'2322,"-15"-18"258,20 0-387,-20 0-258,17-15 0,-17 15-774,16-17 0,-8 1-516,-8 16 258,15-21-387,-15 21-129,17-24 129,-17 24 0,19-32-129,-8 14 0,-7-1-129,4 2 129,-3-3-258,-2 3 0,-2-1 0,-1 1 0,0-1 0,0 2-129,0 16 0,-1-28 0,1 28 129,-6-22-129,6 22 0,-10-18 0,10 18 0,0 0 0,-20-16 129,20 16-129,0 0 129,-20-3-129,20 3 129,-19 0 129,19 0-129,0 0-129,-21 13 129,21-13 129,-13 16-129,13-16 0,0 0 129,-18 25-129,18-25 129,-13 17-129,13-17 0,-12 18-129,12-18 129,-9 23-129,9-23 129,-11 24-129,11-24 129,-11 28-129,3-12 129,4 1 0,-1 0-129,-1 2 0,1-3 129,-1 3-129,3 1 0,0-1 258,-2 7-258,3 2-258,1-2 258,-1 2 0,1 2-129,-1 0 129,1 1 0,-1 0 0,-1-6 0,1 1 129,-1-2 129,2 2-258,-2-1 0,-2 2 129,5-3-129,-3 1 0,3-1 0,0-2 129,0-3-129,0 0 0,0 1 0,0-3 0,0-1 0,2-1 0,-2 2 0,0 0 0,0 1 0,-2 1 129,0 2-129,-5 2 0,4 0 0,-4 3 129,-2 0-129,1 0 0,1 4 0,0-4 129,-2 1-129,4-6 0,-1-2 129,2-3-129,4-16 0,-2 19 0,2-19 129,0 0-129,0 0 0,0 0 0,0 0-129,0 0 0,0 0 0,0 0-258,0 0-129,0 0-387,0 0-903,0 0-1161,0-9-1548,0 9-258,0-22-129,0 22 517</inkml:trace>
  <inkml:trace contextRef="#ctx0" brushRef="#br0" timeOffset="1230">10 900 1935,'-10'15'3225,"10"-15"-129,0 0-516,0 0-387,13 3-516,-13-3-129,26 0-387,-26 0-387,29-13-258,-10 2-129,0 4-129,-4-3 129,5 1 0,2-2-129,-2 5 129,2-3 0,1 3 0,-3-3 0,5 4-129,-5-3 0,2 2 0,-5-1 129,6 0-129,-7 1 0,1 2-129,-2-2 0,-15 6 0,30-7 0,-30 7-129,26-7 129,-26 7-129,22-8 0,-22 8 0,22-11 129,-22 11-129,0 0 0,20-9 258,-20 9-129,0 0 0,0 0-129,0 0 129,0 0 0,0 0-129,0 0 0,0 0 0,0 0 0,0 0 0,0 0 0,0 0 129,0 0-129,-11 13 0,11-13 129,0 0-129,-23 10 0,23-10 129,-16 5-129,16-5 0,0 0 0,0 0 0,-17 7 0,17-7-129,0 0 0,0 0-258,0 0-258,0 0-516,0 0-2322,0 0-1032,0 0-387,0 0-258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2:54:19.671"/>
    </inkml:context>
    <inkml:brush xml:id="br0">
      <inkml:brushProperty name="width" value="0.07938" units="cm"/>
      <inkml:brushProperty name="height" value="0.07938" units="cm"/>
      <inkml:brushProperty name="color" value="#33CC33"/>
      <inkml:brushProperty name="fitToCurve" value="1"/>
    </inkml:brush>
  </inkml:definitions>
  <inkml:trace contextRef="#ctx0" brushRef="#br0">205 1496 21,'-4'-3'2,"2"0"0,1 3-1,1 0 1,-2-3-2,1 3 1,1 3-1,0-3 0,1 3 0,-2 3 0,1-1 1,0 4-1,-2 3 0,2-1 0,0-1 0,-3 2 0,2-3 1,1-1-1,-2-2 0,1 0 1,1-5-1,0-1 1,0-3-1,0-2 1,0-3 0,1 0 0,-1-2-1,0-3 1,0-3-1,0 1 1,0 4-1,0-4 1,0 4-1,-1 2 0,-2 0 0,3 1 0,0 5 0,-3 0-1,3 6 1,0-3 0,3 6 0,-1-1 0,0 1 0,1 3-1,2 2-1,-4-2 0,2 3-3,-3-7-4,9 13-6</inkml:trace>
  <inkml:trace contextRef="#ctx0" brushRef="#br0" timeOffset="1688">173 225 25,'3'31'6,"-5"-2"0,2 8 0,-3 1 1,-1 4-1,0 2 0,1-2-1,0 2 0,1 3-1,1-2-1,1-1 0,0 0 1,1 3-2,-1 0 1,-1 5-1,2 0 0,-1 2-1,0 1 0,0 0 0,0 1-1,2-2 1,-2-2-1,1-6 0,1-6 1,-2-6-1,3-4 0,-3-7 1,0-8-1,0-1 1,0-8-1,0-3 0,-3-3 1,3-3-1,-2-6 0,2-2 0,-3-7-1,6-2 1,-3-9-1,2-4 0,1-3 0,-2-11 0,2-2 0,3-4 0,-3-4 0,3-2 0,-2-3 1,0 1 0,-1 1-1,0-1 1,-1 6-1,-2 4 1,0 4 0,0 5 0,-5 1 0,2 4 0,0 1 0,-1 7 0,0-2 0,1 5-1,0-3 1,0 8 0,0-4 0,2 8-1,-2 1 1,1 6 0,1 4-1,1 5 0,-2 5 1,4 3-1,-4 6 0,2 2 1,0 6 0,0 1 0,-3 7 0,3 3 1,0 4-1,0 9 1,0 4 1,0 7-2,-1 6 1,1 6 0,0 3 0,-3 4 1,3 2-2,0 1 1,1-2 0,1-3-1,1-8 0,3-3 1,-3-9-1,4-5 0,-4-12 0,4-4 0,-4-12 0,-2-2 0,5-7 0,-4-5-1,1-3 0,-2-3-2,1 0-2,-2-3-3,0-3-2,-2-3-3,2 4-1,-3-13-1</inkml:trace>
  <inkml:trace contextRef="#ctx0" brushRef="#br0" timeOffset="3047">187 332 26,'2'42'8,"-2"0"-2,3 3 0,-3 1-1,4 3-1,-5 3-1,4-1-1,-3 2 0,1-2 0,1 1-1,-2 4 0,0-2 0,0-4-1,-2 0-1,1-3 1,-1-5-2,2-3-2,0-8-1,-1-8-1,2-6-2,-1-11-1,5 0-1,-7-18-2</inkml:trace>
  <inkml:trace contextRef="#ctx0" brushRef="#br0" timeOffset="3563">182 533 21,'0'67'4,"0"3"1,3 1-1,-3-3-1,4 0-1,-1-4-1,1-9 0,1-9-2,-1-8-2,3-8-3,-2-14-3,8 3-5</inkml:trace>
  <inkml:trace contextRef="#ctx0" brushRef="#br0" timeOffset="3969">202 159 21,'0'23'8,"-3"2"0,5 14 0,-4 5 0,4 11 1,-4 5-1,4 7-1,2 7 1,-4 0-3,4 1 0,1 5-2,1-2-1,1 0 1,2-2-2,-2-5 1,5-2-1,-5-6-1,2-4 1,-4-13-1,1-4 0,2-10-2,-7-8 0,5-8 0,-5-7-2,2-9-2,-1-10 0,-1-7-4,1-11 1,-4-10 0,2-6-1,-4-14 0,2-3 0,-5-10 0</inkml:trace>
  <inkml:trace contextRef="#ctx0" brushRef="#br0" timeOffset="4360">234 24 24,'-6'-17'7,"3"10"-1,-4 4 0,6 10 0,-2 8-2,1 12 1,1 5-1,-1 17 0,2 10 0,2 16 1,-1 9 0,-2 10 0,4 10-2,-5 3 0,1 2 0,-1-5-2,-1-9 1,-2-5-1,2-9 0,-2-15 0,2-11-1,2-9-2,1-12-2,1-10-5,4-2-7,-7-18-5,15 9-5</inkml:trace>
  <inkml:trace contextRef="#ctx0" brushRef="#br0" timeOffset="4907">256 844 28,'-1'45'14,"-5"0"-3,4 11 0,-4 0-1,4 9-2,0-4 0,-1 3-3,0-5-1,0-6-1,3-3-1,2-10-1,-1-2 0,1-12-1,-1-3-1,4-7-2,-3-5-4,1-2-5,3-2-5,-9-13-8,13 11-2</inkml:trace>
  <inkml:trace contextRef="#ctx0" brushRef="#br0" timeOffset="5907">48 1171 36,'-9'-9'15,"6"2"-1,-3 2-1,2 2-1,2 2-3,-4 2-1,3 1-1,2 2-2,-3 3 0,1 5-2,1 0-1,1 5 1,1 2 0,0 0-1,0 4 1,1-3-1,7 3 1,-4-1-1,8-1 1,-4 0-1,7 0 1,-1 0-1,4-3 0,-2 3 0,6 2 0,-2-6 0,-1 0-1,-1 1 0,2-2 0,-1-3 1,0 1-1,-1 3 0,-2 2-1,-2-3 1,1 1 0,-2-1 0,0 3 0,-1-3 0,-1 0 0,1-2 0,-2-2 0,0 2-1,2 1 1,-2-1-1,0 4 0,-1-2 1,0 1-1,0 2 0,-1-3 0,0 2 0,0 0 1,1-2-1,-2-3 1,-1 1-1,2-5 0,-4 1 0,0-3 1,-1-1-2,-1-3 1,-1-3-2,-2-3-2,2 3-2,-8-9-7,7 3-5,-7-2-9,-4-7-10,7 7 3,-11-11-1</inkml:trace>
  <inkml:trace contextRef="#ctx0" brushRef="#br0" timeOffset="6688">24 1916 25,'0'-1'19,"0"-9"-2,2 0-1,5-3-2,-1-3-2,4-3-2,0-4-1,8-5-1,-4 0-2,10-4-1,-3-6-1,6 3 0,-1-5-1,6 2 0,-6-1-2,3 6 1,-2-4-1,-4 9 0,-4 4 0,-3 3 0,-4 5-1,-2 5-1,0 5-1,-6 0-3,5 9-4,-7-3-6,5 6-7,0 8-12,-5-11 1,8 13 1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2:54:31"/>
    </inkml:context>
    <inkml:brush xml:id="br0">
      <inkml:brushProperty name="width" value="0.07938" units="cm"/>
      <inkml:brushProperty name="height" value="0.07938" units="cm"/>
      <inkml:brushProperty name="color" value="#33CC33"/>
      <inkml:brushProperty name="fitToCurve" value="1"/>
    </inkml:brush>
  </inkml:definitions>
  <inkml:trace contextRef="#ctx0" brushRef="#br0">58 4735 32,'0'0'10,"-3"-6"1,3 3 0,-1 0-1,-1-3-1,2 1 1,0-4-2,2 3 1,-2-8-1,3 4-1,-3-2-1,5 2 0,-5 0-1,3 6-1,-1-2-1,4 3-1,-5 3-1,3-2-1,2 2 1,0 2-1,3-2 1,1 1-1,-1-2 0,-1 4 0,0 1 1,-1 6 0,-4 0-1,-2 3 1,-5 2-1,-2 2 1,-3 6 0,-4-3 0,-1 1-1,-1-7 1,1 1 0,-1-4 0,2-5-1,-2-3 1,8-3-1,-3-3 1,4-9 0,2 4-1,4-7 1,0 1-1,0-8 1,4 3-1,2-1 2,1 1-2,-4-1 0,7 3 0,-4-1 1,3 4-1,0 1 0,-1 1 0,4 5 0,-2 3 1,0 4-1,2 6 0,-2 1 1,-2 9-1,-1 0 0,-1 4 0,0 3 1,-4 2-1,-2-1 0,0-2 0,-2 1 0,-3-6 1,-1-1-1,0-4 1,-2-5-1,0-4 1,0-6 0,-2-1-1,2-6 1,-2-2 0,-2-5-1,4-2 1,-1-3-1,3 2 0,2-2 0,-1-1 1,5 6-1,-3-1 0,8 8 0,-4-1 0,7 3-1,-4 6 1,5 3 0,2 0 0,1 1 0,3 4 0,3-5 0,-2 2 0,2 0 0,-3 1 0,-2 1 0,-3 2 0,-4-1 1,-3 2-1,-8 4 0,-2-1 0,-2 1 1,-5 0-1,-4-4 0,1 1 1,-1-2-1,2-3 1,0-4-1,4-5 0,1-1 0,5 0 0,-1 0-2,1-4-3,9 9-8,-2-5-17,1-3-7,9 8 0,-5-8 1</inkml:trace>
  <inkml:trace contextRef="#ctx0" brushRef="#br0" timeOffset="30421">2491 10 21,'-5'-3'8,"8"3"0,-6-6-1,6 9-2,-6-6-1,6 6 0,-3-6 0,0 3 1,0 3-1,-3-3 1,3 0-1,0 3 0,0-3 2,-1-3-1,2 6-1,-2-3 0,1 3-1,0-3 0,0 3-1,0-3 1,1 0-1,-1 2 0,3 1 0,-3-3-1,2 3 1,-2-3-1,3 0 1,-3 3-1,1 0 1,-1 0-1,4-3 1,-2 3 0,1 0 0,-2 1-1,1-1 0,-1 0 1,3 0 0,-4 1 0,2 3 0,-4-2 0,2 0-1,-1 0 1,-2 2 0,2-1-1,1-2 1,-2 0-1,1 1 0,-1-2 0,2 4 0,0-4 0,0 3-1,-1-4 1,1 3-1,0-1 0,0-1 0,0 1 0,0-1 0,0 2 1,0-3-1,-2 1 1,2 0-1,0 2 0,0-3 1,0 1-1,0 0 1,0 0-1,-3-1 0,6-1 0,-3 2 1,2-2-1,-2 2 0,1 2 0,1-2 0,-1-1 1,-1 1-1,0 3 0,2 0 1,-4 0-1,2-2 0,-1 2 2,1 0-2,-2-1 0,1 1 1,-1 0-1,-1 0 1,2 1-1,1-1 0,-1 2 0,1-2 0,-2 0 0,2 0 0,0-2 0,-1 2 1,1-3-1,0 3 0,0-2 1,0 2-1,-2 1 0,2-1 0,-3-1 0,2 3 0,1-3 0,0 3 0,-2-1 0,-1-1 1,2 1 0,-2 0-1,2 2 0,1 0 1,-2-4-1,1 4 0,1 0 0,0-4 1,0 4-2,0-3 1,1 3 0,-1-4 1,0 4-1,2-2 1,-2 2-1,1 1 1,1-1-1,-4 2 0,2-3 1,3 3-1,-6-4 1,3 3-1,0-2 0,-1 0 0,1 0 0,0 0 1,0 1-1,0 1 0,0 2 1,0-4-1,0 4-1,0-1 1,0-2 1,0 0-1,0 2 0,0-2 0,0 0 0,0-1 1,0 1-1,1 0 1,-1 2-1,0-1 0,0 1 0,0 2 1,0-3-1,2 1 0,-2 2 0,0-1 1,-2 2-1,2-1 0,0 2 0,0-1 1,-1-2-1,1 2 0,-2-4 0,1 0 0,1 1 1,-2 0-1,-1-1 0,2 2 1,-1 5-1,2-2 1,0 1-1,0 1 0,-1 0 0,1-2 0,0-1 0,1-5 0,-2 4 0,1-4 1,0 1-1,0 0 1,0 0-1,0 0 0,0 0 0,0 3 0,0-1 0,0 2 1,0-2-1,0-1-1,0-1 1,-1 3 1,1-2-1,-2 0 0,1 1 0,1-4 0,-3 1 1,1 6-1,1-7 0,1 7 0,0-5 0,0 1 0,0-2 0,0 3 0,0 1 0,0-2 1,0 2-1,0-1 0,0 2 1,0-1-2,0 2 1,0 2 0,0-5 1,0-1-1,0 1 0,0 2 0,0-2 0,-3 1 0,3-3 1,-2 1-1,2 0 0,0 0 0,0-1 0,-3 2 1,3-2-1,3 0-1,-3 0 1,0 2 0,2-2 0,-2 1 0,0 2 0,1-1 1,1-2-1,-2 5 0,0-7 0,0 4 0,1-1 0,-1-3 0,2 2 0,-2-3 1,0 0-1,0 0 0,0 2 0,0 1 0,0-1 0,0 0 0,0 1 0,0-2-1,0 3 1,0-3 1,0-1-2,0-1 2,3 3-2,-3 0 1,1-4 1,1 4-1,0 0 0,-2-1-1,2-2 1,-1 6 0,2-4 0,-1 1 0,1 0 0,-3-1 0,0 1 0,0 1 1,0-1-1,0 1 0,0 3 0,0-3 0,0-1 0,0 1 0,0-1 0,0-2 1,0-1-2,1-1 2,-1 1-1,2-1 0,-2 2 0,1-1-1,2 2 1,-2-2 0,-1 3 1,2 2-2,-2-5 1,0 6 0,0-4 1,0 2-1,0 2 0,0-2 0,-2 3 0,1-1 0,1-1 0,-3 2 1,3 0-2,-1-1 1,1-1 0,-2 5 0,2 0 0,-1 2 0,1 0 1,0 5-1,-2-1 0,1 0 0,-2 2 1,0-3-2,1-1 2,1 0-1,-2 0-1,0 1 2,0 2-2,2-4 2,-5 2-1,3 2 0,0 2-1,-3 1 1,3-4 0,-2 1 0,0-3 0,4 0 0,-2-2 0,-2-1 0,4-3 0,1-2 1,-1-2-1,1 0 0,0 0 0,2-1 0,-2 0 0,0-1 0,0-2 0,0 1 0,0 1 0,0-3 0,0 0 0,0-2 0,0 0 1,0 1-1,0-1 0,-1 3 1,1-2-1,-1 0 0,1 1 0,-2 0 0,2 0 0,0-1 0,0-1 0,0 1 0,-1 1 0,2-2-1,-1 2 1,0 1 0,0 0 0,0 0 0,0-1 0,-1 1 0,1 0 0,0 3 1,-3-2-1,1 2 0,1 1 0,-1 0 0,1 1 0,-4 1 0,1 5-1,1-2 1,-1-1 0,1-2 0,1 1 0,1 3 0,-3-2 0,2-2 0,1-1 1,-1 8-2,1-4 2,-4 2-2,3 0 2,0 1-1,-1-2 0,0-1 0,0 1 0,2-4 0,-1-2 0,2 0 0,-1-3 0,2 2 0,-1 0 1,0-1-1,0 0 0,0 0 0,2-2 0,-2 0 0,0 3 0,0-5 0,0 2 0,0 1 0,0-3 0,3 1-1,-3 0 1,1 3 1,-1-3-2,2 0 1,1 0 0,-3-2 0,0 2 0,1 0 0,-1-2 0,0 0 0,2 3 0,-1 0 0,-1-3 1,1 3-1,1-1 0,-2 0 0,3 3-1,-2-2 1,-1 0 0,0 0 0,0-1 0,2 1 0,-2 4 0,0 0 0,0 2 0,1-3 1,-2 2-2,1 1 1,1-1 1,-1 1-1,-1 0 0,1-2 0,0-3-1,-2 2 1,2-2 0,0 1 0,0 4 0,-1 0-1,-1-1 1,1 5 0,-1 0 0,2 0 0,0-2 0,-1 5 0,1-3 1,0-1-1,0-1 0,0-2 0,1 2 0,-1 0 0,0-1 0,2-1 0,-2 1 0,3-4 0,-3 4 0,1-5 0,-1 3 0,0-3 1,0 2-1,0-1 0,0 0-1,0 2 2,0-2-1,0 2-1,0-2 1,-3 1 0,3-1 0,-3 3 0,3-4 0,-2 4 0,2-4 0,0 1 0,0 0 1,0 2-2,1 5 2,-1 2-2,0-7 2,1 7-1,-1-3 0,0 1 0,0 2 0,0-1 0,-1-2 0,1-1 0,-1 6 0,-1-5 0,2 2-1,0 0 1,0 2 0,-3-1 0,2-3 0,-1 3 0,2-1 0,-1 0 0,1 1 1,-2 2-1,2 0 0,-1-1-1,1 0 1,0 0 0,0 0 0,1-4 0,1 0 0,1-2 0,-2-2 0,-1 4 0,3-4 0,-3 1 0,0 0 0,0-1 1,0 1-1,0-5 0,0 2 0,0-2 0,2 2 0,-2-4 1,0 3-1,0-3-1,0 3 1,0-1 0,-2 1 0,2-2 0,0 3 0,0-3-1,0-3 1,0 4 0,0-4 0,0 1 0,0-2 0,0 2 0,0-1 1,0 1-1,0-1 0,0 1-1,0-1 1,0 2 0,0-4 0,0-1 0,0 3-1,-4-7-3,8 4-3,-10-16-8,12-5-21,0 1-3,-2-12 0,2-5 0</inkml:trace>
  <inkml:trace contextRef="#ctx0" brushRef="#br0" timeOffset="34890">2489 2689 27,'0'19'10,"-4"1"0,2 3-1,-5 0 0,6 3-1,-1 5-1,1-1 1,-1 6-3,1-1 1,2 0-1,-1 1-1,5 1 0,-5-4-1,4 4-1,0-4 1,-2-1 0,1 1 0,3 2-1,-5-5 1,0 3-1,-2 1 0,2-1 1,-3-3-2,-1 2 1,-2 0 0,4 0 0,-8 2 0,6 0 0,-4-4 0,4 2-1,-3 0 1,3-4 0,2 1-1,-1 2-1,-1-4 1,0 1 0,2-1-1,0 2 0,-2 1 1,-2 2-1,2-6 1,3 6-1,-4-4 1,3 2 0,-1-4-1,2 1 1,0-1 0,0-1-2,0 2 2,0-2-1,0-2 0,2 3 0,-2-6 1,1 1-1,-1-2 0,1 2 1,-2-2 0,0 0-1,1 4 2,-2-1-2,-1 2 1,2-1-1,-2 3 0,0 0 0,-1 2 0,1-2 0,0 0 0,0-3 1,1 5-1,2-4 0,-3-1 0,3 0 0,-1 3 0,2-4 0,2 3 0,-3 4 1,2-6-1,-1 6 0,2-3 1,-1 3 0,1-2-1,-2 2 1,-1-2-2,0 1 0,1-1-2,-3-9-7,3 2-11,2-4-14,-10-18 0,5 1 0</inkml:trace>
  <inkml:trace contextRef="#ctx0" brushRef="#br0" timeOffset="36250">2534 229 27,'-7'15'9,"4"1"0,-4 0 0,2 1-1,0 3 0,2 2-1,0 0 1,1 4-1,2-2-1,0 2-1,2 3 0,-1-1 0,1 2-1,-1 3 0,1 1 0,-2-3-1,4 4 0,-4 0-2,4-1 1,-4 4-1,2-3 1,-2-2-1,1-3 0,-2 5 0,1-2-1,0 1 1,-2 2 0,-1-4-1,-1 5 1,3-1-1,1 2 0,-2-3 1,2 1-1,0-3 1,0 0-1,2-4 1,-2 2-1,1-3 1,2 3 0,-2-4 0,-1 2 0,-2-1 0,-1 1 0,1 0 0,-2-2-1,-2 0 1,2 1 0,-2-3 0,3-1 0,0 2-1,0-4 1,2 1-1,1 0 1,0-3 0,0 3 0,0-1-1,0-2 1,0-2 0,-2 5 1,1 0-1,-4 0 0,2 8-1,1-3 1,-7 3 1,3 3-1,-1-2 0,-1 3 0,0-3 0,5-2 0,-5-1 0,6 0 0,0 1 0,-4 2 0,3-1 0,2 2-1,-5 1 1,5 0 0,-1 0 0,1 0-1,-1-7 1,1 2 0,2-3-1,1 0 0,-2-1 1,1-1 0,1 1-1,0-1 1,1-2-1,0 0 0,-1-2 0,-1 0 1,4-2-1,-4 0 0,1-2 0,-2-1 1,1 5-1,0-1 1,-1-2-1,0 2 1,0 0-2,2 0 2,-2 1-1,-2-3 0,2 1-1,2-4 1,1 3 0,-2-4 0,1 2 0,1-1 0,-2 1 0,3-2 0,-2-2 0,-1 2 1,1-1-1,1-1 0,-2-2 0,-1 4 0,0 0 1,0 6-1,-1 0 1,-1 1-2,-1 0 2,2 6-1,-2 0 0,0 0-1,2 0 0,-1-2 1,1 2 0,1 1 0,0-2 0,0 2 0,0-2 0,0 1 1,1 1-1,-1 1 1,0-5-1,2 1 0,-2 1-1,1-2 1,1 2 0,0-5 0,1 2 0,-3-1 0,2 2 0,-2 5-1,1 4-1,-4 2-1,2 11-1,-8-1-3,9 8-6,-10 0-10,0-2-13,8 4-2,-6-11 3</inkml:trace>
  <inkml:trace contextRef="#ctx0" brushRef="#br0" timeOffset="40343">2737 1885 33,'-9'-3'16,"3"3"-2,2-3 0,0 0 0,1 3-4,1-3-1,4 1-2,1-4 0,5 3-1,7-3-1,8-3 0,0-2 1,11-1-1,4-9 0,8 2 0,10-10-1,6 1 1,5-9-1,8 1-1,5-6 0,4 1 0,-1-4-2,5 5 1,-8 1-1,3 3 0,-12 1-1,-4 6 0,-4 3 0,-8 6 0,-5 5 1,-7 4-1,-6 4 0,-8 2 0,-1 2-1,-12 3-1,0 3-1,-9-3-4,8 7-6,-14-7-9,1 2-14,3 11-1,-18-7 1</inkml:trace>
  <inkml:trace contextRef="#ctx0" brushRef="#br0" timeOffset="41031">2884 1587 25,'3'0'13,"-8"-3"-3,0 6-3,-6 0-3,1 4-1,-4 2-1,-1 4 0,1-1-1,-4 5 0,2 0 0,0 1 1,4 2 1,1 1 0,2 1 2,0-3 1,5 4-1,-5-3 1,6-1 0,-4 0-1,3 3-1,-5-5 0,3 0 0,0 4-1,-3-6 0,2-2-1,3 3 1,-2-5-1,3-1 0,2-6-1,-1 5 1,2-6 0,2 4 0,-1-6 1,6 4 0,-4-5 0,7 4 1,-1-6 0,3 5 0,-1-4 1,6 1-1,-1-4 0,2 4-2,-2-2 1,3 1-1,0-2 0,2 3-1,-7 0 0,5 3 0,-3 0-1,2-1 0,-2 1-1,-2-1 0,5 4-2,-3-11-3,11 10-6,-9-11-11,4-1-13,9 4-2,-8-10 3</inkml:trace>
  <inkml:trace contextRef="#ctx0" brushRef="#br0" timeOffset="82656">3397 6719 46,'-12'-8'31,"9"10"-10,2 1-2,-2 4-5,6 9-4,-5 3-2,5 12-3,-7 10-2,-1 11 1,-2 7-1,-2 8 0,-1 6 1,0 4-2,-3-5-1,0 1 0,3-10 0,4-9 0,-2-6-1,6-14 0,2-11 1,0-8-1,4-12 1,5-3 0,-1-12-1,5-5 1,2-6-1,3-3 1,-1-3-1,3 3-1,-1-5 2,-1 2-2,1 1 2,1 6-1,-4-1 0,2 5 0,-2 7 0,0 4 1,0 2-1,1 10 1,1 3-1,-1 4 0,-4 4 0,0 4 1,-2 2 0,-4 1 1,-6 0-1,-1 3 0,-7-4 1,-3-2 0,-2-1 0,1-1-1,-7-6 1,5-2-1,-3-6 0,1-2-1,-1-4 0,-1 1-1,4-3-2,0-2-1,4 6-4,-3-6-3,14 9-8,-4-3-10,7-6-8,9 3-1,-1-8 3</inkml:trace>
  <inkml:trace contextRef="#ctx0" brushRef="#br0" timeOffset="83250">3828 7206 51,'13'-2'31,"-10"0"-7,0 0-5,0 8-6,-3 0-4,1 10-2,-2-2-2,1 12-1,0 0 0,0 7 0,-5-1-1,5 3-1,-6-2-1,4-3-1,-3 1-2,1-14-6,4 2-7,0-10-15,0-15-4,9 0-2,-5-19 1</inkml:trace>
  <inkml:trace contextRef="#ctx0" brushRef="#br0" timeOffset="83484">3921 7068 41,'0'-14'34,"-12"0"1,12 14-1,-4 0-23,3-3-8,5 3-13,3 3-12,12 12-11,-10-3-3,7 11 2</inkml:trace>
  <inkml:trace contextRef="#ctx0" brushRef="#br0" timeOffset="83734">4204 7350 45,'-6'-11'34,"1"2"2,3 1-14,-9-5-4,10 8-8,-9-4-3,7 8-4,-4 0-1,1 2-1,3 2-1,-2 1 1,-2 2-1,3 1 1,-2 6-1,3-4 0,2 3-1,1-1 2,0 1-1,7-1 0,0 1 0,3-1 0,3-2 1,3 3-1,2-5 0,-2 6 1,-1-2-1,-4 2 1,-2 0 0,-2 6 0,-8-4 1,-1 4 0,-6-5 1,-1 2-1,-4-5 1,2-2-1,0-5-2,-4-4 0,4 0-1,-2-8-2,4 5-3,-6-12-6,11 10-17,-3 2-8,-7-4-1,7 7 1</inkml:trace>
  <inkml:trace contextRef="#ctx0" brushRef="#br0" timeOffset="88281">2271 5310 41,'0'-7'24,"-5"-2"0,5 4-3,0 2-6,-3 1-2,8 9-4,-7 1-3,7 3-2,-2 2-1,4 6 0,-3 1 0,5 5 1,-2-2-2,2 2 1,0-1-1,-2 1-1,-1-2 0,0-1 1,-2-4-2,2-2 1,-3-4-1,0-2-1,-2-6 0,1 1-2,1-1-2,-5-4-2,5 7-3,-10-4-4,8 7-5,-8-1-5,0-2-7,4 11 1,-10-11 0</inkml:trace>
  <inkml:trace contextRef="#ctx0" brushRef="#br0" timeOffset="88609">2249 5701 53,'-7'-12'23,"2"-1"-1,5 2-3,-1-11-3,11 4-3,-4-12-3,8 8-2,4-9-1,5 5-3,2-3-1,7 1-2,-3 5-2,0 3-2,6 8-8,-9-1-11,-1 3-13,6 10-2,-12-6 2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2:55:12.890"/>
    </inkml:context>
    <inkml:brush xml:id="br0">
      <inkml:brushProperty name="width" value="0.07938" units="cm"/>
      <inkml:brushProperty name="height" value="0.07938" units="cm"/>
      <inkml:brushProperty name="color" value="#33CC33"/>
      <inkml:brushProperty name="fitToCurve" value="1"/>
    </inkml:brush>
  </inkml:definitions>
  <inkml:trace contextRef="#ctx0" brushRef="#br0">314 483 31,'-10'-19'17,"9"6"0,-5-5-3,1 0-1,-1 4-3,1-3-2,0 5-2,-1 2 0,2 3-2,-6-2-1,6 6-1,-7-1 0,4 4 0,-5 3-1,2 4 0,-3 1 0,1 10-1,-4-1 1,0 6 0,-1 6-1,-1 3 1,-3 1 0,0 3 0,2-1 0,3-3 0,2 0 0,1-3 0,2-8 0,7 0 0,3-7-1,3-1 1,4-3 0,4-4 0,1-5 0,5-2 1,1-8-1,5-2 0,0-7 1,4-5-1,3-7 0,6-2-1,-1-7 1,4-7-1,2-3 0,1-2 1,0-4-1,1 4 1,-7-1-1,-1 2 1,-2 4 0,-6 5 0,-4 2-1,-6 6 0,-2 8 0,-6 2 0,-1 9 0,-4 2 0,-2 6-1,-2 3 0,1 9 2,-3 3-2,-4 2 2,2 4-2,-2 7 2,-3 1-1,-2 4 0,-4 8 0,-1-2 0,-2 5 0,-3 4 1,0 2-1,-3 1 0,2 0 1,-2 1-1,6-1 0,2-3 0,2-4 2,2-5-2,9-6 0,-2-3 1,7-6 0,4-5-1,0-3 2,6-5-1,3-2-1,1-3 1,1-3 0,0-2 0,1-2 0,1 0-1,2-7 1,1-4-1,0-3 1,1-7-1,6 2 1,-5-3-1,5-1 0,-2 1 1,-5 3-1,0 6 0,-5-1 0,-4 10 0,-6 2 0,3 3-1,-6 3 1,1 9-1,-4 0 1,-6 6 0,5 8 0,-5 6-1,0 4 2,-4 8-2,0 1 2,-2 3-1,0-3 0,1-2 0,0-3 0,4-8-2,3-10-3,10-5-11,2-7-18,6-19-2,15-4-1,-6-17 2</inkml:trace>
  <inkml:trace contextRef="#ctx0" brushRef="#br0" timeOffset="1031">990 112 38,'-3'3'32,"-10"-11"0,7 13-1,-3-5-25,5 3-7,4-1-11,0 1-20,12 12 0,-9-7-1</inkml:trace>
  <inkml:trace contextRef="#ctx0" brushRef="#br0" timeOffset="1235">971 605 30,'0'-9'31,"9"3"-5,0-5-1,-1-4-7,7 1-4,-6-9-4,8 7-3,-5-6-2,2 2 0,-2 0-3,0 2-1,-4 4-1,0 2 1,-2 5 0,-2 1-1,-7 3 0,-1 9 0,-5 0 0,-3 7 0,-1 1-1,-4 5 1,1 4 0,-3 3 0,0 2 0,3 1 0,0 2-1,3-2 1,2-1 0,4-4 0,3 0 0,5-7 0,6-3 0,1-3 0,6-7 1,-1-3-1,6-4 1,2-4-1,-2-4 0,4-4 1,2-4-1,4-7 0,3 0 0,-1-5 0,1-3 0,0 5 1,-2 2 0,-1 4 0,-5 2 0,-4 11-1,-4 0 2,-3 13-2,-1-1 1,-3 2-1,-5 3 0,-3 5 0,-2 2 0,-6 4 1,-4 2-1,-2 0 1,-4 6-1,-4 0 0,3-1 0,-4-5-1,1 2-2,-1-9 0,11 0-3,-7-11-6,15 3-10,2-2-14,-1-12-1,8 6 2</inkml:trace>
  <inkml:trace contextRef="#ctx0" brushRef="#br0" timeOffset="1906">1552 553 30,'38'-6'20,"-9"-11"1,8 5-4,-8 0-3,1-5-2,-3 5-2,-10-2-2,8 5-1,-13-5-1,1 4-1,-9 0-1,5 4-1,-8 0-1,5 0 0,-6 1-1,0 0 0,-3 1 0,0 1-1,-1 0 1,-2 3-1,0 0 0,-4 4-1,0 4 1,-2 2 0,1 0-1,-5 3 1,1 3 0,-3 3 0,2 1 0,0 4 1,-1 0-1,1 2 0,1 4 0,2-1 1,2 0-2,0-3 2,4-3-1,3-3 0,1-2 1,4-5-1,2-5 1,4 1-1,5-6 3,3-6-2,4-6 0,2 1 1,7-8-1,0-5 1,1-8 0,10-1 0,-4-7 0,2 3 0,-1-2 0,2 1 0,-6 5-1,-1 4 0,-4 4 0,-6 8-1,-7 4 0,-4 5 0,-2 5-1,-2 6 1,-5 0 0,-2 4 0,-4 6-1,2 3 1,-4 4 0,1 4 0,-3-1 0,-4 5-1,3 1 1,1 1 0,-1-4-1,1-5 1,1-3 0,3-4 1,4-5-1,2-5 0,1-6 1,7-4 0,-1-5 1,7-7-1,7-5 1,5-3 0,4-10 0,5-1 0,7-5 0,0 2-1,0-1 0,0 2-3,-3 13-2,-14-5-3,3 24-12,-13 0-21,-16 5 1,-6 15 0,-14 0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2:55:16.015"/>
    </inkml:context>
    <inkml:brush xml:id="br0">
      <inkml:brushProperty name="width" value="0.07938" units="cm"/>
      <inkml:brushProperty name="height" value="0.07938" units="cm"/>
      <inkml:brushProperty name="color" value="#33CC33"/>
      <inkml:brushProperty name="fitToCurve" value="1"/>
    </inkml:brush>
  </inkml:definitions>
  <inkml:trace contextRef="#ctx0" brushRef="#br0">95 157 40,'9'-17'20,"-6"0"-4,2 1 0,0 7-4,-2-3-1,3 8-3,-6 1 0,1 7-3,-4 4-1,0 8-1,-4 4-1,-2 4 1,0 7-1,-2 5 0,-2 3 0,-2 4-1,1 2 0,-1 3 1,3-6-2,5 0 2,1-2-2,3-5 1,3-2-1,2-5 1,2-4 0,0-1-1,2-2 0,3-7 1,-3 1-1,1-4 1,0-5 0,1-2 0,0-4 0,1-3 1,1-8-1,2-2 0,1-7 1,6-1-2,0-8 1,3-1-1,1-3 0,0-5 0,-1 6 0,0-1 0,-6 8 0,-1 5 0,-4 9-1,-2 5 1,-3 6-1,-3 6 1,-3 8-1,3 3 1,-2 5 0,-1 6 0,-3-4 0,2 7 1,1-5-1,-3 3 0,0-1 0,-1-4 0,2-1 0,1-3 0,1-3 0,0-2 0,1-4 0,1-2 0,2-8 1,0-2-1,7-9 1,-3-3 0,4-7-1,3-3 2,2-12 0,2-6 0,3-9 1,0-5 0,-5-7-1,5-2 1,-6-5 0,2 1-2,-5 5 0,-3 9 0,-1 7-1,-5 11-3,0 10 0,-5 12-1,-2 11-2,-4 8-1,2 16-5,-9 2-5,5 10-16,0 16-4,-2 3 3,5 11 0</inkml:trace>
  <inkml:trace contextRef="#ctx0" brushRef="#br0" timeOffset="860">574 747 26,'16'-3'28,"-6"-16"-10,9-1 2,3-6-4,0-4-3,3 1-2,-2-9-2,3 11-2,-10-5-1,0 6-1,-7 1-1,-6 7-1,-4-1 1,-5 7-1,0 4-2,-6 5 0,2 6-1,-4-1 1,2 10-2,-3 0 1,5 6 0,-2 3-1,1 3 1,-1 2 0,-1 2 0,4 1 0,-4 1 0,2 2 0,-1-2 0,0 2 1,1-5-1,2-2 0,6-8 0,-3 1 0,6-7 0,6-5 1,0-3-2,7-6 1,1-3-2,7-2 1,1-1-3,1-6 1,6 1-4,-7-6-6,13 1-7,-3 2-9,-4-8-5,7 9 1</inkml:trace>
  <inkml:trace contextRef="#ctx0" brushRef="#br0" timeOffset="1328">1035 471 39,'5'-1'20,"-5"-7"-2,5 7-2,-1 7-3,-2-2-2,3 8-3,-5-1-1,3 9-1,-7 1-1,4 8-1,-9-2-1,0 5 0,-2-2-1,1 1 1,-2-4-2,2-2 1,1-7 0,5-3 1,-1-9-1,5-6 1,3-6-2,2-3 1,2-5-1,4-5 0,1-6 0,3 2-1,1-4 1,0-1-2,0 1 2,-3 1-1,0 4 0,-3 5 0,-3 4-1,2 4 1,-4 5 0,0 4-1,0 4 1,-1 0-1,3 2 1,4 0-1,-1 0 1,1-6 0,3-5 0,3-3 0,5-7 0,4-5 0,2-7 0,2-7 1,5-2 0,0-6 0,5 0 0,-2 0 0,-4 0 0,-1 5-1,-6 4 1,-2 4 0,-6 7-1,-6 6 0,-4 10 0,-6 6 0,-8 6-1,-2 13 1,-6 5 0,-5 7 0,-1 9 0,-4 12 0,-5 6 0,1 9 0,-1 1 0,0 0 1,4-2-2,2-8 0,3-6 0,4-14-1,10-10-4,-4-16-4,15-3-9,-2-4-15,-3-16-2,8-1 1,-6-11 2</inkml:trace>
  <inkml:trace contextRef="#ctx0" brushRef="#br0" timeOffset="2031">1342 448 20,'-10'-5'33,"10"10"3,-5-5 0,4-3-17,15 6-3,-5-12-5,14 6-3,-4-11-1,12 5-3,0-4-2,-1 0-4,8 6-3,-7-8-13,6 5-19,4 9 0,-7-2-1,7 9 0</inkml:trace>
  <inkml:trace contextRef="#ctx0" brushRef="#br0" timeOffset="2906">2083 856 38,'2'4'24,"-4"-7"0,5-1-4,3 2-4,-3-12-2,7 8-2,-1-11-4,7 2-1,1-14-3,7 5 1,2-8-4,-1-1 1,2 1-1,2-4-1,-2 5 0,-3-2 0,-6 4 0,-2 3 0,-4 3 1,-4 6-1,-2 4 1,-3 4-1,-3 0 1,0 6 0,-3 2-1,2 2 0,-2 1 0,0 2 0,0-1 0,2 3 0,-4-3-1,4 2 1,-4 3 0,4-2 0,-5 2 0,3 7 0,-1-1 0,-2 2 0,2 1 0,-4 4 0,2 2 0,1 0 0,-3 1 0,3 1 1,-1-2-1,1-3 0,2 2 0,2-3 0,0-3 0,1 0 1,1-5-1,3-1 0,2-2 0,1-5 1,2-2-1,1-1 1,2-6 0,3 0 0,2-2-1,2-5 1,6 0 0,1-3 0,3-4-1,3-1 2,2-2-1,2 0 0,3-4 1,1-1-1,-2 5 0,0 1 0,-6 1 0,-3 6-1,-5 5 0,-3 6 0,-7 7 0,-3 4 0,-8 6 0,-3 4 0,-6 2 0,-2 0 0,-2 5 1,-6 1-1,-1-5 0,-5 0-1,0-1 0,0-4-2,2-1-1,-5-7-1,10 2-5,-8-13-8,10-4-14,6-2-5,-8-14 0,8 1 2</inkml:trace>
  <inkml:trace contextRef="#ctx0" brushRef="#br0" timeOffset="3703">2624 254 57,'-2'-30'31,"10"8"-12,-1-1-8,3-2-22,13 14-16,-15-11-2,15 15-2</inkml:trace>
  <inkml:trace contextRef="#ctx0" brushRef="#br0" timeOffset="3922">3359 16 9,'3'-2'30,"9"12"2,-16-7 1,-5 4-17,7 11-1,-11-1-4,6 9-1,-6-3-1,4 13-1,-7-1-3,4 7-1,-2 1 0,-1 8-1,-4-2 0,0 5-1,-1-4 0,0-1-2,-1-7-1,4-3-2,4-4-4,0-18-7,13-5-19,5-5-5,-5-13 0,11-2 1</inkml:trace>
  <inkml:trace contextRef="#ctx0" brushRef="#br0" timeOffset="4219">3161 365 25,'21'6'36,"-4"-6"1,8 3 0,8 0-18,-4-12-1,15 9-9,-6-5-4,-2-4-5,8 6-4,-13-12-12,-1 7-20,-3 5-1,-19-3-1,-3 8 1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2:55:20.781"/>
    </inkml:context>
    <inkml:brush xml:id="br0">
      <inkml:brushProperty name="width" value="0.07938" units="cm"/>
      <inkml:brushProperty name="height" value="0.07938" units="cm"/>
      <inkml:brushProperty name="color" value="#33CC33"/>
      <inkml:brushProperty name="fitToCurve" value="1"/>
    </inkml:brush>
  </inkml:definitions>
  <inkml:trace contextRef="#ctx0" brushRef="#br0">281 493 40,'2'-28'23,"2"8"-1,-4 0-2,-6 4-4,5 7-4,-9-2-4,1 8-2,-3 3-3,-2 3-1,-4 0-1,1 5 0,1-2 0,-3 4 0,1-1 0,2 2-1,2 1 1,-2 0-1,1-1 1,-1 4 0,5-1-1,-1 0 0,-1 2 0,3 2 0,1 3 1,0 3-1,6 0 0,2-1 0,2 2 1,1 1-1,1-3 0,4-1 0,-3-5 0,5-2 0,0-7 0,1-2 1,0-3 0,2-3-1,1-3 0,4-6 1,2-5-1,5-8 0,2-5 0,6-5 0,7-9 0,3-2 0,4-9 0,3-4 1,-1-4-1,5 0 0,-7 2 1,-1-2-1,-10 6 1,-4 3-1,-3 10 0,-14 7 2,-2 8-2,-6 4 0,-5 9 0,-2 6 0,-4 5 0,2 4 0,-2 4-2,-1 1 2,0 6-1,-1 3 1,-2 1 0,0 5 0,-2 5 0,-3 5 0,3 1 0,-5 8 0,1-1 0,-2 5 0,-2 4 0,1 3 0,1-1 0,-1 1 0,1-3 0,-2-1 0,3-3 1,1-3-1,5-8 2,0-2-2,7-7 1,2-11-1,5-5 0,9-6 1,-1-8 0,8-5-1,-1-4 1,9-12 0,-1-5-1,5-3 1,0-4 0,1-1 0,-1 0 0,-3 3 1,-6 1-1,-3 9 0,-5 2 1,-8 6-1,-4 5 0,-4 3-1,-7 4 1,0 3-1,-3 6 0,1 2-1,-1 2 1,-1 3 0,0 2 0,1 3 0,0 7-1,-2 0 1,0 5 1,2 4-1,-3 0 0,3 1 0,1 0 0,1-2 0,3 1 0,3-7 0,3-3 0,2-7 0,3-2 0,4-7 0,0-3 0,4-4 1,2-3-1,2-7 0,3-2 1,7-4-1,-3-8 1,6 0-1,3-3 0,2 0 0,1 2 0,-2 1 0,-3 3 0,-7 4 0,4 13 0,-8 0 0,-7 12-1,-4 3 1,-4 10 0,-5 1-1,0 4 2,-3 2-1,-3-2 0,1-1 0,1-3 1,-2-3-1,2-5 0,0-3 0,-2-4 1,6-5-1,0 0 2,1-3-1,1-4 1,6-1 0,-2-8 0,4-5 1,5-6-1,1 1 1,3-6-2,4-1 1,-1 1-2,3 0 0,-2 6-2,-1 2-1,0 8-4,-8-7-5,8 14-17,-3 2-11,-7-2 0,-2 6 1</inkml:trace>
  <inkml:trace contextRef="#ctx0" brushRef="#br0" timeOffset="1687">1785 126 50,'-8'-13'32,"7"2"-12,1 9-2,-3-1-4,6 13-5,-7 6-1,7 14-1,-6 5-3,3 11 0,-8 3 1,4 12-2,-6 5 0,0 7-1,1-10 1,-3-3-2,2-10 0,-2-6-1,7-10-1,-1-11-1,7-10-5,-7-18-9,12-7-17,4-2-3,-7-17-1,7 4 2</inkml:trace>
  <inkml:trace contextRef="#ctx0" brushRef="#br0" timeOffset="2078">1486 157 47,'-10'-7'32,"7"0"-9,7 4-2,5-6-5,14 8-3,4-11-2,12 7-1,3-6-4,12 3 0,4-1-2,6 0-2,-1-2-1,-3-2-1,-2 6-2,-5-6-3,-4 10-3,-14-9-7,9 12-11,-9 6-11,-15-6 0,5 10 0</inkml:trace>
  <inkml:trace contextRef="#ctx0" brushRef="#br0" timeOffset="2890">1761 397 1,'-5'-10'30,"15"15"0,-10-16 5,6 3-18,7 6 0,1-5-5,7 6-3,-4-4-2,5 7-3,-2 1-2,7 0-3,-3 4-5,-2-3-4,4 5-8,-4 1-10,-4-6-5,8 5-1,-8-10 1</inkml:trace>
  <inkml:trace contextRef="#ctx0" brushRef="#br0" timeOffset="3172">2385 149 27,'-7'-10'29,"10"11"2,-9-4-16,3-1 0,0 8-4,-3 2-4,2 7-1,-5 3-1,2 8 0,-4 5-1,-2 7 0,-6 5 0,2 5-1,-5 0-1,3 2 2,-4 0-2,4 1-1,0-7 0,7-3 0,4-4 0,-1-8 0,9-5 0,7-5-1,2-7 0,3-5-2,6-2 0,3-8-3,5 5-4,-3-14-3,9 5-6,-1-7-9,-6-4-9,13 7 2,-15-12 2</inkml:trace>
  <inkml:trace contextRef="#ctx0" brushRef="#br0" timeOffset="3531">2670 426 16,'-4'-23'26,"8"12"-6,-8-7 0,4 2-5,1 5-2,-3-1-4,0 5-1,-2 0-1,-4 7-1,-2 0-1,2 7-1,-6 2-1,1 7-1,-7-1 0,2 9-1,-1-1 1,1 4-1,-3 1 0,2 3 1,5 1 0,-1 2-2,2-1 1,1-4 0,5-2 0,4-2-1,2-4 2,2 0-2,6-10 0,4-3 1,3-4-1,5-4 1,0-6-1,3-3 1,1-4-1,1-5 1,-1-7-1,3 0 1,-4-2-1,-2-2 0,-2 0 0,-1 6 1,-7 0-1,2 5 1,-5 5-1,-2 5 1,-2 3-1,1 7 0,-3 4 1,-2 2-1,1 4 0,-3 5 0,-3 5 0,0 3 0,2-1 0,0 4 1,-1-4-1,5-2 0,6-2 0,1-4-2,9-4 0,5-8-2,5-1-2,3-10-3,6 4-2,-3-13-3,9 7-4,-3-8-4,-5-3-3,8 1-1,-13-4 3</inkml:trace>
  <inkml:trace contextRef="#ctx0" brushRef="#br0" timeOffset="4140">3269 461 43,'3'-12'18,"3"5"-1,-6-4 0,1 2-4,-1 3-3,-3-1-2,3 4-2,-5-1-1,0 2-1,-4 2 0,-2 2-1,-1 1-1,-2 2 0,-4 4-1,1 3 0,-2 1 0,0 1 0,-3 3 0,6 5 1,-3-2-1,4 2 0,-1 1 0,2 5 0,1-8 0,2 3-1,4-4 1,3-3 0,4-2-1,3-1 0,4-6 1,-1-4-1,4 0 0,5-4 1,-2-2-1,4-6 2,4-1-1,-3-4 0,4-2-1,3-3 0,3-4 0,-2-2 0,2-1-1,-2-1 1,-1-5-1,4 2 1,-2-4 0,-2 0 0,1-5 0,2-2 0,-2-1 0,-2-1 0,2 2 0,-3 5-2,-4 1 2,0 7 0,-6 4 0,-3 7 0,-4 3 0,0 5 0,-6 5-1,-1 1 1,-4 4 0,2 2 0,-1 6-1,-2-1 1,-1 4 0,-5 4 0,2 3 0,0 4 1,-3 0-1,-2 6 1,-1 0 1,3 7-1,-5-1 0,5 1-1,-1 1 1,-1 2-1,2-4 0,1 3 1,2-7 0,3 3-1,0-1 0,-1-1 0,3-5 1,2-1-1,0-4 1,3-5-1,1 1 0,1-7 0,-1-5 1,5-6-1,0 0 1,1-3 0,0-3 0,2-7 0,0 2-1,5-7 0,2 0 0,2-4 1,4-4-1,3 0 0,2-2-1,-2 8 1,1-3 0,-3 3 1,-1 5-1,-7 4 1,-1 5-1,-3 3 0,-4 3 0,2 3 1,-5 3-1,2 0 0,0 2 0,-3 4 0,0 2 1,-3 4 0,-3 5 1,-5 1-2,3 7 1,-6-2 0,1 1 1,4-1-3,-2-2 1,3-2-2,7-8-2,-2-11-4,14 3-8,-1-11-13,3-8-8,13 2-1,-4-14 3</inkml:trace>
  <inkml:trace contextRef="#ctx0" brushRef="#br0" timeOffset="5547">3926 720 39,'-3'3'19,"2"-3"-1,6-6 0,7 3-4,-5-9 0,9 2 0,-2-8-4,6 2-3,-3-7-2,7 1-1,-2-4-3,2-2 1,-3 2-1,-1-1 0,-2 2-1,1 2 1,-6 1-1,0 5 0,-6 4 0,-7 1 0,2 10 0,-7-1 0,-1 8-1,-7 1 0,3 6 1,-5 1-1,-2 7 1,-1 0 0,0 2-1,-3 1 1,2 6 0,0 0 0,-3-2 0,5 4 0,2-5 1,-1-3-2,6 2 1,4-7 0,2-3 1,4-5-1,6-1 0,0-4 0,7-3 1,0-4-1,3-3 1,3 0-1,1-2 1,-1 0 1,4-6-1,2-3 0,0-1-1,0-4 2,2-2-2,5-3 1,-2-3-1,3 3 1,-2-3 0,-2 9-1,-3-3 1,-1 7-1,-6 2 1,-3 8-2,-5 0 2,0 6-2,-6 3 1,-2 3 0,0 4 0,-3 3 1,-1 0-1,-2 3 1,-1 1-1,-5 2 1,-1 7 0,-1 3-1,1-3 0,-1 3 0,0 0 1,1-2-1,4-2 0,2-6 0,4-5 0,4-8 0,1 0 1,6-9-1,1-3 1,4-1-1,1-6 1,5-5-1,2-5 0,0-1 1,7-5-2,1-3 2,3-3-1,1 0 0,-2 5 1,-2 4-1,0 1 0,-7 10 1,-8 3-1,1 8 1,-14 9-1,-4 7 1,-4 7-1,-6 5 1,-4 5 0,3 6-1,-4 3 0,1-4 0,3 2 0,1-4-3,7 0 0,-1-9-3,13-3-4,-8-12-11,8-7-16,4 3-1,-3-12 2,5 1 1</inkml:trace>
  <inkml:trace contextRef="#ctx0" brushRef="#br0" timeOffset="6828">2640 53 65,'-7'2'35,"-2"-5"-13,1-7-3,10 4-7,-2-7-5,9 4-3,-6 1-1,7 5-4,1 3-5,1-3-7,4 3-14,6 11-7,-15-9-1,8 8 1</inkml:trace>
  <inkml:trace contextRef="#ctx0" brushRef="#br0" timeOffset="7062">2777 173 57,'4'-7'33,"3"-2"-14,12 4-1,-6-10-7,9 4-3,-1-1-8,1-4-7,7 7-12,1 5-10,-6-9-4,11 15 1</inkml:trace>
  <inkml:trace contextRef="#ctx0" brushRef="#br0" timeOffset="7578">5155 512 39,'-1'5'33,"-8"-8"4,9 6-1,10 0-21,-8-11-1,17 8-7,-5-6-1,14 3 0,-5-3-2,8 0-1,-5 3-2,0-2-3,2 6-5,-12-4-19,-6 0-12,2 6-1,-12-7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2:55:29.109"/>
    </inkml:context>
    <inkml:brush xml:id="br0">
      <inkml:brushProperty name="width" value="0.07938" units="cm"/>
      <inkml:brushProperty name="height" value="0.07938" units="cm"/>
      <inkml:brushProperty name="color" value="#33CC33"/>
      <inkml:brushProperty name="fitToCurve" value="1"/>
    </inkml:brush>
  </inkml:definitions>
  <inkml:trace contextRef="#ctx0" brushRef="#br0">53 330 27,'9'4'24,"-12"-2"-6,8 8-2,-5 6-4,-3 4-2,3 8-2,-6 5 0,2 9-2,-7-2 0,4 5-1,-3-2-1,4-1-1,-4-4-1,8-2-2,-3-7 0,5-9-3,1 1-3,0-10-6,4-8-13,6 3-7,-11-18 0,14 6 0</inkml:trace>
  <inkml:trace contextRef="#ctx0" brushRef="#br0" timeOffset="281">97 210 12,'-1'-23'20,"15"20"-2,-9-9-20,2 4-5,5 14-8,-12-15-6</inkml:trace>
  <inkml:trace contextRef="#ctx0" brushRef="#br0" timeOffset="547">240 504 28,'7'14'26,"-7"-10"-11,6 7-1,-3-1-2,1 3-3,1 8-2,-4-3-1,5 8-2,-6-5 0,0 7-1,0-8-1,1 2-1,-1-8 1,0-2-2,2-6 1,2-5 0,3-2 0,-1-4 0,6-3-1,3-1 1,-1-4 0,5-3-1,1-1 1,2-6 0,0 1 0,4-1 2,-5-3-1,-1 5 1,-2 1-1,-2 6 1,-6-1 0,0 14 0,-6 2-1,-1 14-1,-4-1 0,-1 4 0,-1 3 0,2 4-1,-2-2 1,0 3-1,2-4 2,1-4-2,3 3-2,0-4 0,1 0-1,-3-6-3,8 2-3,-6-8-5,6 4-9,1-3-6,-4-12-4,11 6 1</inkml:trace>
  <inkml:trace contextRef="#ctx0" brushRef="#br0" timeOffset="1078">1025 50 23,'15'-22'21,"-15"2"-3,2 12-2,-3 4-3,-2 7-2,-3 7-1,-1 3-2,3 12-1,-7 1-1,4 10 0,-4-1 0,2 11 0,-4-3-1,2 5 0,-2 0-2,0 2 1,3 1 0,0-1-3,0-3 2,2 5-2,0-9 0,5 1-1,-2-4 1,2-4-1,2-7 0,2-7 1,2-3-1,0-6 0,2-8 0,3-5 0,3-8 1,2-5-1,3-5 0,1-2 0,2-6 0,3-1 0,3-4 1,1-5-1,-4 3-1,1 0 2,-3 7-2,-1 4 1,-7 5 0,-2 3 0,-1 9-1,-8 8 2,-2 8-1,-6 4 0,4 2 0,-4 3 0,2 5 1,-2 1-1,3 0 1,-2 6-2,4-3 1,-1-3-1,5 3-1,-2-6-2,9 4-5,-7-14-6,13-3-14,10 3-6,-11-17-2,14 4 3</inkml:trace>
  <inkml:trace contextRef="#ctx0" brushRef="#br0" timeOffset="1656">1485 590 28,'3'-27'30,"9"11"1,-14 0-12,5-1-6,0 11-6,-6 3-4,0 9-1,-5 8 1,-3 5-2,-2 4 1,-1 5-1,-4 2 0,2 3-1,0-4 0,2 6 1,1-6-1,2-3 0,3-3 0,3-6 1,5-1-1,3-9 0,3-4 1,6-6-1,-1-4 1,4-6 0,2-3-1,2-1 0,-1-5 1,1 2-1,-2-2 1,-1 4 1,-3-1 0,-2 7-1,-4-1 1,-1 7 0,-3 5 0,-2 7 0,-4 4-1,-1 4-1,1 7-1,-2 0 0,1 8-1,-2-3 0,5 6-2,-2-10-2,6 2-3,0-9-4,8-4-7,1-8-2,4-11-5,12 3-2</inkml:trace>
  <inkml:trace contextRef="#ctx0" brushRef="#br0" timeOffset="2891">1762 898 51,'0'-10'22,"15"-10"-1,6-6-4,6-15-4,12-2-2,-4-16-1,15 2-3,-4-11-1,9 5-1,-8-7-1,0 8-1,-8 2-1,-4 9-1,-6 8 1,-8 8-1,-13 6 0,-5 12-1,-6 12 0,-7 7 0,0 3 0,-8 13 1,-2 4-2,-2 5 1,0 5-1,-1 4 2,-3 6-2,1 3 2,0 7-2,-1 1 1,4 5 0,-4 1 0,3-2 0,2-1 0,2-2 0,3-10 0,10-6-1,1-9 1,8-7 1,4-8-2,7-8 1,5-8 0,6-11 1,1-2-1,6-11 0,0-3 0,8-6 0,1-4 1,-2-6 0,2-1 0,-1-3-1,4-3 1,-5 4 0,-4 0 0,-4-1 0,-3 6 0,-5 4 0,-4 5-1,-4 5 1,-5 6-1,-2 7 0,-5 2 0,0 8-1,-3 6 1,0 9 0,-4 2-1,-3 10 0,-2 3 0,-3 8 1,-2 8 0,-7 8 1,1 7-2,-5 4 2,-3 2-1,5 0 0,-5 0 0,11-6-1,-1-8-2,7-8-2,1-14-9,10-12-17,4-4-4,-3-18-2,8 0 2</inkml:trace>
  <inkml:trace contextRef="#ctx0" brushRef="#br0" timeOffset="3609">2298 640 32,'2'-3'33,"9"6"3,1-18-2,0 3-21,15 1-2,-2-4-6,7 4-2,3-1-6,-2-5-8,7 5-10,-5 7-6,1-4-9,9 12 1</inkml:trace>
  <inkml:trace contextRef="#ctx0" brushRef="#br0" timeOffset="4969">3137 533 30,'7'-9'28,"-9"-4"-11,0 1 1,-4 4-5,-4-1-3,3 2-2,-6 2-3,4 5-2,-6 0 0,4 3-2,-5 3 0,4 1 0,-4 8 0,1-2-1,1 6 1,-1 1-2,-1 6 2,2 0-1,1 1 0,1 2 0,0 0 0,6 0 0,2-3 0,4-6 0,0 1 1,4-6-1,2-2 0,4-4 1,1-3 0,2-2 0,3-2 0,-2-2 0,2-3 0,3-2 1,3-8 0,1-1-1,4-9 1,3-6 0,1-6 0,2-5 0,8-6 0,-1-4 0,-6 1-1,3 3 1,-5 0-1,-4 5 1,-7 4-1,-2 6 0,-8 5 0,-6 6-1,0 4 1,-4 6-1,-1 1 0,-3 6 1,0 3-1,1 5-1,0 0 1,-4 6 0,2-3 0,-3 8 0,-1 3 0,-3 3 0,-2 1 0,1 1 0,0 4 0,-1 1 1,-3 8 0,3-2-1,-2 0 1,4 2 0,-1-1 0,3 4-1,2-4 1,4 0-1,-1-6 0,4-4 1,4-1-1,1-5 1,3-4-1,2-7 1,2-6 0,6-6 0,-2-8 0,4-2-1,5-10 1,1 0 0,-3-3 1,1-1-2,-1 1 1,-3 3-1,-2 2 1,-7 4 0,-2 8-1,-2 2 0,-4 4-1,-3 3 1,0 5 0,-5 3 0,2 5-1,1 3 1,-4 4 0,3 6 0,1 0 0,-6 3 0,7-1 0,-1-2 0,1-2 0,1-5 0,3-4 0,3-7 1,2-5-1,8-9 1,2-5 0,7-4-1,7-8 1,1 0-1,5-7 0,1 1 1,1 0-1,1 0 1,-5 2-1,-3 3 1,1 7-1,-6 4 1,-5 7-1,-3 5 0,-4 7 0,-3 5 0,-2 4 0,-6 2 0,-2 6 0,-3 0 0,-1 5 1,-6-2-1,-4 3 1,0 0 0,-7 1-1,-1-4 1,-2 0-1,-3-3 1,-1-6-2,1-2 0,-1-5-3,-7-8-3,11 5-9,-8-3-20,0-7-3,4 8 0,-7-7 1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2:55:38.437"/>
    </inkml:context>
    <inkml:brush xml:id="br0">
      <inkml:brushProperty name="width" value="0.07938" units="cm"/>
      <inkml:brushProperty name="height" value="0.07938" units="cm"/>
      <inkml:brushProperty name="color" value="#33CC33"/>
      <inkml:brushProperty name="fitToCurve" value="1"/>
    </inkml:brush>
  </inkml:definitions>
  <inkml:trace contextRef="#ctx0" brushRef="#br0">282 279 44,'-5'13'20,"2"10"-2,-2 6 0,-1 1-4,2 10 0,0-2-4,-1 11-2,-2-4-1,6 10-3,-5-9 0,4 2-2,-1-3 1,0-5-3,2-2 0,-2-6-2,3 0-3,-4-11-4,7 2-8,-5-1-9,-4-13-9,11 4 1,-13-18 1</inkml:trace>
  <inkml:trace contextRef="#ctx0" brushRef="#br0" timeOffset="313">42 206 37,'-6'-11'21,"-5"6"-3,2 2 1,3 2-4,-3-2-2,8 7-2,-1-2-3,7 4-2,2 0-1,8 2 0,5-5-1,12 3 1,3-3 0,9-3-1,2-6 0,8 3-1,-4-6-1,2-1-1,-2 0-2,-4-1-1,-4 3-2,-9 3-4,1 13-6,-13-5-8,-4 7-9,-2 16-6,-17-1 2</inkml:trace>
  <inkml:trace contextRef="#ctx0" brushRef="#br0" timeOffset="703">428 847 50,'3'6'22,"-2"-5"1,8-5-5,6-1-3,2-11-2,9 5-3,-4-9-2,9-2-3,-4-4-1,3 0 0,-4-4-3,2-1 1,-10-1-2,0 3 1,-6 2-1,-4 2 1,-2 7-1,-6 2 0,-4 6 0,-2 4-1,-6 6 1,-2 4 0,1 5 0,-2 2-1,-1 5 1,0 3-1,1 4 2,-1 3-1,6 2 0,-1-1 0,3 5 0,0-3 0,5 0 1,-3-2-1,6-5 0,7-2-1,-4-4 1,7-6-2,3 0 0,2-7-4,5 0-2,-1-9-5,7 3-4,-4-8-5,9-1-5,-1 1-2,-5-11-1</inkml:trace>
  <inkml:trace contextRef="#ctx0" brushRef="#br0" timeOffset="1141">987 571 40,'8'-6'24,"-10"-4"-3,4 5-6,-2 5-2,-3 2-4,3 5-2,-8 3-1,8 5-1,-7 5 0,3 7 0,-5 5 0,2 9 0,-2-1-1,2 6-1,-5 5 1,3 3-2,-2-2-1,2 0 1,-3-2-1,5-3 1,1-10-2,-1-2 1,4-12-1,2-6 0,-2-8 0,3-9 0,3-9 0,-2-5-1,2-9 1,3-5-1,-2-5 1,3-8-1,4-6 0,0 0 1,1-6-1,2-3 1,5-2 0,3 1 1,2 2-1,5 5 1,-6 4-1,6 2 2,-7 7-2,1 13 1,-4 7 1,-1 8-1,-5 9 0,-2 6-1,-2 12 1,-4 0 0,-1 10-1,-1 4 0,-3 1 2,0 0-2,-6 0 2,2 1-1,-7-8 1,0 0-2,1-6 2,-5-6-2,0-6 0,2-3 0,2-2-2,-4-8-1,5 2-3,-5-7-4,14 5-8,-8-5-7,6 0-12,6 4 0,-4-4 1</inkml:trace>
  <inkml:trace contextRef="#ctx0" brushRef="#br0" timeOffset="1828">1378 576 41,'6'6'17,"-6"-1"0,2 6 0,0 5-3,-2-2-2,6 10-1,-8-3-1,7 13-1,-5-7-1,1 11-2,-7-7-1,5 10 0,-6-5-2,1 5 0,-4-5-1,1 1 1,-1 1-2,2-3 0,0-1 0,2-5 0,-2-6-1,4-2 1,1-6-1,-1-6 0,2-7 1,1-7-1,2-9 1,-2-4-1,2-9 1,1-5-2,1-3 1,3-5 0,2-3 1,4-4-2,1-3 1,6-4 0,0-1-1,4-1 2,1 2-1,2 4 0,-4 9 0,-1 5 1,-2 6-1,-4 14 0,0 6 0,-7 8 1,0 7-2,-3 2 1,1 4 0,-1 4 0,0 2 0,1 6 0,-1 1 1,-2 4 0,-2-2 0,-2 6 0,-5-6 0,0 5 0,-4-7 0,-2-1 0,-3-4 0,-1-3 0,-3-1-1,1-7 1,2-2-2,-2-3 0,5 3-1,-2-9-3,7 6-3,-3-9-3,13 6-10,-5-3-11,2-6-7,9 4 3,-3-10 0</inkml:trace>
  <inkml:trace contextRef="#ctx0" brushRef="#br0" timeOffset="2531">1797 568 22,'10'7'29,"-14"-10"1,10 6-6,-2 3-10,-4-3-3,6 5-2,-7 1 1,4 5-2,-5 1-1,4 8-1,-5-4-1,1 4-2,-5-1-1,4-1 0,-6-5-1,1 2-2,3-5-2,-4-9-3,8 6-7,-6-8-9,4-7-13,6 4-2,-5-11 1</inkml:trace>
  <inkml:trace contextRef="#ctx0" brushRef="#br0" timeOffset="2797">1911 403 36,'7'-43'35,"8"9"1,-12-3 0,-3 3-19,10 10-6,-1 1-10,-5 1-9,11 13-9,-4 8-13,-6-3-7,12 11 1,-13-1 1</inkml:trace>
  <inkml:trace contextRef="#ctx0" brushRef="#br0" timeOffset="3141">2304 495 30,'-9'-10'31,"9"7"-4,-5 2-4,0 0-7,1 3-3,-3 0-5,2 5-4,-2 2-1,-3 5-2,-2 4 0,-1 0-1,-2 13 0,1-2 0,-5 4 0,1-1 0,4 1 1,1-1-1,0-2 0,2-2-1,7-5 1,3-4 0,2-5 0,6-4 0,-1-3 0,4-5 0,5-6 0,0-7 0,2-3 0,2-11 1,3-6-1,4-7 1,-3-3-1,6-5 2,2-3 0,3-4 0,-2-2-1,1-3 1,-4-2 2,3 4-3,-4-2 1,-2 3-1,-5 3-1,-5 5 1,-2 7-1,-2 9 0,-5 8 0,-4 8 0,-2 6 0,-2 7-1,-2 7 1,-3 7 0,-1-1-1,-2 7 1,2 5 0,-6 0 0,0 7 0,3 4 0,-4 2 0,0 3 0,1 3 0,-3 0 0,1 4-1,-2 2 1,5-5 0,-4 0 1,3 1 0,1-4-2,2-2 2,6-6-1,-4 0 1,7-4-1,1-4 1,0-6-1,1-5-1,2-1 1,5-5 0,-4-4 0,5-4 1,1-2-1,2-6 0,2-1 0,2-3 0,3-6 1,-1-3-2,3-2 1,-2-1 0,2 2 0,-2 0 0,-3 4 0,-3 0 0,-3 9 0,-3 5 1,-2 2-1,-2 6 0,-2-1 0,0 9 0,-2-1 0,0 7 1,-1-3-1,1 5 1,-1 0-2,-1 1 2,0-1-1,2 1 0,-1-2 0,2-5 0,-1 3-1,2-5 0,-1 1 0,3-2-2,-1-1 0,5-1-5,-7-8-3,10 6-5,-7-6-5,4 0-7,2 3-7,-7-9 2</inkml:trace>
  <inkml:trace contextRef="#ctx0" brushRef="#br0" timeOffset="4125">2743 701 57,'17'-15'21,"-2"-3"0,-1-4-3,8 7-2,-4-5-5,5 7-1,-9-7-3,11 8-1,-9 1 0,5 1-2,-4 5-2,-1 5 0,-3 2 0,2 2-1,-5 5 1,-3 2-1,1 1 0,-6 5-1,-2 3 2,-1 2-1,-3 1 0,-5 2-1,-1-2 2,-2-1-2,-1-4 1,-3 0-1,3-7-1,-2-5 0,1 0-3,-2-9-2,5 6-7,-7-6-17,0-6-8,11 5 1,-8-7 0</inkml:trace>
  <inkml:trace contextRef="#ctx0" brushRef="#br0" timeOffset="9000">3386 955 5,'-14'-6'27,"10"15"2,-11-12 3,9 3-19,3 9 0,-4 2-2,8 7-3,-6-1-2,3 8 0,-2 4-3,2 3 0,-2 1-2,-2-1-3,5-1-5,-2-3-11,-6-12-14,13 7-3,-9-20 2</inkml:trace>
  <inkml:trace contextRef="#ctx0" brushRef="#br0" timeOffset="9406">3806 566 33,'3'-16'17,"3"5"-1,-2-2 1,-1 1-2,1 2-2,-7-1-2,5 5-2,-8-3-2,5 6-1,-7-1-3,3 5 0,-4-1-1,-1 8 0,-1-1-1,-2 3 0,-3 4-1,-1 7 1,-2 0 0,0 4 0,-3 8-1,0 2 1,-1 8-1,3 1 1,-1 6-1,5-2 0,2 1 0,2-4 0,6-9 1,5-10-1,5-6 0,5-12 0,5-13 1,7-6-1,1-13 1,2-4-1,5-7 1,1 0-2,-1-2 2,-2-4-1,-2 2 0,-2 3 0,-2-2 0,-4 7 0,-4 4-1,-2 1 2,-1 8-1,-6 5 0,2 4 0,-5 3-1,-1 9 1,-1 0 0,0 4 0,-4 2 0,1 7 0,-2-2 0,0 9 1,0 1-1,-1 4 0,1 4 0,-3-1 1,4 5-1,-3-4-1,5 4 1,-2-9 0,5 1 0,1-8 1,2-4-1,6-5 0,2-8 0,2-9 1,6-4-1,5-10 1,-1-6-1,6-6 0,3-11 2,5-6-2,-1-5 1,3-4-1,-1-1 1,3-6-1,1-1 1,-7 2 0,2 2-1,-5 5 1,-6 5-1,-3 6 0,-5 8 0,-7 10 1,0 6-1,-6 7-1,-3 10 1,-4 5 0,-3 7-1,0 2 1,-4 8-1,-2 5 1,-2 5 0,-2 9-1,1 3 1,-5 5 0,0 5 1,1 6-1,-1 0 0,2 5 1,2 3-1,-1-4 0,3 0 0,3-5 0,7-5 1,0-7-1,3-8 0,3-10 1,4-10-1,-1-10 1,6-7 0,-1-8 0,5-6 0,2-5 0,-1-4 0,1-3 1,-4-3-1,1 2 0,-2 4 0,-3-3 0,-2 9 0,-4 2 0,-3 4 0,-1 4-2,0 5 1,0 4 0,-1 2-1,-1 4 1,2 0 0,0 3-1,0-1 1,3 0 0,0-3-1,6 2 1,1-4-2,9 5-2,-4-11-5,15 9-9,-2-2-15,0-9-3,11 6-2,-7-10 3</inkml:trace>
  <inkml:trace contextRef="#ctx0" brushRef="#br0" timeOffset="10844">4872 613 33,'-8'-3'27,"-20"-12"-8,7 7-3,0 2-4,-3 6-6,2 6-1,-2 5 0,2 4-2,-1 8 0,2 7-1,1 6-1,1 5 0,0-1 1,3 6 0,1-2-1,8-2 0,0-5 1,7-8-1,4-7 0,5-8 0,4-11 1,6-8-2,-2-13 1,10-4 0,-1-12-1,1-1 0,1-8 0,0-4 1,-2 4-2,-3 0 2,1 4-2,-8 5 1,-5 8-1,0 8 1,-7 3 0,-3 9 0,-2 12 0,-2 3 0,-1 7 0,-4 8 0,2 5 1,-2 9 0,2 5-1,-3 8 1,-1 1-1,1 6 0,-4 5 1,6 5-1,-5-1 0,3-1 1,-2-1-1,1-3 0,1-1 1,-7-6 0,3-4-1,-6-4 0,0-6 0,-2-6-1,0-8 1,-3-4-1,0-7-1,0-6 1,2-8 0,3-11 0,3-5 0,5-10 1,1 1-1,4-7 0,4 0 0,5-5 0,3 0 0,3 2 1,2 0 0,1-1-1,3 4 1,1-2 0,4-2 1,2 0-1,3 0 0,1-4 1,0 3 0,6-2 0,-1-5 1,1 0-1,1-2 1,7 1-1,-7 1 1,4-1-1,-1-1 0,-1 3 0,-4 1-1,-2 4 0,-6 0 0,-3 7 0,-5 3 1,-3 6 0,-7 3 0,0 7 0,-5 2 1,-2 7-1,-2 5 0,0 5 0,-4 8 0,0 6-1,-4 8 1,2 3-1,-3 7 0,-1 2 1,1-1-1,5 2 0,3-8-1,5-10-2,9 0-3,0-18-8,10-8-15,10 0-6,-7-20 0,14 6 2</inkml:trace>
  <inkml:trace contextRef="#ctx0" brushRef="#br0" timeOffset="12000">5241 660 34,'6'3'31,"-6"-9"-4,3-2-8,4 5-3,-3-6-4,8 12-3,-9-3-2,5 12-3,-6 2 0,-1 9-2,-2 3 1,-5 5-1,2-1 0,-6 3-1,1-4 0,-1-1 0,1-4 0,2-5 0,-2-3-1,6-6 1,-1-4 0,5-5 0,-1-7 0,6-5 0,-3-6 1,7-5-1,2-4 0,2-3-1,-2-4 1,1-1-1,0 3 0,0 2 0,-3 6-1,-1 2 1,1 4-2,-4 5 1,-2 7-1,-1 2-1,5 8-1,-5-2-4,10 6-6,-7-3-13,-4-3-8,14 8-1,-7-8 2</inkml:trace>
  <inkml:trace contextRef="#ctx0" brushRef="#br0" timeOffset="12484">5592 669 38,'6'0'30,"-17"-6"-9,9 6-5,-1 3-4,-5 0-4,1 9-1,-6-1-1,4 6-1,-4 4-1,4 3 0,-4-2 0,3 5-1,0-3-1,4 4 0,0-3-1,5 1 0,-2 0-1,6-3 1,-2-1-1,5-5 1,0-2 0,3-4 0,-1-8 2,4-6-2,0-5 1,-1-8 0,1-6-1,1 0 1,-3-9-1,2 0 0,-3-4 0,-2 1-1,-3 2 1,-1 2-1,-4 1 0,-1 3 1,-1 4-2,2 6 0,1 6-1,-4 1 0,4 8 0,-3 1-1,6 4 0,1-4 0,2 0 0,4-7 1,6 1-1,-1-5 2,8-2-1,3-8 1,5-5 0,2-4 1,2-5 1,3 1 0,-6-7 1,3 1 0,-6-1 0,2 5 1,-14 1 0,-1 12 0,-7 4-2,-3 11 0,-8 5-1,-2 11 1,-5 4-1,-1 10-1,-3 4 1,-3 4 0,1 8-1,-7 5 2,4 5-1,-3 5-1,-1 4 1,-1 3 0,3 0-1,-2 0 0,6 0-1,0-8 1,6-3 0,-1-9 1,4-4-1,6-11 0,2-2 0,2-11 1,4-4 0,1-5 0,0-6 0,2-8 0,4-4 1,-1-5-1,3-6 1,4-1-1,0-9 1,7-1-1,-4-2 1,2-1-1,-2-1 0,0 2 1,-1-4-2,0 1 1,0-1 0,0-1 0,-2 1-1,1 2 1,-4 2 0,-1 2 0,0 9 0,-6 2 1,0 7-1,-4 4 0,-3 4 1,0 6 1,-3 3-2,2 7 1,-4 0 1,1 10 0,-4 1-1,1 13 1,-6-2 0,2 9 0,-5 3-1,0 6 1,-4 4 0,1 3-1,-3 0 0,4-2-1,2-1 1,1-3-1,2-3 1,3-2-2,1-6-1,0-8-1,8 3-1,-7-11-2,10 7-5,-8-14-3,9 4-9,-2 4-10,-7-14-3,12 10 2</inkml:trace>
  <inkml:trace contextRef="#ctx0" brushRef="#br0" timeOffset="14016">6230 584 41,'-13'14'33,"8"11"-3,-5 7-6,-4-5-5,6 12-6,-6-6-2,8 8-5,-6-7-2,5 10-1,-2-8-1,5 2-1,1-4-1,2-5 1,1 0-1,0-7-1,2-5 0,0-7-2,4 5-3,-6-15-7,8 3-12,3 0-11,-13-12-1,11 6 1</inkml:trace>
  <inkml:trace contextRef="#ctx0" brushRef="#br0" timeOffset="14297">6128 861 41,'-7'-14'36,"10"8"1,-6 2-10,1-6-5,12 12-8,-7-4-5,13 4-1,-6-4-3,5 4 0,-2-2-1,6 3-1,-4 0-1,2-4-1,-2 4-3,-5-8-5,12 10-19,-6-1-15,-7-5 1,-2 3-1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2:54:36.203"/>
    </inkml:context>
    <inkml:brush xml:id="br0">
      <inkml:brushProperty name="width" value="0.07938" units="cm"/>
      <inkml:brushProperty name="height" value="0.07938" units="cm"/>
      <inkml:brushProperty name="color" value="#33CC33"/>
      <inkml:brushProperty name="fitToCurve" value="1"/>
    </inkml:brush>
  </inkml:definitions>
  <inkml:trace contextRef="#ctx0" brushRef="#br0">117 0 29,'-1'0'4,"1"0"1,1 5 0,-1 4 0,3 8-1,-3 4 0,7 12 1,-5 6-1,-2 16 0,-2 9 0,-5 9-2,1 7 1,-1 7-1,0 8 0,-4 2 1,0 0-1,-1-3-1,2-5 0,0 0-2,0-7-1,-1-10-3,3-7-2,-1-11-4,4-5-2,-2-20-3,12 1-5</inkml:trace>
  <inkml:trace contextRef="#ctx0" brushRef="#br0" timeOffset="484">318 66 29,'-3'26'9,"6"16"1,-6 7-2,2 16-2,-2 12 0,-3 14-2,-1 7 0,-3 9-1,-4 5-1,-2 3 0,-1 2 0,-1 1-2,-2-7-2,5-13 0,1-11-2,4-13-2,5-16-3,2-22-4,14-9-4,-10-33-5</inkml:trace>
  <inkml:trace contextRef="#ctx0" brushRef="#br0" timeOffset="875">628 163 22,'5'6'5,"-2"2"0,0 8 2,-8 10 0,-1 11 1,-2 7 1,-4 14 0,-4 7-2,0 12 0,-4 8-1,-2 5-2,0 4-1,0 3-1,2 2-1,-1-3 0,7-2 0,-2-12-2,7-11-1,6-9-2,3-13-3,4-17-4,7-7-3,-3-27-8,18 2-4</inkml:trace>
  <inkml:trace contextRef="#ctx0" brushRef="#br0" timeOffset="1297">857 339 30,'4'58'8,"-6"4"-1,-1 16 0,-3 5-1,-1 5-1,-5 6-1,-3 4-1,-1 1 0,3 3-1,-6-3-1,6-5-1,1-9-1,4-13-2,2-8-2,4-21-4,10-8-4,-7-31-8,18 2-1</inkml:trace>
  <inkml:trace contextRef="#ctx0" brushRef="#br0" timeOffset="1656">1196 577 26,'3'43'8,"-4"9"0,-5 10-1,-3 6 0,-2 10-2,-5 7 0,-2 7-1,1 6-1,1-4-2,-2-2-2,7-6 0,0-7-3,8-11-3,5-14-3,1-21-3,11-7-5</inkml:trace>
  <inkml:trace contextRef="#ctx0" brushRef="#br0" timeOffset="2047">1507 663 21,'-6'64'5,"0"10"-2,-4 1-1,1 10 1,-4 3-2,0 1 0,0 2-1,3-9-1,4-1-3,-1-10-2,9-5-2,1-21-2</inkml:trace>
  <inkml:trace contextRef="#ctx0" brushRef="#br0" timeOffset="2390">1765 840 19,'1'59'6,"-5"3"-1,2 8-1,-8 2 0,0 2-1,0-4-2,-1-2-3,6-1-3,-4-15-4,10-1-4</inkml:trace>
  <inkml:trace contextRef="#ctx0" brushRef="#br0" timeOffset="2703">1982 757 18,'0'12'8,"5"11"-1,-3 4 0,2 11 0,-4 4-1,-7 7 1,3 9-1,-7-2-1,1 8-1,-3 1-1,-1-1-1,2-8-2,2-2-2,1-11-2,5-6-4,2-12-2,5-3-4,-3-21-7</inkml:trace>
  <inkml:trace contextRef="#ctx0" brushRef="#br0" timeOffset="3109">2151 895 30,'-2'44'8,"-5"3"-1,2 6-1,-3 2-2,-1 7-2,-1 2-1,-2 2-2,3 1-5,-2-9-5,11 8-10</inkml:trace>
  <inkml:trace contextRef="#ctx0" brushRef="#br0" timeOffset="4531">2194 889 18,'2'-2'4,"-4"-2"1,2 4 0,0-4 0,2 4 1,-4-3 0,2 3 0,0-6 0,0 6-1,0-3-1,2 0-1,-2 2-1,0-1-1,1 2 1,-1 3-1,0 6 2,2-2 1,-2 6-1,0 0 1,0 6 1,0 1-1,1 9 0,-1 0 0,2 0-1,-1 10-1,0 0 0,-1 3 0,0 0-1,0 4 0,-1-2 0,1-1 0,-1-3 0,-1-5 0,2-6 0,0-3-1,0-6 1,2-5-1,0-7 1,0-2 0,1-3-1,-3-6 1,3-3 0,-3-2 0,1-7-1,-1-5 1,0-3-1,2-5 1,1-2-1,-2-8 0,2-3 0,0-4 1,1 1-2,2-5 1,0 3 0,0 1 1,-2 3-1,-1 2 0,-2 11 0,-1 0 0,-1 9 1,0 5 0,-4 4 0,1 5-1,-1 4 1,0 5 0,0 3 0,-1 4-1,4 5 0,-3 2 0,2 3 1,0 9-1,0 3 0,0 6 1,1 5-1,-1 6 1,-2 3-1,-1 6 1,5 0-1,-5-2 1,2 2-1,1-7 1,0-2 0,-1-7-1,1-6 0,1-9 0,-1-2 1,0-11-1,3-2 0,-2-6 0,2-3 0,2-6 0,-2 0 0,2-4 0,-1-1 0,2-2 0,-1-4 1,-1-4-1,2-3 0,1-4 0,1-8 0,2-5 0,0-2-1,2-8 2,1 0-1,-1 2 0,-2 3 0,-2 2 0,-2 9 0,0 1 1,-5 9-1,1 6 0,-2 4 0,-2-1 0,2 8-1,1 2 1,-1 3 0,1 3 0,1 4 0,-1 6 0,1 3 0,-2 6-1,0 2 2,-1 14-1,1 2 1,-3 8-1,-3 1 0,2 3 1,-3-1 0,1 1-1,0-5 1,0-5 0,1-5-1,3-7 0,1-7-1,4 3-3,-2-11-5,7-1-9,2 0-13,-5-8-3,9 3 1</inkml:trace>
  <inkml:trace contextRef="#ctx0" brushRef="#br0" timeOffset="18468">844 7 12,'1'4'8,"-3"-2"-3,3 6-1,0 2-2,1 8-1,4 1 0,-2 9 0,-1 0 0,0 8 1,0-3-1,0 8 0,-5-4 0,4 2 0,-2-2-1,3-6-4,0 3-3,-5-14-6</inkml:trace>
  <inkml:trace contextRef="#ctx0" brushRef="#br0" timeOffset="18765">1049 270 21,'2'23'8,"7"10"1,-7 4-2,4 6-2,-3 0-1,-4 4 0,-1 0-1,1 0-2,-2 0-2,1-3-6,1 6-6,-9-18-8</inkml:trace>
  <inkml:trace contextRef="#ctx0" brushRef="#br0" timeOffset="81484">2018 2251 31,'1'1'16,"-3"-5"-1,2 5-2,-2-1-1,1-1-3,1 2-1,0-2-2,0 4-1,0-3-1,0 6 0,1 1-1,3 4-1,1 1 1,1 5 0,0 1 1,4 3-1,-2 0 1,4 0 0,-3 0-1,2-3 0,0 1-1,0 0 1,1-3-1,-2 4 0,-3-8-1,4 5 0,-5-5 0,1-1 2,-3 1-2,2-2 0,-5-1-1,2-1 1,0-2-1,-3 1-1,2-2 1,-2-3-2,3 3-1,-6-5-1,6 3-3,-3-8-3,3 7-5,-5-7-4,4 4-4,-1 1-6,-5-9-2</inkml:trace>
  <inkml:trace contextRef="#ctx0" brushRef="#br0" timeOffset="82015">1969 2637 42,'-3'-6'23,"8"0"-1,4-1-4,0-6-3,5 0-2,-2-9-2,9 4-2,-3-7-2,4-2-1,-4-2-1,7-2-2,-8 4-1,5 1-1,-5 1 0,-2 3-3,1 9-2,-7-2-7,2 10-10,1 7-14,-9-7-2,7 10 2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2:56:00.781"/>
    </inkml:context>
    <inkml:brush xml:id="br0">
      <inkml:brushProperty name="width" value="0.07938" units="cm"/>
      <inkml:brushProperty name="height" value="0.07938" units="cm"/>
      <inkml:brushProperty name="color" value="#33CC33"/>
      <inkml:brushProperty name="fitToCurve" value="1"/>
    </inkml:brush>
  </inkml:definitions>
  <inkml:trace contextRef="#ctx0" brushRef="#br0">111 148 37,'6'-8'25,"-6"0"-1,1-1-4,5 9-4,-9-10-2,6 11-3,-5-4-2,4 9-2,-1 1-2,5 8-1,-3 2 0,6 6-1,-3 0 0,5 6-1,4 0 1,-2 0-2,0-3 1,3 2-1,-3-4 0,-1-3 0,-2-3-1,0 1 1,-4-4-1,1-1 1,-1 0-1,-3 0 1,1-3-1,-2-2-1,1 1-1,-3-1-2,3-1-1,-5-5-3,8 6-6,-9-9-7,6 4-6,1 3-10,-4-11 3,3 8-1</inkml:trace>
  <inkml:trace contextRef="#ctx0" brushRef="#br0" timeOffset="469">22 557 41,'-12'-2'22,"9"5"-2,0-3 1,-1-4-5,11 4-3,-4-15-2,13 8-3,-3-7-1,9-2 0,3-9-1,11-1-2,1-3-1,2-4 0,3 0-1,1 1 0,-7 3-2,-2 3 0,-7 9-1,-8 2-2,2 9-2,-14-2-5,7 13-5,-11-3-9,0-1-11,7 11-1,-5-11 1</inkml:trace>
  <inkml:trace contextRef="#ctx0" brushRef="#br0" timeOffset="906">695 348 50,'4'6'32,"-5"-3"-8,2-9-4,6 9-4,-2-11-5,8 8-3,0-6-1,13 3-1,-5-6-3,6 3 1,0-2-2,0 2-1,4-3 0,-2 4-1,-6-1 0,-2-4-2,2 8-2,-8-5-3,3 8-5,-9-6-4,1 8-9,-2 4-8,-10-6-2,5 11 1</inkml:trace>
  <inkml:trace contextRef="#ctx0" brushRef="#br0" timeOffset="1297">721 522 30,'9'0'26,"-8"-6"-1,5 3-4,3 0-2,-6-5-3,8 5-3,0-7-3,8 7-2,-8-7-2,8 4-3,-6-3-1,8 5-2,-2 0 0,-1-1-1,-2 4-1,3-5-3,2 6-5,-7-7-5,11 2-10,0 4-10,-6-11-1,7 8 2</inkml:trace>
  <inkml:trace contextRef="#ctx0" brushRef="#br0" timeOffset="1672">1446 94 23,'-18'6'24,"7"10"-11,-2 2 0,-1 7-1,-2 1-2,3 0 0,1 0-1,-3 0-3,9-1-2,-2-6-1,2-2-2,3-4 0,3-3 0,3-4 0,3-3 0,0 0-1,4-2 1,-2-2 0,4 1-1,3-3 1,-4 1-1,2 1 0,2-2 0,1 0 0,2 0 0,-4 0 0,4 2 0,-4 2 0,2-2 0,-1 2 0,-2 2 0,0 3 0,-3 0 1,-1 1-1,-3 2 1,-2-1 1,2 5 0,-5-1 0,1-1 1,-4 1 0,1 2 1,-3-1 0,-1 3 1,-5-4-1,3 4 1,-5-6-1,3 4-1,-4-5 0,0 4 0,-4-6 0,4 3-1,-6 1 1,1-3-2,1 1 1,-2-3-1,1-3 0,2-2-1,0-2-1,0-5-1,-1-3-2,-1-8-3,4 2-11,-1 1-16,-5-9-3,8 3-2,-8-11 3</inkml:trace>
  <inkml:trace contextRef="#ctx0" brushRef="#br0" timeOffset="2375">1414 54 15,'0'0'33,"12"8"2,-9-8 2,-2-3-16,17 12-2,-9-12-4,15 9-4,-5-12-3,9 6-1,-5-7-3,4 3-2,-3-5-1,3-1-3,0 4-2,-8-6-5,10 9-17,-2 1-13,-9-6 0,4 4-1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3:01:52.656"/>
    </inkml:context>
    <inkml:brush xml:id="br0">
      <inkml:brushProperty name="width" value="0.07938" units="cm"/>
      <inkml:brushProperty name="height" value="0.07938" units="cm"/>
      <inkml:brushProperty name="color" value="#FF3300"/>
      <inkml:brushProperty name="fitToCurve" value="1"/>
    </inkml:brush>
    <inkml:brush xml:id="br1">
      <inkml:brushProperty name="width" value="0.07938" units="cm"/>
      <inkml:brushProperty name="height" value="0.07938" units="cm"/>
      <inkml:brushProperty name="color" value="#3333CC"/>
      <inkml:brushProperty name="fitToCurve" value="1"/>
    </inkml:brush>
  </inkml:definitions>
  <inkml:trace contextRef="#ctx0" brushRef="#br0">79 2153 43,'3'8'29,"-6"-10"-10,4 2-1,4 2-5,-1-4-2,11 4-3,-4-4-1,10 4 0,-1-2 0,9 0-2,-1-2 1,4 2-3,-2-3 0,2 0-1,2-3 0,-1 3 0,-4 0-1,-1 0-1,-5 3 1,1 2-1,-8-1 0,-3 4 0,-4-1-1,-2 0 1,-4 2-3,-3-2 0,1 4-4,-7-10-5,9 11-8,-10-6-10,0-6-7,2 9 2,-6-9 0</inkml:trace>
  <inkml:trace contextRef="#ctx0" brushRef="#br0" timeOffset="500">0 2420 34,'7'9'29,"-12"-9"-10,8-1-1,5 2-3,-2-5-3,7 10-3,-4-8-1,11 9-2,-7-5 0,8 6-1,-2-5-1,3 3 2,-2-3-3,3 0 1,-1-6-1,4 2 0,-2-2-1,-1-3 0,-1 0 0,-2 3-1,-1 0 0,-4 3-1,-2 0 1,-3 3-1,-6-3 0,3 3 1,-2-3-1,1 3 0,-3-3 1,-2 0-1,5 0-1,-3-3 0,4 6 0,-3-3-2,8 3-1,-6-9-2,8 12-5,-3-12-6,6 0-12,4 6-7,-10-11-1,11 8 3</inkml:trace>
  <inkml:trace contextRef="#ctx0" brushRef="#br0" timeOffset="2156">2101 903 39,'-7'-9'15,"4"8"-1,-5-3 0,3-1-2,-1 4-2,-1-2-2,2 3-2,-1-3-1,3 3-1,-2-3 0,0 6-1,-1-6-1,2 6 0,-2-3 1,0 0-1,-2 0 0,3 3 0,-5-3-1,3 3 0,-2 0 1,2 5-1,-6-2 0,3 3-1,-4 1 1,3 3 0,-1-1-1,-1-1 1,1 1 0,1-2 1,-4 3-1,4 0 0,-3-2 0,3 2 1,-2 5-1,3-2 1,-5 2-1,8 4 1,-4 0 0,0 1-2,1-3 2,1 3-1,-1 1 0,0-1 0,1 0-1,2 1 1,1 0 0,-2 2 0,1 4-1,1-4 0,3 3 1,-1 0-1,1-2 1,2 1 0,-2 2 0,0-1-1,0 0 1,3 4 0,-3-4 0,0 6-1,-1-3 1,1 3-1,0-4 1,-3 1-1,3 0 0,-4-3 1,4 0-1,-3 0 0,2-2 1,-2 4-1,2-2 1,-4 2-1,4-2 0,-3 3 0,2-3 1,-1 3-1,1-3 0,0-2 0,-2 1 0,1 5 1,-3 0-1,4 2 0,-4 0 0,0 1 1,-1 2-1,-2-1 0,2 5 0,-2-4 0,1-1 0,-1-2 0,1 3 0,-1-5 1,-1-3-2,4 1 2,-1-2-2,1-2 2,2-4-1,0 3 0,1 3 0,0 0 0,-1-3 0,1 0 0,0 2 1,0-4-1,0 1 1,1 2-1,-3-6 0,-2 2 0,0 0 0,0 3 0,-2-3 0,-1 3 0,0-1 0,0-2 0,-2-1 0,2-2 1,0-3-1,0-2 0,1-1 0,2-2 1,-3-4-1,3-2 0,0 0 0,1-3 1,-4-6-1,2 3 1,-2-6 0,0 3-1,-1-5 1,-1 2 0,-1-3 0,-1 0-1,-2-1 0,-3 2 1,0-2-1,0-2 0,-2 2 0,3-2 0,-1-1 0,2 2 0,1-2 0,4 1 0,-1-2-1,2-1 0,4 1-2,-2-5 0,3 6-2,-2-9-3,11 11-6,-11-7-13,3 2-11,9 8 1,-4-2 1</inkml:trace>
  <inkml:trace contextRef="#ctx0" brushRef="#br0" timeOffset="4828">715 3983 24,'0'-3'19,"-10"-9"-1,7 6-1,0-2-1,-1-4-3,4 2-2,-2-4-1,5 5-1,-3-7-3,9 7-1,-3-4-1,4 5-1,-1-5-1,7 5 1,-3-3-1,3 4-1,0-6 0,4 2 1,0 0-1,4 4 0,-4-1 1,2 3-2,-2 2 1,-1 6-1,-4-1 1,4 3-1,-9 4 0,2 1 1,-4-2 0,-2 4 0,0-1-1,-3 4 0,-2-1 1,-1 2 0,-1 7 0,-2 1-1,-7 5 0,0 1 0,-2 2 1,-8 7-1,-2 1 1,-2 2-1,-3 0 0,2 0 0,-4-3 1,3-1-1,-2-5 0,8-3 0,-2-6 0,7-7 0,1-8 0,2-5 0,5-3 0,2-6 0,2-4 0,3-6-1,3 1 1,-1-5 0,5 0 0,0-4 0,1 2 0,2-4 0,4 0 0,0 2 0,-3 2 0,-1 6 0,1-1 0,-1 7 0,-4 5 0,1 6 0,-4 0 0,3 7 0,-5 1 0,2 2 0,1 4 0,-1-2 0,-1 1 0,-1 5 1,4 0-1,-3 0 0,0-1 0,-1 3 0,1-3 0,1-5 0,0 2 0,0-6 1,2-2-1,0-6 1,5 3 0,2-7 1,4 1 0,1 2 0,2-5 0,4 1 0,2-3 0,1 0 0,2 1-1,-3-1 0,1 0 1,-1 0-2,-4 3 1,0 1-2,-4 2-1,-5 2-1,2 7-3,-9-9-9,2 3-24,3 0 1,-8-6-1,5 3 2</inkml:trace>
  <inkml:trace contextRef="#ctx0" brushRef="#br0" timeOffset="7515">1910 18 44,'-8'-10'16,"8"7"-2,0 0 0,2 1-2,7 4-2,-2 2-2,9 3 0,-2 4-1,9 4 1,-9 1-2,10 7 0,-5 2 0,4 5-2,-4-2 0,0 5 0,-2-5-1,-1 4 0,-3-9-1,0 1 0,-2-4 0,0-2-1,-3-4 0,-1-2 0,-1-3-1,-2-4 1,0 4-1,-1-3-1,2 0 0,-4-4-1,2 1 0,-4-3-2,5 5-5,-8-10-3,8 7-8,-5-2-13,-7-10-3,8 7 2,-11-9 1</inkml:trace>
  <inkml:trace contextRef="#ctx0" brushRef="#br0" timeOffset="7984">1862 481 43,'5'-8'25,"6"-2"0,11-7-4,-2-8-3,12 4-2,-4-14-4,14 5-4,-2-12-1,6 4-2,-4-3-2,4 4-1,-7-1-1,0 4 0,-5 5 0,-7 5-1,-8 6 1,-3 3-1,-4 6 0,-6 5-2,-2 6 0,-7-1-2,5 9-3,-11-7-5,10 9-8,-4 2-15,-4-8-1,9 5 1,-10-9 2</inkml:trace>
  <inkml:trace contextRef="#ctx0" brushRef="#br0" timeOffset="18000">5697 2284 21,'-19'-8'13,"7"8"-1,-5-3-1,5 3 0,-5 0-2,2 0 2,2 0-3,-3 0 0,2 6-2,-1-3 0,2 2-2,-3-2-1,3 3 1,-2 0-1,2 2-1,-1-2 1,3 3-1,0 0 0,2 1 0,-1 1-1,1 2-1,2 3 1,-2 2 0,2 3-1,-2 4 0,2 2 1,-2 5 0,0 0-1,2 6 1,0-4-1,1 3 0,0-3 1,2 0-1,-1-6 0,4 1 0,-1-7 1,4-3-1,1-5 0,3-2 0,1-3 1,3-4-1,3-3 0,2-2 0,2-6 1,4-1-1,-2-5 1,1-1-1,-1-6 1,3-4 0,1-1-1,0-4 0,1-2 1,0-5-1,0 0 1,3-4-1,-1-1 0,-1-1 1,1-2-1,-2 1 1,0-3 0,1 3-1,-3-3 1,1 3-1,1-1 0,0 0 1,1 2-1,-2 2 0,-1 1 0,2 4 0,-4-1-1,0 8 2,-2 0-2,-7 7 1,0 4 1,-3 6-1,1 2 1,-7 2-1,-1 3 1,-1 3-1,-1 0 1,2 1-1,-2 1 1,-1-1-1,-4 4 0,5 0 0,-6 4 0,-2 3 0,4 5-1,-6 0 1,-1 6 1,-2 2-1,0 5 1,-2 5-1,-1 1 1,-2 6-1,-3 0 3,5 7-3,-5-1 0,2 3 1,1-5-1,0 2 0,4-3 0,1-2 1,0-3-1,9-2 0,-1-6 1,1-2-1,7-1 1,-2-3 0,1-3-1,2-2 1,-3-4-1,8 0 1,-6-4-1,7 0 1,-4-2-1,3-3 1,1-2 0,-2-2 0,3 1-1,1-4 1,0 1-1,2-2 1,1-3 0,4-2-1,4 0 0,0-6 0,4-2-1,2-3-3,5 2-2,-2-9-7,10 1-16,1 2-7,-10-8 0,6 7 1</inkml:trace>
  <inkml:trace contextRef="#ctx0" brushRef="#br0" timeOffset="19453">6687 1742 29,'-4'-3'11,"4"6"-2,-5-4-2,5 2-2,0-2-3,0 1 0,-1-2-1,1 2 0,1 0 0,-1 0 2,0-1 0,0 1 1,0 0 0,0-2 1,0 2-1,0 0 0,0 0-1,-1 0-2,1 2 0,0-4 0,0 4-1,0-1 1,0 1 1,-2-1 0,2 2 0,0-3 2,0 1-1,-1-1 0,1 0 0,-2 2-1,4-2 0,-2 1-2,0-1 1,0 0-1,0 2 0,0-2 0,0 0 0,-2-2 1,2 4 0,0-4 0,0 1 0,-1-1 1,1 1-1,0 1 1,0 1-1,-2 1 0,0 2 1,2 0-1,-2 5 1,-2-3-1,1 10 1,-3-7 0,2 8 1,-4 0-1,-2 5 0,1-2 0,-1 6 0,-1 2 0,-3 2-1,-2 3 1,2 4-1,-1-1 0,1 3-1,-4 4 2,4-1-2,-4 3 1,4 0-1,-1-3 2,4 0-1,-3-2-1,4-1 1,0 2 0,0-5-1,4-4 1,0 0 0,3-8-1,5 2 0,-1-6 1,2-2-1,3-7 1,1 4-1,3-8 0,3 0 1,1 1 0,0-6 0,2 1 0,0-3 0,6 0-1,-3 3 1,0-6 0,1 6 0,-1-3 0,2-3 0,-1 3-2,0 0 2,-4 0-2,2-3 1,-4 3-1,2-5-1,-3 5 0,-2-3-1,-1 1 0,-7-4-2,7 5-4,-9-12-2,7 7-7,-7-5-11,-2-11-5,5 5 1,-7-12 0</inkml:trace>
  <inkml:trace contextRef="#ctx0" brushRef="#br0" timeOffset="20515">6355 2224 57,'9'5'24,"4"6"-1,0-6-3,6 7-2,-3-8-3,12 5-4,-5-9-1,9 6-3,-6-6-3,5 0-1,-5 0-1,3 0 0,-3 0-2,0-3 0,-2 3-2,-5-3-3,5 3-7,-5 0-24,2-12-1,3 1-1,-2-15 1</inkml:trace>
  <inkml:trace contextRef="#ctx0" brushRef="#br1" timeOffset="23359">2232 2838 30,'13'-8'18,"7"-2"0,4-8-1,5-3-2,6-13-3,3-2-3,4-10-1,0-8-2,3-3-1,0-7-1,1-1-2,0-5 0,-1 4 0,-4-7-1,0 7 0,-8-2 0,-2 6 0,-6 1-1,-5 3 1,-8 9-1,-5 3 1,-4 4-1,-5 3 1,-4 7-1,1 3 0,-6 6 1,3 8-1,-2 4 0,-4 2 1,4 3-1,-6 6 0,3 6 0,-1 3 0,-2 5 0,0 1 0,-2 8 0,4 4 0,-4 2 0,5 7 1,-6 1-1,6 4 2,0 0-1,-2 8 0,4 0 1,-1 6 0,-3 0 0,5 6 1,0 0-1,1 0-1,1 1 0,2 3 1,-2-2 0,1 3-1,4-1 0,-1 1 0,0-4 0,-1 2 0,1 1 0,-3-3 0,2-7-1,-2-1 1,1-4 0,-1-5-1,-1-4 1,1-6-2,3-8 0,-2-7 0,3-2-1,-3-8-2,6 0-3,-6-13-4,11 4-12,1-2-12,-9-12-1,7 4 1</inkml:trace>
  <inkml:trace contextRef="#ctx0" brushRef="#br1" timeOffset="24062">2338 3074 41,'-10'-3'31,"4"2"-10,8-1-1,-2-3-3,8-1-2,-2-9-3,13 5-4,-3-6 0,13 0-2,-1-4-2,8 4 0,-1-5-1,6 6 0,-3-2-1,1 4 0,3-3 0,-2 7-1,-5-2 0,-3 3 0,0 1-1,-5 1-1,-3 3-2,-4-1-2,2 6-7,-10-5-16,-1-3-9,8 2-2,-7-8 2</inkml:trace>
  <inkml:trace contextRef="#ctx0" brushRef="#br1" timeOffset="24594">3665 1764 22,'-15'-12'25,"9"12"0,-8 0-12,-4 6-3,5 8-2,-9 4-2,3 11 1,-5 0-1,-4 13 1,0 2 1,-1 14-3,-4 3 1,-2 6-2,0 2 1,4 6-2,-1-2 1,7-1-2,2-6 0,7-2 2,4-5-3,11-2 1,5-10-2,2-3 1,7-6-2,6-7-1,4-3-1,5-9-3,6-2-5,-5-10-9,1-8-14,11 2-2,-10-14 3</inkml:trace>
  <inkml:trace contextRef="#ctx0" brushRef="#br1" timeOffset="25890">4490 1716 42,'7'9'27,"-4"4"-5,3 1-2,3 12-2,-5-3-3,8 16-3,-3-5-3,8 15 0,-5-6-2,4 12-2,-6-3 0,1 9-2,-5 1 1,-1 6-1,-5 0-1,-2 2 0,-5 0-1,-3 1 0,-3 2 0,-3-4-1,-3-1 0,-6-1 0,-1 4-3,-9-3-1,1 4-4,-20-4-14,-4 4-17,-3 11 1,-13-5-1,-8 6 1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3:02:32.203"/>
    </inkml:context>
    <inkml:brush xml:id="br0">
      <inkml:brushProperty name="width" value="0.07938" units="cm"/>
      <inkml:brushProperty name="height" value="0.07938" units="cm"/>
      <inkml:brushProperty name="color" value="#3333CC"/>
      <inkml:brushProperty name="fitToCurve" value="1"/>
    </inkml:brush>
  </inkml:definitions>
  <inkml:trace contextRef="#ctx0" brushRef="#br0">1151 203 26,'1'-10'16,"-6"-9"-1,3 2-3,-1-2-1,3 0-2,0 1-2,-1 0-1,2 1 0,-2-1-1,2 4 1,-2 0 0,1 8-1,-5-3 0,2 6 0,-4 0 0,0 6 0,-5-3-1,1 5-1,-4-3 1,-1 6-1,-1 0-2,0 4 1,0-2-1,1 5-1,3 0 0,-2 4 0,1 1 0,1 5 0,1 3 0,-3 3 2,2 5-1,3 5-1,-4 4 1,0 1 0,0 5 1,2 5-1,2-2 0,-2 2 0,1 2 0,2-3 0,6 0-1,-7-2 1,5 1 0,1-7 0,0 1-1,2-3 1,1-5 0,-4 1 0,4 1 0,-2-2-1,-1-2 1,1-2-1,0-1 1,0-3-1,-1-6 0,1-6-2,0-4 1,-3-8-2,6 2-2,-3-11-5,6 4-5,-7-6-11,-2-6-10,10 5 0,-11-13 1</inkml:trace>
  <inkml:trace contextRef="#ctx0" brushRef="#br0" timeOffset="718">643 812 52,'19'-6'20,"-3"-3"0,5-2-2,9 8-3,-7-9-2,7 12-3,-5-7-2,6 6-2,-4-4 0,0 8-1,0-1-3,-3 1 0,-3 1-1,0 0 0,-1-1 0,-4 2-1,0-3 1,-4 0-1,-2-5 1,0 2-1,-2-4 0,-1 2-1,0-2-2,-2-4-3,3 7-9,-5-2-13,-4-5-7,8 7-2,-8-10 2</inkml:trace>
  <inkml:trace contextRef="#ctx0" brushRef="#br0" timeOffset="1422">1828 631 43,'-4'-21'23,"4"3"-2,-4 2-4,-5-3-2,4 11-4,-12-4-3,8 9-2,-4-5-1,0 11-2,-6-1-1,4 7-1,-3 6 0,-3 2-1,5 6 0,-1 3 0,-2 6 0,3 4 1,0 6-1,3 1 0,-1 4 0,6-3 0,-1 0 0,5-1 1,2-7-1,2-5 0,5-5-1,0-9 1,4-7 1,1-4-1,8-6 0,-4-9 0,7-4 1,1-6-1,2-4 1,-2-6 0,4-4-1,-2-3 0,2-4 0,-3 2 0,-2 0 0,0 2 0,-3 3 0,-2 4 0,-4 2 0,-1 8 0,-3 1 0,-4 7 1,-3 1-1,2 5 0,-3 4-1,-3 1 1,3 4 0,-1-1 0,-2 4 0,2 1 0,-1 3 0,-4 4 0,5-1 0,-4 3 0,0 4 0,0 2 0,-2 6 0,1 0 0,0 0 0,-1 1 0,4-1 0,0 1 0,0-2 0,3-4 0,3-3 0,-1-1 1,1-1-2,-1-4 1,6-3 0,1 0 0,-2-4 0,0 1 0,3-6 0,0-3 0,2 0 0,4-6 1,-3-3-1,2-5 0,1-3 1,1-7-1,2-2 0,2-5 0,1-7 0,1-4 0,2-6 0,1-4 0,1-3 0,1 0 0,-2-2 1,4 2-2,-3-2 1,-2 2 0,-3 0 0,1 11 0,-8-1 0,-1 6 0,-4 4 0,-4 5 0,-3 7 0,-1 4 1,-4 6-1,1 1 0,-4 6 0,2 1 0,1 2 0,-1 0 0,0 3 0,0 0 0,0 3 0,-1 2 0,2 1 0,-2 4 0,-2 2 0,-1 1 0,1 4 0,-4 4 0,1 5 0,-3 1 0,3 2 0,-2 6 0,-1-2 1,-1 2-1,0 4 1,4 3-1,-3-6 1,5 4-1,-3 2 1,4-3-1,2 0 0,-1 0 0,3-1 0,-1-3 2,0-1-2,3-5 0,-2-1 0,2-2 0,2 0 0,-1-6 0,1-1 0,1-5 0,-2-2 0,2-1 0,0-3 0,1-3 0,1-2 1,0 0-1,3-1 0,-1-1 1,3-1-1,-4 1 0,1-1 0,-1 2 0,1-1 0,-2 1 0,-2-2 0,2 0 0,-2-2 0,5 2 0,-8 0 1,5 0-1,-3-1 0,2-1 1,-2 2-1,-2-1 0,0 0 1,1-2-1,1 0 0,-2-3 1,1-1-1,1 0 0,1-4 0,1 0 0,2-1 0,0-5 0,1 1 0,0-3 0,0 2 0,4-6 0,-3 1 0,1 2 0,1 0 0,-2 2 0,-1-1 0,-1 5 0,-1 1 0,0 3 0,-2 1 0,0 0 0,-2 4 1,1-1-1,-1-3 0,1 3 0,-1-4 0,0 2 0,2-2 1,0 1-2,2 0 1,-2 1 0,-1-1 0,1 0 0,0 5 0,0-2 0,-1 0 0,-1 2 0,-1 0 0,2-1 0,-2 2 0,1 3 0,-1-1 0,0 2 0,0-1 0,0 2 0,1-1 0,1 4 0,-1-4 0,1 2 0,1 1 0,1 2 1,-1 1-1,3-1 0,-2 6 0,4-2 0,-3 3 0,1-3 0,1 6 0,-1-2 0,0 1 0,-2 1 1,4 0-1,-4 2 1,-1 3-1,-2 0 1,1 1-1,-1 0 1,-2-2 0,-1 3-1,-2-6 1,0 4 0,-2-4 0,0-3 0,-4 1 0,-2 4-1,-2-5 1,1 2-1,-2 1 0,-1-4 0,1 0-1,2-1-1,3-3-2,-2-6-4,10 4-8,-4-3-19,1-10-1,7 9-1,-8-13 2</inkml:trace>
  <inkml:trace contextRef="#ctx0" brushRef="#br0" timeOffset="4328">171 1924 35,'-6'-5'16,"4"8"-1,-2-1-2,1 5-2,-1 5-1,1 2-3,3 8 0,-2 2-2,4 8 0,-2 9 0,1 6-1,-1 4 0,6 7 0,-5 3-1,1 4-1,-4 0 0,1 1-1,-6-5 0,1-8 0,-1 1-1,-2-11 1,-1-8-1,-2-6 0,3-9 0,-2-7-1,0-4 0,1-9-1,3-3 1,-2-7-2,3-5 1,-4-8-1,7 0 0,-5-9 1,2 0 1,0-5-1,3-4 1,-1 1 0,2-3 1,2 3 0,2-3 1,3 1-1,1-1 1,4-3 1,1-4-1,3 8 2,2-7-1,3 3 0,0-2 0,6 5 0,-3 2 0,7 7 0,-4 3-1,4 5 1,-6 3-1,0 7 0,7 6 0,-10 6-1,3 2 1,1 5 0,-4 6-1,2 8 0,-3 1 0,-2 2 1,-5 3-1,0 6 1,-7 0-1,0 7 0,-5 3 2,-6 3-2,-4 0 1,-5 7 0,-4-1 0,-1 0-1,-2-1 1,-1-2-1,2-6 0,1-3 0,4-3 0,1-12-1,5 2 0,3-12 0,-1 1 0,6-6 0,-1-3 0,3-3 0,3-3 0,-2 3 1,2 3-1,0-3 1,3 0-1,-3 3 1,2 2 0,-2 4 0,2 0 0,1 1 1,-4 3 0,6 4 0,-1 3 0,0 2 1,3 0-1,5 2 0,-6-2 1,7 1-1,-5-3 0,3 1 0,0-4 1,-1 0-1,-3-4 0,1 0-1,0-1 0,0-2 0,-1 0-1,1-4-3,2 4 0,-1-10-5,10 6-8,-3-3-10,-2-9-7,11 5 0,-3-17 1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3:02:37.562"/>
    </inkml:context>
    <inkml:brush xml:id="br0">
      <inkml:brushProperty name="width" value="0.07938" units="cm"/>
      <inkml:brushProperty name="height" value="0.07938" units="cm"/>
      <inkml:brushProperty name="color" value="#3333CC"/>
      <inkml:brushProperty name="fitToCurve" value="1"/>
    </inkml:brush>
  </inkml:definitions>
  <inkml:trace contextRef="#ctx0" brushRef="#br0">230 498 22,'-3'-8'27,"-13"-7"-5,4-3-8,-1 2-1,0-2-3,4 6-2,-2-1-1,5 4-2,-6 3-1,8 4-1,-7 4 0,6 4-1,-8 6-1,7 2 1,-3 4-1,-1 5 0,0 0 0,-1 7 0,0-1 0,1 4 0,-1 1 0,4-1 0,-2-1 0,5 2 0,0-5 0,4-1-1,1-1 1,2-4-1,1-4 0,2-3 0,0-1 0,1-4 0,2-5 0,1-3 0,3-3 0,-1-3 1,4-3-1,-1-7 0,2-3 1,2-5-1,1-5 1,-1-3-1,0-5 0,3-3 0,-2-5 0,4 0 0,-7 1 0,5 2 0,-4 5 0,-5 3 0,-2 4 1,0 8-1,-4 5 1,-4 5-1,-2 5 0,-1 4 0,-1 1 0,-1 2 0,1 6 0,-1-2 0,-3 4 0,2 2 0,-3 5 0,1 1 0,-2 4 0,1 3 0,-2 3 0,0 1 1,0 2-1,0 4 0,2-4 0,1 2 0,0-5 0,4-1 0,1-1 0,0-1 0,1-7 0,2 0 0,2-3 0,0-5 0,1 2 0,1-7 0,2-1 0,-1-4 0,2-5 0,1-4 0,2-5 0,-1-1 1,3-2-1,-2-4 0,4-6 0,-2-3 0,-1 0 0,2-3 0,0-1 0,0-2 0,6-1 0,-3 1 0,3 1 0,-1 5-1,-1-3 2,-3 7-1,2 2 0,-1 4-1,-7 5 1,0 4 0,-4 3 1,-1 2-1,-3 4 0,-2 4 0,2 1 0,-4 3 0,-2 3 0,1 2 0,-1 5 0,2 1 0,-4 2 0,1-1 0,1 8 0,-6-1 1,4-1-1,-3 4 1,1-2-1,-2-1 0,5 2 0,-5 1 0,5-5 0,-2-2 0,5 1-1,-1-1 1,-2-5 0,4-1 0,-2-5 0,2 1 0,0-5 0,2 1 0,2-6 0,-1 1 0,0-1 0,4-2 1,-4-3-1,4-1 0,-4-4 0,6-2 0,0-1 0,-5-7 0,5-1 0,1-5 0,2-2 0,1 0 0,3-3 0,-3-1 0,4-1 0,0-1 0,0 6 0,-1-1 0,0 2 0,-1 2 0,-1 4 0,1 2 0,-2 5 1,-2-1-2,1 6 1,-2 1 0,-1 4 0,0-1 0,0 3 0,-5 0 0,2 0 0,0 0 0,-1 4 1,-2-1-1,0 0 0,2 1 0,-2 2 1,-2 1-1,0 3 1,1-1 0,-4 2 2,2 4-2,0 1 1,-1 6 0,0 1-1,-1 4 1,-2 2-2,-1 7 1,2-1 0,2 2-1,-3-2 1,2-2-1,2-2 0,2-4 1,2-5-1,0-5-1,5-2 0,0-7 0,1 1-2,-3-6-3,8 3-5,-5-9-8,0-6-15,9 6-3,-9-14 3,15 8 0</inkml:trace>
  <inkml:trace contextRef="#ctx0" brushRef="#br0" timeOffset="1750">1367 457 34,'-8'-13'21,"5"6"0,-6 0-3,0 4-2,2 3-3,-5-2-4,5 10-3,-3-5-1,1 5-1,-1-2-1,0 8 0,0 1-1,4 4 0,-5 1 0,4 5-1,-3 1 0,1 4 0,2 0 0,-2 5 0,3 0-1,1-1 0,0-2 0,2 1 0,2-4 1,-1-3-1,5-4 0,0-7 0,0-4 0,3-8 0,1 0 0,1-6 1,0-6-1,2-5 0,2-1 0,3-9 0,-2-5 1,1-3-1,4-6 0,1-6 0,1-4 0,5-6 0,-2-3 1,1 0-1,6-1 0,-1-2 0,-4-1 0,6 3-1,-10 3 1,3 6 0,-5 6 0,-5 8 0,-5 3 0,-2 15 0,-5 5 1,-2 9-1,-2 9 2,-5 6-2,1 5 0,-7 8 0,6 8 1,-11 2-2,5 8 2,-6 0-1,5 6 0,-5 2 0,0 4 1,6 1-1,-6-1 0,7-1 0,0-2 0,1 0 0,2-7 1,2 0 0,2-8 0,4-2 0,1-5 1,3-1-1,1-7 1,6 1 0,1-6 1,5 1-1,-3-4 0,6 1-1,1-7 0,2 1 1,0-3-2,1-2 0,2 2-5,-9-9-14,3 2-18,3 3 0,-11-10-1,5 5 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3:03:00.296"/>
    </inkml:context>
    <inkml:brush xml:id="br0">
      <inkml:brushProperty name="width" value="0.07938" units="cm"/>
      <inkml:brushProperty name="height" value="0.07938" units="cm"/>
      <inkml:brushProperty name="color" value="#3333CC"/>
      <inkml:brushProperty name="fitToCurve" value="1"/>
    </inkml:brush>
  </inkml:definitions>
  <inkml:trace contextRef="#ctx0" brushRef="#br0">331 393 36,'-13'-19'20,"7"6"-2,-5 0-1,-3 0-3,6 6-2,-4-3-3,5 8-2,-5-1-1,3 9-1,-4 3-1,3 3-2,-2 5 0,-1 3-1,-1 3-1,1 3 1,0-1-1,1 4 0,-3 1 0,5 2 1,-3-3-1,3 6 0,0-4 1,1 7-1,-1-2 0,-1-1 0,1-2 0,2 2 0,2-5 0,-2-2 0,3-7-1,-1 2 1,3-7 0,0-3 0,1-3 1,2-4-1,2-4 0,2-7 1,2-2 0,4-3 0,2-9-1,3-1 1,1-5 0,5-4-1,1-5 1,3-4 0,6-5 0,-1-1 0,1-2 0,1 0-1,-2-5 1,2 6 0,-5-2 1,0 5-1,-6 3 0,-5 1-1,1 3 1,-5 5 0,-3 0 0,-2-2 0,3 3-1,-1 2 0,0 3 0,1-3 0,0 4 0,0 1 0,-1 3-1,-2 3 1,-1 6 0,-2 2 0,2 5 1,-6 0-1,0 6 0,-4 0 0,-2 5 0,0 1 0,2 5 0,-5 4 0,2 2 1,-5 3-1,5 2 0,-3 4 0,1 0 1,-1 4-1,-2 0 0,3 5 0,-1-2 0,0 3 0,1-2 0,3 1 0,-2 3 0,0-5 1,3 0-1,-1-3 0,3 0 0,0-2 0,-1-1 0,2-1 0,2 1 0,-1-4 0,-2-1 0,1 1 0,2-3 0,0-3 0,0-2 0,0-1 0,3-2 0,-1-5 0,-1-2 0,3-2 0,2-2 0,-3-2 0,5-2 1,-3-3-1,1-1 0,1-2 0,2-3 0,-2-2 0,4-4 1,2 1-1,-2-4 0,4-2 0,-2-2 0,5-1 0,-4 0 1,4-3-1,-2 0 0,0 0 0,-5 0 0,0 4 0,-1 1 1,-6 2-2,2 2 2,-5-1-1,-1 2 0,2 3 0,-1-1 0,1 1 0,2-5 0,-2 3 0,2-1 0,2 1 0,-2 1 0,2 5 0,-3 0 1,-2 4-1,1-1 0,-1 3 0,-2 3 0,-2 3 0,1 0 0,-3 0 0,0 5 0,-2 1 0,1 0 0,-1 5 0,0 3 1,1 4-1,-2-1 0,1 0 0,1 2 0,-1 4 0,1 0 0,0 0 0,2-2 0,0 3 0,1-1 0,1 0 0,1 0 0,-1-5 0,5-2 0,-1 0 0,4-6 0,-1 1 0,4-6 0,0-3 0,1 0 0,-1-5 1,1-2-1,-1-2 0,5 0 0,-2-4 0,0-3 1,1-2-1,3-3 0,0-4 0,7-1 1,0-5-1,2-3 1,7 1-1,-6-1 1,5 5-1,-2 0 0,0 2 0,-4 6 0,1 2 0,-5 5 0,-4 6-1,1 3 1,-7 2 0,2 3 1,-4 4-1,0 4 0,-2 5 0,0 0 0,-1 4 1,-3 0-1,3 4 1,-7-2 0,-1 4 0,-4-1 0,-5-1 0,-4-3 0,-2 1 1,-7-1-1,-3-5-1,-3 0 0,-3-4-1,1-2-1,-6-3-1,6 2-1,-4-8-4,5 9-7,-8-10-10,4 4-11,3 9-2,-6-7 2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3:03:02.531"/>
    </inkml:context>
    <inkml:brush xml:id="br0">
      <inkml:brushProperty name="width" value="0.07938" units="cm"/>
      <inkml:brushProperty name="height" value="0.07938" units="cm"/>
      <inkml:brushProperty name="color" value="#3333CC"/>
      <inkml:brushProperty name="fitToCurve" value="1"/>
    </inkml:brush>
  </inkml:definitions>
  <inkml:trace contextRef="#ctx0" brushRef="#br0">362 74 47,'-3'3'24,"4"7"-4,1 6-1,-4 1-3,2 13-3,-4 5-3,7 10-2,-8 4-2,5 9-1,-4 4-1,4 9-1,-2 3-1,-2 7-1,-2-2 0,0 2-1,-2-4 1,0-5-1,0-10 0,-4-7-1,3-11-1,-1-20-3,3-5-5,-3-22-7,5-11-14,4-5-5,-7-17 2,11-5 0</inkml:trace>
  <inkml:trace contextRef="#ctx0" brushRef="#br0" timeOffset="390">0 100 58,'0'-3'22,"9"0"1,7 2-4,2-7-4,14 8-3,0-11-1,13 8-1,-3-6-2,16 2-1,-5-5-2,5 4-1,-4-2-1,4 4-1,-10-1-1,0 1-1,-4 4-2,-9-1-2,3 12-5,-13-7-11,4 3-18,-3 11 1,-7-1-2,1 6 3</inkml:trace>
  <inkml:trace contextRef="#ctx0" brushRef="#br0" timeOffset="812">615 964 47,'32'-4'30,"-6"-12"-11,6-8-1,8 0-3,-2-7-4,4-1-3,-4-10-3,4 3 0,-4 0-2,-5 0 0,-2-2-1,-11 7 0,-4 2 0,-7 7-1,-9 5-1,-7 6 0,-8 8 0,-7 3 0,-1 7-1,-6 6-1,1 5 1,-1 4 0,-2 7 1,1 3-1,5 5 1,2 4-1,2-1 2,2 4-2,3 1 2,5-2-1,6-4-1,4-1 2,4-6-2,6-6 1,4-7 0,4-9 0,7-4-4,-1-11-5,10-10-16,11-1-7,-8-15-2,13 0 1</inkml:trace>
  <inkml:trace contextRef="#ctx0" brushRef="#br0" timeOffset="1281">1308 525 42,'5'6'19,"-7"-3"0,4 5-3,1 7-3,-6 5-2,4 10-1,-5 5-3,1 10-1,-6 4-1,2 12-1,-6-1-1,1 8-1,-2 3 0,-4 3-1,2-2 0,-1 1 0,2-5-1,-1-9 1,4-4-2,4-9 1,2-10-1,3-10 0,4-7 0,1-9 0,1-10 0,4-9 0,3-9 1,-3-8-1,4-9 1,0-8 0,2-10 1,-1-3 0,4-9 0,0-3 0,-1-6 1,2 5 0,2-3 1,0 2 2,-2 5-3,8 4 1,-7 12-1,4 6 1,-6 11-2,1 8 1,-7 8-2,5 10 0,-6 6 0,-1 6 0,1 8 1,-2 3-1,4 7 1,-3 2 0,2 3 0,-5 2-1,-1 1 1,-2 3-1,-7-3 1,-1-1 0,-4-5-1,-1-2 1,-8-6-1,-2-5 0,-3-5-1,0-7 0,2-4-2,-1-7-3,9-1-5,-5-10-7,10 0-12,18 0-6,-9-5-1,16 8 2</inkml:trace>
  <inkml:trace contextRef="#ctx0" brushRef="#br0" timeOffset="2062">1789 602 21,'-9'-8'28,"12"10"-7,-6 1-1,2 2-5,2 7-2,-2 2-3,5 7-2,-5-1 0,7 12-4,-6 0 1,1 7-2,-4 3-1,-1 7 0,1 0-1,-4 4 0,2 7-1,-4 0 1,4 3 0,-1 0-1,-4-1 0,5-2 1,-2 2-1,6-7 0,-5-8 0,3-2 0,3-9 0,0-7 0,0-4 0,0-11 1,4-11-1,-2-4 1,-1-11-1,-1-5 0,0-5 0,0-2 1,-1-7-1,2-2 0,-1-7-1,2-2 2,-1-8 1,0 0-2,4-5 2,1-3-1,4-3 1,-1 3-1,-2-1 2,7 6-2,-2 2 1,1-1 0,2 9-1,1 1 1,1 4-2,1 3 1,4 8-1,-5 2 0,2 7 0,1 6 0,-4 3 0,2 4 0,-5 2 1,2 3-1,-5 0 0,1 3 0,0-3 1,-1 0-1,-3 0 0,0 2 1,1 0-1,-3-1 0,3 1 0,-5-1 0,0 2 0,2 3 0,-5-2 1,2 3-1,-2 6 1,0 2 0,-2-1 1,1 4-1,-3 2 0,-1 0-1,1 0 0,1 1 0,-1-1 0,-2-4 1,1 1-2,-2 1 2,-5 2-1,4-3 0,-4 6 0,-1-5 0,1-1 0,-4-1-1,3-3-1,-1-4 0,3-5-2,-8-8-2,11-2-2,-7-10-6,9 4-6,-1-4-10,-6-7-7,11 6 2,-6-6 2</inkml:trace>
  <inkml:trace contextRef="#ctx0" brushRef="#br0" timeOffset="3156">2337 600 14,'6'7'30,"-12"-12"2,10 9 1,-1-1-17,-6-2-3,9 11-1,-9-1-2,9 11-4,-9-3 0,4 11-2,-4-1-1,3 6 0,-4 0-1,0-1 0,1-3-2,-2-1 1,3-5-2,0-5 0,4-3-2,-4-11-2,6 3-7,-4-17-9,2-6-15,8 1 0,-8-13 0</inkml:trace>
  <inkml:trace contextRef="#ctx0" brushRef="#br0" timeOffset="3453">2413 308 41,'0'-29'32,"7"18"2,-13-10-3,3 10-25,3 8-5,2 0-12,3 9-14,-3-9-7,11 14 0,-4-11 0</inkml:trace>
  <inkml:trace contextRef="#ctx0" brushRef="#br0" timeOffset="3734">2831 561 34,'-12'7'31,"-11"-11"1,8 7-16,-4 1-2,0 2-5,6 7-3,-3 1-2,6 7-2,-3 2 0,5 6-1,0 1 1,0 3-1,6 1-1,-1-3 0,1-3 1,5-1-1,1-5 0,2-5-1,-1-2 1,5-6-1,1-4 1,4-3-1,1-4 1,-3-6-1,5-4 1,-1-5 0,6-6 0,-5-8 1,4-6-1,-2-4 1,2-7-1,3-4 1,-2 0-1,0-7 0,-2-3 1,1 4 0,-3-3 0,-1 2 1,-3 1-1,0 6 1,-7 2 0,3 9 1,-9 8 0,1 7-1,-3 8 0,0 7-1,-3 8 0,2 9 0,-2 2-1,2 7 0,-2 5 0,-2 5 0,2 5 0,-2 3 0,0 8 0,-2 2 0,-2 5 0,0 4 0,1 0 1,-2 3-1,-2 0 0,2 1 0,0-4 0,-2-5 1,3 2-1,2-10 0,4 0 0,0-6 0,0-3 0,3-6 0,4-10 0,-1 0 0,3-5 0,0-9 0,3-3 0,1-5 1,2-7-1,2-2 0,1-6 0,4-6 1,0-5-2,0 3 2,-1-1-1,0 4 1,-5 2-1,0 6 2,-4 3-2,-3 11 1,-2 3 0,-2 3-1,-1 6 1,1 4-1,-4 4 1,2 2-2,0 5 2,0 2-1,-1 3 1,-1 0-1,-1 3 0,0 1 0,0-5 0,3 1 0,0-3 0,0-4 0,2-3 0,1-5 0,1-8 0,1 0 0,2-9 0,0-3 0,0-4 1,4 2 0,0-5 0,5 1-1,-1-2 1,2-2 0,2-5 0,0-1 1,0-1-2,3-1 1,-3 1-1,-2 0 2,2 4-2,-1 2 1,-2 7-1,1 7 0,-2 3 0,4 6 0,-3 6 1,0 2-1,-3 6 0,1 7 0,-2-1 1,-2 1 0,-4 2 1,-3 3 0,-6-3 0,-3 2 0,-4-7 0,-3 1-1,-4-7 1,-4-4-3,1-5-2,-5-9-3,8 2-8,-7-8-24,4-6-2,2 0 0,-2-4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3:06:37.468"/>
    </inkml:context>
    <inkml:brush xml:id="br0">
      <inkml:brushProperty name="width" value="0.07938" units="cm"/>
      <inkml:brushProperty name="height" value="0.07938" units="cm"/>
      <inkml:brushProperty name="color" value="#FF3300"/>
      <inkml:brushProperty name="fitToCurve" value="1"/>
    </inkml:brush>
  </inkml:definitions>
  <inkml:trace contextRef="#ctx0" brushRef="#br0">254 199 35,'1'0'17,"-5"-6"-1,1 4-2,1-3 0,-2 2-3,2 6-3,-2-4-1,3 8-2,-2-1-1,1 7-1,-1-2 0,2 13-1,-2-3 0,2 10 0,-5 2-1,3 4 1,-2 7 0,-3 4-1,-3 1 1,1 3-2,-3 1 2,0 4-1,-3-2 1,1 2-1,-2-2 0,4-4 0,-5 1 0,4-4 1,2-2-2,1-3 1,2-1 0,0-7-1,5-3 0,-2-5 1,1-4-1,4-5 0,-2-2 0,2-8-1,1 0 0,-2-6-1,5 0-2,-3-8-4,9 2-5,-6-6-8,3-12-9,5 8-4,-6-15 2</inkml:trace>
  <inkml:trace contextRef="#ctx0" brushRef="#br0" timeOffset="594">118 335 43,'-3'-7'19,"6"6"-3,-4-2 0,1 0-5,7 3-1,-7-3-2,10 4 0,-3-1-2,8 3 0,-2-3 0,9 5-1,-3-5 0,9 1-1,-1-4 0,4 2 1,2-5-2,4 2 0,-1-5 0,3 2-1,-2-4 0,-1 4 0,-2-1-1,-4 2-1,-3 1 1,-7 1 0,-3 3-1,-6 1-1,-1 1 1,-6 1-2,1 2 0,-7-3-1,4 7-3,-7-8-3,7 8-3,-10-6-8,4 1-10,0 8-6,-7-8 2,6 9 1</inkml:trace>
  <inkml:trace contextRef="#ctx0" brushRef="#br0" timeOffset="1125">67 799 57,'0'5'24,"-4"-5"-2,5-3-4,8 3-3,-3-9-4,10 8-2,-3-11-1,9 9-1,-2-5-2,8 5-1,-3-3 0,5 4-1,-2-2 0,0 4-1,-2-3 0,-3 3 0,-1-1 0,1 1-1,-1 1 0,-2 1 0,-4 2-1,0 0 0,2 1 1,-3-4-1,-1 2 0,-2-4 0,-1 1 0,3-5-1,2-1-1,0-4-1,4 2-2,-4-8-4,10 7-7,-8-4-14,2-4-8,3 8 1,-4-10 0</inkml:trace>
  <inkml:trace contextRef="#ctx0" brushRef="#br0" timeOffset="1735">1192 0 39,'-19'8'18,"6"10"-3,-8-2 0,1 8-2,-2 1-3,-1 5-2,1 8-1,-6 1-1,6 3-2,-4 1-1,3 6 0,-2 0 0,5 9-1,-2-3 0,3 0 0,0 2 0,3 5-1,-5 1 0,4-2 0,-1 1 0,1-1 0,1 0-1,0-2 1,3-3-1,4-2 1,0-6-1,4-5 0,2-5 0,3-2 0,3-9 0,1-4 0,6-4-1,0-6-1,6-1-1,0-9-4,6 1-7,3-3-14,-6-12-5,12 6 0,-10-16 1</inkml:trace>
  <inkml:trace contextRef="#ctx0" brushRef="#br0" timeOffset="2328">1213 400 38,'-7'10'18,"6"12"0,-1 4 0,2 2-3,2 9-1,-2 1-2,7 2-3,-6 4-1,10 3-3,-7-2-1,3 4-1,-1-1-1,3-2 0,-2 3-1,2-7 2,-3 2-3,2-7 1,0-6 0,1-5-1,-4-5 0,3-5-1,-1-1-2,-4-9-1,3 2-3,-6-11-4,7 8-10,-3-1-13,-7-13-1,6 9 2</inkml:trace>
  <inkml:trace contextRef="#ctx0" brushRef="#br0" timeOffset="2719">1002 1313 2,'-6'-6'31,"12"3"1,-6-19 3,8-4-16,9-4 0,-1-14-4,15 1-3,-9-12-2,12 0-4,-1-8-1,7 0-1,1 1-1,-2 0-1,2 3-1,-3 5 1,-4 4-2,-2 8 0,-5 6-1,-5 7-1,-6 11-2,-9 4-1,4 11-4,-11-4-5,7 13-6,-9-2-11,1-1-5,4 5 0,-6-6 2</inkml:trace>
  <inkml:trace contextRef="#ctx0" brushRef="#br0" timeOffset="3235">1782 154 36,'-3'-15'29,"3"9"-9,5-1-3,3 1-3,3 9-2,0 0-3,6 8-1,-2 1-2,4 11-1,-3-3-1,4 10 0,-4 2-2,-1 6 2,-7-1-2,1 2 0,-7 5-1,-2 1 0,-6-2 1,1 6-2,-5-3 1,-3 7 0,-3-3-1,-3 1 0,0-1-1,-1-1 1,-5-2-1,2-7 0,-2 4-1,0-11 0,5-1-1,-4-6-1,6-5 1,0-3 1,2-1 0,1-2 0,2-4 0,0 1 1,3-2 0,0-3 0,1 2 1,2-4 0,-2 4 0,3-3 0,0 0 0,4 0 1,-1-1 0,1 4 0,-1-3 0,2 2 1,-1-2 0,2 1 0,0-5 0,0 4 1,0-6 0,0 3-1,0-3 0,2 1-1,-4-2 1,4 1 0,-4 1-2,4-1 1,-4 1 0,4-1 0,-2 0 0,0 0 0,0 2-1,1-2 1,-1 0-1,0 1 1,0-1 0,0 0-1,0 3 0,2-3 1,-2 0-1,0 0 0,0 0 0,1 0 1,-1-1-1,0 1 0,0-2 0,0 1 1,0-1-1,2 1-1,1 0-1,-2-2-3,6 3-3,-7-10-13,3-1-15,4 4-2,-4-7 2,6 5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3:07:01.421"/>
    </inkml:context>
    <inkml:brush xml:id="br0">
      <inkml:brushProperty name="width" value="0.07938" units="cm"/>
      <inkml:brushProperty name="height" value="0.07938" units="cm"/>
      <inkml:brushProperty name="color" value="#FF3300"/>
      <inkml:brushProperty name="fitToCurve" value="1"/>
    </inkml:brush>
  </inkml:definitions>
  <inkml:trace contextRef="#ctx0" brushRef="#br0">213 288 37,'-5'-9'11,"8"3"1,-6-4-1,6 4 0,-3 1-3,-3-4-1,6 0-3,-3 1-1,0 2-1,2-1-1,-1 4-1,2 0 0,1 1 0,-1 2 0,2 3 1,2 3-2,-1 0 1,1 2 0,3 1 0,-1 1 0,3 0 0,-1 2 0,5-3 0,-2-4 0,2 1 1,1-2-1,2-2 0,-3-4 0,3-2 0,-2-5 0,1 1 0,-1-7 1,1 1-1,-4-3 0,1 1 0,-2-3 1,0 4-1,-6 1 0,-1 5 1,-1 1-1,-2 0 1,-3 3 0,-3 5 0,0 2 0,0 1 0,-4 7 0,2 2 0,-2 2 0,-2 7-1,3 6 1,-2 1 0,0 8 1,2-1-1,-2 5 0,-1-1 1,-1 2 0,3 2 1,-1-3-1,-1 4 0,2-5 0,0-5 0,-5 0 1,5-4 0,-5-8 0,2 1 0,-6-9 0,3-1 0,-7-5 0,-2 2 0,-4-6 0,-2 2 0,-3-5 0,-1 2-1,0-3 0,2 0 0,2-1-1,3-2 0,3-1-1,6-1 1,0 2-2,6-1-1,6 3 0,-5-8-3,10 12-5,-6-9-5,7 9-8,3-2-12,-2-4 0,7 5 2</inkml:trace>
  <inkml:trace contextRef="#ctx0" brushRef="#br0" timeOffset="875">686 463 38,'-1'16'13,"-8"-1"0,5 6 1,-4 0-1,2 5-3,-1 0-1,-4 0-3,5 3 0,-6-4-1,5 5-1,-3-8 0,4 3-2,-2-7 0,4 1-1,4-7-1,-3-1 1,6-5 0,-1-3 0,0-3-1,4-3 1,4 0 0,-2-5 1,3-1-1,3-3-1,2-4 1,1 0-1,3-4 0,4-1 0,-4-5 1,5 1-1,-2-3 0,2 1 0,-3 4 0,-2 3 0,-2-1 0,-1 10 0,-5 1 0,-3 4 0,-2 3 1,-3 6-1,-4 3 0,0 4 1,-1-2 1,-1 7-1,-4-1 1,4 7 0,-6-3 1,1 6-1,-3 2 1,1 1 0,-4-1 0,3 2-1,-2-2-1,2-2 1,1-2-2,5-3 0,1-6-1,3-5-1,3 0 0,1-8-4,11 2-5,-8-9-9,5-6-13,7 6-2,-6-12 2,11 6-1</inkml:trace>
  <inkml:trace contextRef="#ctx0" brushRef="#br0" timeOffset="1563">1445 51 11,'-12'0'24,"8"13"-8,-3 2 1,-1 4-2,1 10 0,-2-3-1,2 15-1,-5-1-3,4 6-2,-5 4-1,0 6-1,-6 0-2,1 7 0,1-6-2,1 0 2,1-8-3,0-3 1,5-7-2,6-4 0,0-6-1,-1-6-1,5-3-1,0-5-1,5 5-2,-8-10-4,10 5-3,-9-15-3,5 0-5,6 0-9,-9-15-2,12 8 2</inkml:trace>
  <inkml:trace contextRef="#ctx0" brushRef="#br0" timeOffset="1938">1222 596 43,'-3'8'17,"6"2"1,6 1-1,1-6-2,8 4-1,-4-5-3,8 4-2,0-10-1,3 7-3,-4-7-1,7 2-1,0-6 0,-1 3 1,1-5-2,-2 2-1,5-6 1,2 1 0,-5-1-1,-3-2 0,-3-1 0,0 1-1,-6 2 1,-5 1 0,-6 1-1,-5 2 1,-5 5-1,-1 3 0,-4 5 0,-6 2 0,-3 2 0,3 4 0,-3 3-1,-2 1 1,3 3 0,-4 3 0,5-2 0,2 0 0,3 5 0,1-1 0,2 1 0,5-3 0,-2 0 0,4 0 1,4-2-1,5 2 0,3-6-1,3-1 0,15-2-1,3-6-2,14 0-9,-1-3-13,8-10-9,18 2-2,-6-14 3</inkml:trace>
  <inkml:trace contextRef="#ctx0" brushRef="#br0" timeOffset="2625">2243 523 36,'-17'-14'28,"7"8"-13,-2 0 1,0 3-5,-2 3-3,-4 6-3,-1 6-1,0 4-2,0 5-1,-2 5 0,3 6 0,-2 0 1,4 6-1,1-4 0,3 1 0,5-6-1,1 0 0,6-7 1,3-7-1,2-6 1,6-7 0,1-7 0,5-5 0,1-6 0,5-7 0,5-3 0,-3-6-1,2-2 0,1-7 1,1 3-1,-4 1 0,-2 2 0,-4 6 0,-3 3 1,-4 12-1,-8 5 0,-1 9 0,-6 9 0,-1 5 1,-5 11-1,0 2 0,2 8 0,-2 3 0,1 2 0,-1 3 1,0 2 0,5 0-1,-4 4 1,6 2 0,-6-3 0,5-1 0,-2 1-1,2 1 0,0-1 0,-5 0 0,4-6 0,-5-5 0,-1-2-1,0-6 1,-3-6 0,-3-6 0,3-5 0,0-11 0,-1-5-1,6-11 0,0-5 1,3-6-1,5-7 1,7-3 0,3-9 1,2-1 0,8-5-1,6 0 2,1-3-1,6 1 2,-1 0-1,5 1 1,-5 1 0,4 5 0,-5 6 0,-2 5 1,-5 4-1,-3 7-1,-1 8-1,-8 7 0,1 6-1,-6 6 0,4 3 0,-9 4 0,6 3 0,-7 5-1,1-2 1,-2 1 1,0 0-1,0 2 0,-2 1 0,1-1 0,-7-3 1,6 4-1,-7-4 0,3 0 0,0-4 1,3-1-1,-4-5 1,7-3 0,-2-3-1,4-7 1,-1-2 0,5-3 0,0 1-1,1-2 1,4-3-1,0 0 1,2-3-1,5 0 0,-2-1 0,4 0 0,-2 0 0,2-1 0,0 4 0,-4 3-1,6 2-2,-4 0-1,2 8-2,-7-6-5,12 10-5,-7-3-8,0-6-9,6 7-3,-8-7 2</inkml:trace>
  <inkml:trace contextRef="#ctx0" brushRef="#br0" timeOffset="3766">2915 620 34,'-12'25'15,"-7"-3"-1,2 6 0,-2-2-1,0 2-4,4-2-1,2-4-3,4 1 0,4-7-2,2-2 0,6-8-1,4-2 1,2-5 0,7-5 0,-2-6-1,8-1 1,-3-7-1,4 0 0,-1-2-1,0-2-1,1 1 1,-5-2 1,-2 6 0,-3 2 0,-6 4 0,-2 6 0,-5 4 0,-2 10 0,-7 5-1,4 5 0,-9 2 0,6 4-1,-2 1 0,4 1-1,1-2 1,7-3-1,4 1 0,2-10-2,13 1-2,-1-8-6,12-4-12,12 4-11,-5-18 2,14 5-1</inkml:trace>
  <inkml:trace contextRef="#ctx0" brushRef="#br0" timeOffset="4516">3353 700 20,'-4'-12'22,"14"1"-3,-1-10-1,8-2-2,1-4-1,4-9-2,5-1-3,-3-6-2,8 1-3,-5-1-1,0 5-2,-7-1-1,3 7-1,-7 2 1,-4 10-1,-3 0 1,-8 11-1,-1 2 0,-1 5 0,-7 7 0,-2 5 0,0 1 0,-3 7 0,-2 5 0,-2 3 0,-1 4 0,-3 5 0,-3 4 0,2 1 1,-1 5-1,0 0 0,-1-2 0,8 1 2,-3-2-2,6-3 1,3-5-1,1-5 1,7-4 0,0-2 1,4-6 0,0-2 0,7-5 1,1 0-1,2-6 1,3 4-1,4-8 1,4 3-1,-1-6 0,7-3-1,0-3 0,-1-2 0,2-7 0,4-2 0,-4-6 0,1-6 0,4-1-1,1-9 0,-1-1 1,3-5-1,0-3 0,1-4 0,2 2 0,-4-1 0,-3 2 0,-3 5 0,-3-1 0,-6 9 0,-3 4 0,-9 2 0,-3 5 0,-6 2 0,-3 6-1,-3 4 0,-2 3 0,-3 2 0,-2 2 0,-1 9 0,-3 6 0,-2 4 0,-1 3 1,3 3 0,-2 4 0,-3 6 0,1 3 0,2 6 0,-1-2 1,3 7 0,0 7-1,-1 2 1,5 9-1,-5 2 1,2 8 0,-1 2-1,3 6 1,0 2-1,-2-1 0,2 0 1,-1-5-1,3-4 1,-2-4-1,5-4 0,-6-6 0,7-8 0,0-7-1,0-7 0,5-6-3,-4-9-1,9 1-2,-6-17-8,11 1-10,0-7-11,-5-14 0,10 8 1</inkml:trace>
  <inkml:trace contextRef="#ctx0" brushRef="#br0" timeOffset="5641">4288 77 1,'-7'-19'28,"14"17"2,-14-11 2,4 9-17,6 4-1,-6 6-3,3 10-2,-6-3-1,2 16-3,-5-3-1,2 17-1,-9 2 0,1 11 0,-2 2-1,-5 7 1,0 2-2,-1 1 0,0-2 0,-1-5 0,1-6-1,4-8 1,5-7-1,2-13 1,3-7 0,6-5 1,3-8 0,5-4 0,2-8-1,5-2 2,-1-4 0,5-2-1,0-6 1,5-1-2,-1-5 1,2-1-1,-2 0 1,2 0-2,-2 1 0,-1 2-1,-3 3-2,-5 1-3,5 12-6,-16-6-10,5 7-13,-2 8-3,-6-5-1,5 13 3</inkml:trace>
  <inkml:trace contextRef="#ctx0" brushRef="#br0" timeOffset="6094">4182 766 42,'-10'10'31,"10"5"-8,-2-1-3,0-1-4,6 3-2,-4-6-4,9 3-2,-8-8 0,11 3-3,-4-8-1,9 0 0,-6-7-1,5 0-1,2-9 0,2 0-1,3-6-1,2-4 0,4-4 1,-1-2-1,1-2 0,3-4 0,-1 2 0,-1-5 0,-2 4 0,0-5 0,1 1 0,-4 1-1,2-2 1,-2-1-1,1-2 1,-1 0-1,0 4 0,-5-1 1,1 12-1,-5 1 1,-3 9-1,-5 5 1,-5 7-1,-4 8 0,-5 6 1,0 8-1,-7 0 1,-3 13 0,-3-1 1,-1 14-1,-5 3 2,2 8-1,-4 7 1,3 7 0,-7 3-1,8-2 1,1 2-1,0-7 1,5-7-2,5-11 1,6-10-1,0-8 0,8-9-2,2-12-1,3-4-2,1-13-6,5 3-9,-4-7-13,-2-12-5,4 1 0,-8-8 1</inkml:trace>
  <inkml:trace contextRef="#ctx0" brushRef="#br0" timeOffset="6704">4562 480 38,'3'3'34,"-4"-3"3,4-3-13,13 6-2,-11-12-5,17 9-3,-6-11-3,12 5-3,-2-6-3,3 4-1,-4-1-1,4 3-2,-4-3 0,-3 1-1,-3 1-1,-5 1-1,0 0-1,-9-3-2,4 9-4,-13-13-7,7 9-18,-6 5-6,-12 1 0,2 4 2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3:07:09.078"/>
    </inkml:context>
    <inkml:brush xml:id="br0">
      <inkml:brushProperty name="width" value="0.07938" units="cm"/>
      <inkml:brushProperty name="height" value="0.07938" units="cm"/>
      <inkml:brushProperty name="color" value="#FF3300"/>
      <inkml:brushProperty name="fitToCurve" value="1"/>
    </inkml:brush>
  </inkml:definitions>
  <inkml:trace contextRef="#ctx0" brushRef="#br0">36 276 30,'-5'-11'19,"6"5"-1,-2-7 0,2-2-2,6-2-2,1-3-2,10-1-2,1-9-2,6 7-1,-2-7-2,7 8-2,-1 0-1,-2 2-1,-2 5-1,-1 8 0,-6 4 1,-4 8-1,-4 3 0,-4 8 0,-4 5 0,-2 6 0,-7 2 0,-2 6 0,-5-1 0,-4 5-1,-1 5 1,-7 2-2,2 0 0,-6-4 0,0 2-2,-1-10-1,6 5-1,-2-11-1,9-5 1,1-13-1,7-1 0,-1-9 1,10-5 1,1-3 2,4-4 1,2 1 0,4-5 2,1 3 0,2 0 0,-3 1 2,0 3-1,0 2 1,2 1 0,-2 5 0,-1 2 1,-3 5-1,2 1 0,3 6 0,-1 3-1,-1 2 0,1-1 0,3 0 0,-3 1 1,5-7-1,-1 4 0,2-9 1,-3-1 0,5-5 0,-4-3 0,4 1 0,-1-7 0,-2 0-1,2-8 1,2 2 0,-3-8-1,5 0 0,1-9 1,-1 0-1,4-5 0,3 2-1,-2-2 0,0 5 1,-4-3-1,-1 9 1,-5 7-1,-2 2 1,-5 4 0,-5 4 0,-2 3 0,-2 4 0,-2 0 0,1 2 0,-2 2-1,0-1 1,0 3-1,0 2 0,0 1-1,2 3 1,-2 2 0,-2 4 0,3-3 0,-7 4 1,4 4-1,-3-1 1,0 0 0,0 8-1,2-4 0,-3 2 0,5-1 1,-2-1-1,3-1 0,0 1 0,2-7 0,1-3 0,0 1 1,3-7-1,-2 1 0,0-5 1,2-1-1,3-3 1,-1-4-1,3-2 1,-2-5 0,7-1-1,-1-2 1,7-8-1,-3-4 1,4 0 0,2-4-2,1 1 2,1-2-2,-2 2 2,1 5-1,-9 4 0,2 2-1,-4 7 1,-5 3 0,-2 6 0,-4 2 0,-1 7 0,-3-1 0,2 2 0,-1 1 1,-2 5-1,3 4 1,-4-1-2,-1 3 2,2 5-1,-2-2 2,-3 3-2,4 0 1,-1-3-1,-3 0 0,5-2 0,-1-4 0,2-6 0,5-2-1,1-5 2,0-2-1,0-4 0,4-2 0,-1-2 0,4-4 1,0 0-1,3-3 1,2-1-1,-1-2 0,5-3 0,3-3 0,-1-1 0,-1 0 0,0 0 1,-4 1-1,0 0 1,-4 7-1,-2 4 1,-1 6-1,-6 0 1,4 4-1,-7 1 0,3 4 0,-3-1 0,1 3 0,1 0 1,-2-1 0,1 4-1,-1 6 1,0-2-1,-3 3 0,2 4 0,-5 1 1,3 3-1,-4-1 0,0 0 0,-2-4 0,6 1 0,-3-4 0,2 0 0,4-3 0,-4-2 0,5-5 0,-1 1 0,3-1 0,-3-3-1,0 0 1,3-3 0,-2-3 0,5-1 0,-2-4 0,5-2 0,3-4 0,-1-5 1,10-1-1,-1-5 0,2-1 0,1-4 1,7 2-2,-6-1 2,0 5-1,-1-1 1,-7 5-1,1 8 1,-5 2-1,-2 6 0,-5 1 1,0 3-2,-3 3 1,-1 0 0,2 1 0,-1 2 1,1 0-1,-3 0 0,0 2 1,-3 1 0,1 4 0,-2 3-2,0 0 2,-2 4-1,-2-3 1,1 5-2,-2 1 1,1-1 0,-1-3 0,5-2 0,-4-3 0,5-1 0,-1-2 0,3-3 0,1-2 0,0-3-1,2-3 2,3 0-2,-4-3 2,5-1-1,0-4 0,1-2 1,5-3-1,1-3 0,4-2 0,2-7 0,5 0 0,-2-2 0,1 2 0,3-1 0,-4 6 0,-3 0 0,0 5 0,-8 7 0,-3 5 1,-5 6 0,-3 5 0,-5 4 0,-2 8 0,0 6 0,-8 2 0,6 2 0,-2 3 0,2-2-1,3 1-1,0-6-1,8-9-1,-1-5-2,14-1-6,-6-14-12,11-8-14,9-4 0,-4-5 0,14-3 2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3:07:11.406"/>
    </inkml:context>
    <inkml:brush xml:id="br0">
      <inkml:brushProperty name="width" value="0.07938" units="cm"/>
      <inkml:brushProperty name="height" value="0.07938" units="cm"/>
      <inkml:brushProperty name="color" value="#FF3300"/>
      <inkml:brushProperty name="fitToCurve" value="1"/>
    </inkml:brush>
  </inkml:definitions>
  <inkml:trace contextRef="#ctx0" brushRef="#br0">266 167 15,'-15'-21'28,"14"9"0,-15-11 1,9 6-18,-5 8-1,-3 0-3,-1 9-3,-4 3 0,0 6 0,1 2 0,0 7-1,0 2-1,0 3-1,4 2 0,2 2 0,3-2 0,3-1 0,5 4 0,4-2 1,1-4 0,7 4 0,0-3 0,8 1 1,-5-1 2,1 3-3,-4 2 2,5 4-2,-11-6 1,4 6-2,-8-6 1,-2 3-1,-5-5 0,1-1 0,-4-7 0,-2-3-1,-2-4 0,-1-3 1,-1-2-2,3-6 0,1 1 0,-4-5-1,12 0 0,-3-4-1,11 0 1,-1-10-1,9 3 0,2-8 1,8-2-2,0-5 2,6-1-1,2-8 1,2-4 0,2-3 1,5-5 1,-1 1 1,-2-4 1,2 4 1,-6-2 0,0 14 0,-8 2 2,-1 13-2,-13 2 0,-1 13-1,-6 9 0,-2 5-1,-5 6 1,-1 5-1,0 6 0,-1 5 0,-2 9-1,1 5 1,-3 7 0,-6 3 0,1 8 0,-4-1-1,2 2 1,1-1-1,-2-6 1,4-7-2,2-9 1,5-7-3,4-8 0,-1-11-3,10-4-9,-8-14-10,4-7-12,6-2 0,-3-12 1</inkml:trace>
  <inkml:trace contextRef="#ctx0" brushRef="#br0" timeOffset="765">426 488 42,'8'-8'29,"10"5"-10,6 0-2,-1-9-4,11 4-2,-8-7-3,4 4 0,-2-2-3,-2 1 0,-4-1-2,-1 4-1,-8-1 0,-2 4-1,-3 1 0,-4 2 0,-6-3 2,1 5-2,-3-2 1,-1 4-1,-2-1 0,0 3 0,-3 1 1,1 5-2,-3 1 0,0 3 1,-1 3-1,-1 3 0,1 3 1,-3 2-1,3 5 0,-1 0 0,4 1 1,2 1-1,3-7 0,4 1 0,1-3 0,3-4 0,2-6 0,4-3 1,0-7-1,3 1 1,-2-3-1,3-5 1,1-6-1,1-7 1,1-1 0,-1-4-1,1-3 0,-2 0 0,1 0 0,-1-3 1,-2 7-2,0 2 1,-5 8-1,0-2 1,-1 8-1,-6 0 1,0 3-1,-6 3 1,5 3-1,-4 0 0,-2 6 1,-2 2-1,-1 1 2,3 7-2,0 1 1,-2 5 0,0-2 0,5 1 0,-2-1 0,4 1 0,2-7-1,2 0 2,2-4-1,2-4 0,3-2 0,0-3 0,1-2 0,-1-1 0,1-4 0,1 1 1,-2-7-1,6-1 1,-2-3-1,-2-6 1,7-4-1,1-5 1,1 2-1,-1-3 0,7 3 1,-8 0-1,1 5 0,-2 6 0,-4 1 1,-1 7-1,-5 1 0,-2 4 0,3 7 0,-6 3-1,1 1 1,0 3 0,0 5 1,-3 5-2,0 4 1,0-3 0,-3 6 1,-2 0-2,2-3 2,-4-2-1,3-2 0,1-8 0,-1-2 0,2-3 1,1-8-1,2-7 1,2-2 0,3-7-1,1-5 1,-1-5 0,3-4-1,1 3 0,-4-5 0,4 7 0,-1 1-1,-1 2 1,1 6-1,0 6 1,-3 2 0,1 0 0,3 3 0,-1-1 0,0 1 0,4 0 0,-2-4 0,8 0 0,-1-2 0,8-3 0,0-5 0,3-5 0,3 0 0,2-9-1,-1 0 1,1-5 0,-2-1 1,-3 3-2,-7 4 2,-2 5-1,-5 5 0,-5 7 0,-6 2 0,-2 12 0,-5 3 0,-3 3 0,-1 3 0,-3 2 0,-2 7 0,3 2 0,-1 4 0,-2 4 1,-1 4-1,2 4 0,-2 4 0,-1 2 1,0 0-1,-2 4 0,4-1 1,-4 0-1,5-1 0,-1-7-1,3-2 0,0-11-2,7 1-3,-3-13-7,5-5-13,6 0-10,-12-16-2,12 4 3</inkml:trace>
  <inkml:trace contextRef="#ctx0" brushRef="#br0" timeOffset="2234">1254 415 45,'3'3'33,"-8"-9"2,4 3-15,11 4-1,-7-5-8,11 4-1,0-6-5,6 3 0,0-3-2,8 1-1,1-3-1,5 0-1,5 1-2,-1-5-3,8 5-5,0-8-11,2-2-15,11 7-1,-6-9 1,7 9 0</inkml:trace>
  <inkml:trace contextRef="#ctx0" brushRef="#br0" timeOffset="2765">2101 403 17,'-17'-3'29,"11"12"2,0-12-11,2-3-3,11 0-2,-5-8-3,14 5 0,-8-11-3,11 6-1,-1-8-2,4 6-1,1-1 0,2 5-2,-3-1 0,2 6-1,-6-2 0,2 5-1,-4 2 0,-1 2 0,-6 3-1,-2 2 1,-3 5 0,-1 1-1,-4 5 0,-2 3 1,-3 4-1,-1 0 0,-4 2 0,-6 1 1,-3 0-1,1 3 0,-2 0 0,-4 4 0,4-3 0,-3 1 0,5-5-1,3 1 0,2-5 0,2-5 1,3-5-2,4-5 1,2-3 0,0-2 0,3-4 0,0 1 0,4 1 1,-4-2 0,2 1-1,0-2 1,1 0 0,3 0 0,0 0 0,0-1 1,1 1-1,-2-1 1,2 1-1,-1-1 0,-1 1 0,0 3 1,1 0-1,-5 3 0,2-2 1,1 3-1,-2 2 1,-2 3-1,1-2 1,1 5 0,-1-4 0,4 4 0,-4-3 0,5-1 0,0-1 0,0 1 0,-1-2 1,7-4 0,-2 1 0,5-3 0,-4-3 0,4 1 1,0-4-1,1-3 0,-3 0-2,-2 1 1,2-4 0,-1 1-1,1-1-1,-3 0 0,2 2-1,-5-1-1,4 4-3,-10-12-5,11 16-15,-5 0-15,-7-1 1,1 2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1-11-14T23:54:33.500"/>
    </inkml:context>
    <inkml:brush xml:id="br0">
      <inkml:brushProperty name="width" value="0.05292" units="cm"/>
      <inkml:brushProperty name="height" value="0.05292" units="cm"/>
      <inkml:brushProperty name="color" value="#548DD4"/>
      <inkml:brushProperty name="fitToCurve" value="1"/>
    </inkml:brush>
  </inkml:definitions>
  <inkml:trace contextRef="#ctx0" brushRef="#br0">401 24 6,'0'0'14,"0"0"-2,11 17 0,-11-17-1,0 0 1,-8 19-2,8-19 0,-9 17-2,9-17 0,-15 20-2,15-20-2,-15 23 0,15-23-1,-13 22-1,13-22 0,-13 25 0,13-25 0,-6 28-1,6-28 1,-11 28 0,11-11-1,0-17 0,-8 32 0,2-15 0,6 1-1,-1-1 0,1-17-1,-2 32 2,-4-15-2,6-17 1,-6 32 0,6-32 0,-5 28 0,5-28 1,-8 26-1,8-26 0,-5 28 1,5-28-1,-8 30 0,8-30 0,-6 34 1,3-17-1,-1 3 0,0-1 0,2 2 1,-3-1-1,1-1 0,2 1 1,-2 3 0,0-2 0,3 1-1,-1 1 1,0-1 1,-4-3-1,4 1 0,-2-1 0,4 2 0,-1-3 0,-1 1 0,2-19 0,0 30 0,0-30-1,2 30 1,-2-30 0,3 21-1,-3-21 1,8 18-1,-8-18 1,0 0-1,15 21 1,-15-21 0,0 0-1,21 11 1,-21-11 0,20 2-1,-20-2 1,19 0-1,-19 0 1,21 0-1,-21 0 1,0 0-1,19-4 0,-19 4 1,0 0-1,0 0 0,17-11 1,-17 11-1,0 0 0,0 0 0,0 0 1,0 0-1,0 0 0,0 0 0,0 0 0,0 0 0,0 0 0,0 0 0,0 0 0,0 0-1,0 0-1,0 0-1,0 0-4,0 0-5,11 21-12,-11-21-8,4 24-1,-4-24 2</inkml:trace>
  <inkml:trace contextRef="#ctx0" brushRef="#br0" timeOffset="1234">431 0 10,'0'0'11,"0"0"-1,-13 19-1,13-19-1,-16 17-2,16-17 1,-9 22-1,5-5 0,4-17-1,-9 32 0,9-32 1,-8 35-1,-1-16-1,7 4-1,-4-1-1,-1 2 1,-2 3 0,5 3-2,-9-2 1,7 5 0,-5-1 0,-1 4-1,3-1 0,-2 1 0,-1 0 0,1-3 0,2 1 0,1-4 0,1-2-1,-1-2 1,4-3 0,2-1-1,1-3 1,2-2 0,-1-17 0,2 30 0,-2-30 0,4 28 0,-4-28 0,6 24 0,-6-24 1,2 25-1,-2-25 0,5 20 0,-5-20-1,4 21 1,-4-21 0,6 20-1,-6-20 1,9 25-1,-9-25 0,8 28 1,-8-28 0,11 24-1,-11-24 1,13 17-1,-13-17 0,0 0 1,17 15-1,-17-15 1,0 0-1,0 0 1,0 0-1,0 0 1,0 0 0,19 8 0,-19-8 0,0 0 0,0 0 0,0 0 1,0 0-1,0 0 0,0 0-1,-11-21 1,11 21-1,-12-17 0,12 17 0,-13-24 0,13 24 0,-15-25 0,15 25 0,-15-22 0,15 22 1,-13-28-1,13 28 0,-13-19 0,13 19 0,-15-20 0,15 20 0,-14-27 0,14 27 0,-9-24 0,5 5 0,-1 2 0,3-1 1,-2-3-1,2 0 0,-2 1 0,2-3 0,1-1 0,1 0 0,0-1 0,0 1 1,1 0-1,1-1 0,0 3 0,4-1 0,0 3 0,-3 1 0,9 2 0,-3 0 0,0 0 1,1 1-1,3-1 1,-4 0-1,3-2 1,-3-1-1,4-1 1,-2-2-1,1 3 0,1-3-1,-6 3 1,5 1 0,-5 2 0,-7 17 1,12-24-1,-12 24 0,9-19-1,-9 19 2,0 0-1,11-24 0,-11 24 0,4-17 0,-4 17 0,8-19 0,-8 19 0,3-17 0,-3 17 0,0 0 0,0 0 1,0-18-1,0 18 0,0 0 0,0 0 0,0 0 0,0 0 0,0 0 0,0 0 0,0 0 0,0 0 0,0 0 0,0 0 0,-15 1 0,15-1 0,0 0 0,0 0 0,-20 21 0,20-21 0,-14 21 0,14-21 1,-9 26-1,9-26 0,-17 34 0,10-14 0,1 5 0,-2-1 0,-1 2 0,3 0 0,-1 2 0,3 4-1,0-4 1,1 4 0,-1 0 0,0 0-1,4 2 1,-2-1-1,0 1 1,2 0 0,-2-2 0,0-1 0,-3-1 0,1-3 0,0-3 0,-1-3 0,1-5 0,4-16 0,-10 27 0,10-27 0,0 0 0,-5 20 0,5-20 1,0 0-1,0 0 0,0 0 0,0 0 0,-8-17 1,8 17-1,2-31 0,-2 6 0,2-3 0,2-6 0,1-1 0,-1-5 0,4-3 0,-1 0 0,1 2 1,-3 2-1,1-1 1,-2 3-1,3 0 2,-1-1-2,0 2 0,-3 3 0,1-3 0,0 6 0,2 0 0,-3 6 0,1 5 0,-4 19 0,6-26 0,-6 26 0,0 0 0,0 0 0,0 0 0,0 0 0,0 0 0,0 0 0,0 19 0,0-19 0,-8 22 0,8-22 0,-13 28 0,9-9 0,-5 0 0,1 1 0,-1 3 0,3 1 0,-3 2 1,-2 2-1,1 4-1,3 0 1,-3 2-2,5-2 4,-1 1-4,2 1 2,1-2-1,-1 0 1,2-2 0,0 0 0,2-2 0,-2 2 0,2 0 1,0 0-1,0 0 0,0 2 0,-2-1 2,-2-1-2,3 0 0,-1 0 0,-2-4 1,2 1-1,2-1 0,0-5 0,0-6 0,2 1 0,-2-16 0,9 23 0,-9-23 0,0 0 0,17 17 1,-17-17-1,0 0 0,23 2 0,-23-2 0,19-2 1,-19 2-1,22-6 0,-22 6 0,19-7 1,-19 7-1,21-6 0,-21 6 0,19-6 1,-19 6-1,0 0 0,22-9 0,-22 9 0,0 0 0,19-7 0,-19 7 1,0 0-1,21-8 0,-21 8 0,0 0 0,22-7 0,-22 7 0,0 0 1,19-6-1,-19 6 0,0 0 0,19-6 0,-19 6 0,0 0-2,0 0-2,19-13-4,-19 13-7,9-19-17,-9 19-3,0 0 2,9-18 0</inkml:trace>
  <inkml:trace contextRef="#ctx0" brushRef="#br0" timeOffset="3937">120 343 3,'0'0'17,"-18"15"0,18-15 0,0 0-2,-21 17 1,21-17-3,0 0-1,0 0-3,0 0 0,0 0-3,0 0-1,0 0-2,0 0 0,0 0-1,0 0 0,0 0 0,21 11-1,-21-11 1,33 4 0,-14-4-1,4 0 0,1-2 1,6-2-1,-3 0 0,3-1 1,2-1-2,-2 0 2,0 3-2,-6-1 2,3 0-2,-5 4 2,-3 0-1,-19 0-1,26 4 0,-26-4-1,19 0 1,-19 0 1,0 0-1,0 0 1,0 0 0,0 0 1,0 0-1,0 0 1,0 0-1,0 0 0,0 0-1,0 0 0,-22 0 0,22 0 0,-25-2 1,25 2-1,-32-2-1,12 2 1,1-2 0,-4 2 0,-5 4 0,2 0-1,-3 0 1,-1 1-1,-2 1 1,-2-1-1,6 1 1,-2-2-1,4-4 1,1-2 0,5 0 0,-1-5 1,21 7-1,-26-10 1,26 10-1,0 0 1,-21-9-1,21 9 1,0 0-1,0 0 0,0 0 0,0 0 0,0 0 0,0 0 0,0 0-1,23 2 1,-23-2 0,0 0-1,24 9 1,-24-9-1,24 9 1,-24-9-2,31 8 2,-11-4-1,1-2 1,1-1 0,1 1 0,0-2 0,1 0 0,1 2 1,-5-2-1,3 0 0,-4 2 0,-19-2 0,32 2 0,-32-2 0,18 2 0,-18-2 0,0 0 0,0 0 1,0 0-1,0 0 0,0 0 1,0 0-1,0 0 0,0 0 1,0 0-1,0 0 1,-24-15-1,24 15 1,-21-11 0,21 11 0,-22-14-1,22 14 1,-25-9-1,25 9 0,-20-7 0,20 7 0,-23 1 0,23-1 0,-21 6 0,21-6-1,-19 11 1,19-11-1,0 0 1,-24 13-3,24-13 1,0 0-4,-6 17-4,6-17-11,0 0-13,0 0 0,0 0 0,0 0 1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2-11-08T06:14:54.335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87 129 645,'0'0'903,"0"0"-129,0 0 129,12-17-129,-12 17 0,0 0-258,8-22 129,-8 22-258,9-17 0,-9 17-129,0 0 516,12-17 387,-12 17 129,0 0 0,0 0 258,0 0-129,0 0 0,0 0-258,0 0-258,0 0 0,0 0-387,0 0 0,0 0 0,-10-12 0,10 12-129,-17 7 258,17-7-129,-24 28-129,6-6 0,1 4-129,-3 5-129,-4 1 258,4 2 0,-3 7 0,1 3-129,2 0 0,1-2 0,1 1-129,2-2 129,4-2-129,-1 0-258,3-11 258,0-4-129,6-5 0,-1-3-129,5-16 0,-6 16 0,6-16-258,0 0-129,0 0-258,0 0-129,0-12-258,0-4-129,0 16-129,6-25-903,-6 25-1161,23-22-903,-18 2-258,-5 20 516</inkml:trace>
  <inkml:trace contextRef="#ctx0" brushRef="#br0" timeOffset="710">363 0 1806,'0'0'3483,"0"0"-774,0 17-1161,0-17 0,0 0-129,0 17-387,0-17 0,0 0-129,0 0-258,0 15 258,0-15-258,0 0-129,1 19 258,-1-19-129,8 20-129,-8-20-129,5 24 0,1-8 129,-6-16 0,8 30-258,-2-12 0,0 0-129,2 1 0,1 1 0,-3 0 129,3 3 0,1-4-129,-4 2 129,2 2 0,-4-4-129,4 0-129,-5 1 129,2-5-129,0 1-129,-5-16 258,3 25-258,-3-25 129,3 22 0,-3-22 129,3 26-129,-3-26 0,4 31 0,-2-13 0,0 0-129,-1 2 0,1-4-129,-1 0 0,-1-16-129,3 23-129,-3-23-387,0 0 0,0 0-258,0 0-387,0 0-387,16-16-387,-16 16-774,0-37-1161,0 37 129</inkml:trace>
  <inkml:trace contextRef="#ctx0" brushRef="#br0" timeOffset="1390">132 540 1548,'0'0'2580,"0"0"0,0 0-903,-13 0-258,13 0-258,0 0-129,-15 2-258,15-2 0,0 0 129,0 0-129,0 0-129,-17 6 0,17-6 0,0 0-258,0 0 129,0 0 0,0 0-129,0 0 0,10 0-129,-10 0 258,0 0-258,0 0 129,21-2-129,-21 2 0,0 0 0,23-6 129,-23 6-258,15 0 129,-15 0-129,24 0 129,-24 0-129,18 0 0,-18 0 129,20 0-129,-20 0 129,19-1 0,-19 1-129,20-12 129,-20 12 129,22-18-258,-22 18 0,25-17 129,-25 17-129,24-15-129,-24 15 129,21-8-129,-21 8 0,18-3 0,-18 3 0,0 0 129,19-4-129,-19 4 0,0 0 0,0 0 0,17-9 0,-17 9 0,0 0 0,0 0 0,17 0 0,-17 0 0,0 0-129,0 0-129,0 0-129,0 0-387,0 0-516,22 3-1935,-22-3-1419,0 0-129,0 0-258,15-24 129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2-11-08T06:14:59.835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70 29 2322,'0'0'1677,"0"0"-387,0 0 387,0 0-258,0 0-258,0 0-258,0 0-129,0 0 0,0 0 0,0 0-129,0 0 129,0 0 129,0 0-129,0 0 129,0 0-129,0 0 129,0 0-387,0 0-129,0 0 0,0 0-129,0 0-129,0 0 0,0 0 0,0 0 0,-13 0 0,13 0 0,-14 21 0,14-21 129,-17 27-129,10-10 0,-4-1 0,0 0 258,2 1-258,-2 1 0,-2-1 0,2 3-129,-1-4 129,1 2-129,11-18 129,-18 30-129,18-30 0,-17 26 129,17-26-129,-11 24 0,11-24 0,-13 24 129,7-7-129,6-17 0,-11 26 0,11-26 0,-12 28 0,12-28 129,-9 26-129,9-26 0,-13 26 0,13-26 129,-9 24-129,9-24 0,-6 19-129,6-19 129,0 0-258,-5 15-129,5-15-258,0 0 0,0 0-258,0 0-387,0 0-1419,0 0-1548,0-15-129,0 15 0</inkml:trace>
  <inkml:trace contextRef="#ctx0" brushRef="#br0" timeOffset="840">215 10 645,'0'0'3483,"-13"16"-258,13-16-1161,0 0 0,0 0 0,0 0-387,0 0-258,13-2-387,-13 2-258,0 0-258,18-19-129,-18 19-258,0 0 0,0 0 0,18-7 0,-18 7 0,0 0 129,0 0-129,14 14 129,-14-14 0,8 19-129,-8-19 129,11 21-129,-11-21 129,12 25 0,-12-25-129,8 26 0,-8-26-129,6 25 129,-6-25-129,6 26 129,-6-26-129,5 26 0,-5-26 129,9 26-129,-9-26 0,6 26 0,-6-26 0,10 24 0,-10-24 0,7 24 0,-7-24 0,7 19 0,-7-19 0,7 24 0,-7-24 0,7 15 0,-7-15 0,6 20 0,-6-20 0,6 19 0,-6-19 0,3 19-129,-3-19 129,5 20 129,-5-20-258,0 0 129,6 19 0,-6-19-129,0 0 129,0 0-129,6 19 0,-6-19 129,0 0-129,0 0 129,2 20 0,-2-20-258,0 0 129,1 15-129,-1-15 129,0 0-129,0 0 0,0 0 0,0 0 0,0 0 0,0 0 0,0 0-258,0 0-129,0 0-387,0 0-129,0 0 0,0 0-774,0 0-774,0 0-1419,0 0 387</inkml:trace>
  <inkml:trace contextRef="#ctx0" brushRef="#br0" timeOffset="1760">171 340 1419,'0'0'1935,"0"0"-129,0 0 387,-10-17-387,10 17-516,0 0-258,0-16 0,0 16-129,0 0-129,0 0-129,0 0 0,0 0-258,0 0 0,0 0 129,0 0-129,0 0 129,13 0-129,-13 0 129,0 0 0,0 0-129,18 5 0,-18-5-129,0 0 0,20 4 0,-20-4-129,16 0 0,-16 0 129,19 3-129,-19-3 0,18 4 0,-18-4-129,16 2 129,-16-2 129,15 0-258,-15 0 129,16 2-129,-16-2 0,0 0 0,21 0 0,-21 0 0,0 0 0,20 0 0,-20 0-129,0 0-129,0 0 129,0 0-258,0 0-129,16 4-129,-16-4-516,0 0-1032,0 29-2193,0-29 129,-8 21-258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2:59:16.390"/>
    </inkml:context>
    <inkml:brush xml:id="br0">
      <inkml:brushProperty name="width" value="0.07938" units="cm"/>
      <inkml:brushProperty name="height" value="0.07938" units="cm"/>
      <inkml:brushProperty name="color" value="#3333CC"/>
      <inkml:brushProperty name="fitToCurve" value="1"/>
    </inkml:brush>
  </inkml:definitions>
  <inkml:trace contextRef="#ctx0" brushRef="#br0">198 600 36,'22'-9'15,"1"-11"0,0 1-1,5-6 0,-2-4-3,3 1-1,-3-6-2,2 3-1,-5-6-2,1 6-1,-8-6-1,-2 7 0,-3-6-1,-4 7 0,-6-1 0,-1 2-1,-3 2 0,-1 4 0,-3 1 1,-2 3-1,-3 4 0,5 4 1,-6-2-1,3 2 0,-2 4 1,0 1-1,1 3 0,-1 2-1,0 2 1,-1 3-1,0 3 0,0 3 0,1-1 0,1 5 0,-4 2 1,4 3 1,0 6-2,1 3 1,0-1-1,1 8 1,1 6 0,0 6-1,1 2 1,1 4-1,2 2 1,-4 5 0,4-2-1,-2 3 1,5 0 0,-2 1 1,1-4 0,-2 3-1,3 2 1,1-4-1,-2 1 1,1-2-1,-1-5 0,-1-5-1,0-1 0,1-6 1,-4-11-1,3-5-1,0-2 0,-2-10-1,5-2-2,-2-12-3,4 2-5,-6-10-7,8-7-10,4 5-8,-11-12 2,10 4 1</inkml:trace>
  <inkml:trace contextRef="#ctx0" brushRef="#br0" timeOffset="766">4 963 40,'-3'-9'19,"3"5"0,0-2 0,0 0-4,3 3-3,-2-1-2,7 4-3,-4-5 1,6 8-2,-1-3 0,7 3-1,-3-3 1,8 5-1,0-7-1,6 2 0,0-4-1,5-1-1,-1-3 1,5 1-1,-1-4-1,-1 4 1,-5-1-1,-1 2 0,-6 3-1,-2 1 1,-7 2-1,-3 3 1,-4 0-1,-2 2 0,-2-3 0,-2 1 0,0 0-1,-2-1-1,4 2-1,-5-5-3,7 8-8,-7-4-23,1-5-1,4 4-1,-6-10 2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2:58:03.546"/>
    </inkml:context>
    <inkml:brush xml:id="br0">
      <inkml:brushProperty name="width" value="0.07938" units="cm"/>
      <inkml:brushProperty name="height" value="0.07938" units="cm"/>
      <inkml:brushProperty name="color" value="#FFCC00"/>
      <inkml:brushProperty name="fitToCurve" value="1"/>
    </inkml:brush>
    <inkml:brush xml:id="br1">
      <inkml:brushProperty name="width" value="0.07938" units="cm"/>
      <inkml:brushProperty name="height" value="0.07938" units="cm"/>
      <inkml:brushProperty name="color" value="#3333CC"/>
      <inkml:brushProperty name="fitToCurve" value="1"/>
    </inkml:brush>
  </inkml:definitions>
  <inkml:trace contextRef="#ctx0" brushRef="#br0">87 7268 20,'0'4'4,"2"1"1,-2-2 0,0-1 0,0-2 1,0 0-1,0-2 2,0 0-1,0-4-2,-2 2 1,1-5-2,1 1 0,-2-3 0,2 0-1,0-1 0,0-5-1,2-2 1,-1-1-2,-1-5 1,3-4-2,0 1 0,7-3-9,6 10-12,-4-8 17,-3 5 0,-5 0-2,3 5 2,-2-3 0,0 4 1,-5 0 7,-7-5 15,3 7-18,1-4 0,6 6 1,-6-2 0,3 7 1,-2-1-1,2 4 0,-1-1 0,1 4 0,-2 1-1,2 1 0,0 0 0,-1 1 0,1 0-1,0 0 0,0 1 0,0 0-1,0 4 2,0-2-2,0 7 1,0-1 0,0 5 0,0-1 0,0 6 1,-1 1-1,-2 5 0,1-2 1,1 0-1,-2 1 1,1 0 0,-2 0 0,1-2 0,2 1 0,-2-4 0,0 1 0,-2-3 1,4 4-1,-2-1 0,0 0 0,2-1 0,-2 0 0,0 1 1,0 2-1,1-4 0,0 3 0,2-4 1,-2-1-1,4 0 1,-5-5 0,4 1 0,-2-3 0,1-1 0,-2 1 0,2-3 0,0-3 1,-3-1-1,2-2 0,-1 3 0,2-3 0,-1 0 0,1 0-1,0 0 0,-2 3 0,-2-3-1,3 0 1,-1 3 0,1-3-1,-2 0 1,-2 3 0,2-3 0,2 0 1,0 3-1,-2-3 0,1 0 0,2 0 0,-1 0-1,1 0 0,0 0 0,0 0-1,0 0 0,-3 0 0,3 0 0,0-3 0,0 3-3,-2-3-2,4 9-1,-5-12-3</inkml:trace>
  <inkml:trace contextRef="#ctx0" brushRef="#br0" timeOffset="1016">38 7498 24,'5'4'10,"-9"-4"0,8 4-1,-4-6 0,2 0-1,-2 2-1,0-3 1,0-1-2,0-2-1,0-3 1,0-5 0,0-2-1,0-6-1,0-6 0,0-1 0,3-9-1,-5-1 0,4-6-1,-2-1 0,3-6-1,-3-2 1,3-1-1,-3-1 0,0-6-1,1 0 0,0 0 1,-1-4-1,0 3 0,2-1 0,-2-1 0,0 0 0,1 2 0,1-1 1,-2 2-2,-2 2 2,2 0-1,2 2 0,-2 4 0,1 5 0,-1-3 0,0 5-1,0 2 0,0 4 0,0 1 1,0 2-1,2 3 1,-2 4-1,0 3 1,0 2 0,0-3 0,0-1 0,0-2 0,0-7 0,0 0 0,0-1 0,0-5 0,1 0 0,-2-1 0,1 2 1,-2 4-1,1 4-1,-1 5 1,1 4 1,-2 5-1,0 8 0,2 2 0,-1 6 0,1 1 0,-1 2 0,1 3-1,1 3 0,-2-1 0,2 4 0,0 6 0,0 2 1,0 6-1,2 8 0,-2 1 1,-2 8 0,1 5 0,1 8 1,-2 0-1,0 7 1,0 3 0,-2-2-1,2 6 1,1 1 0,1 3 0,-3-5 0,3-1-1,-2 2 1,2-2-1,0 3 0,0-1 0,0 4 0,-4-2 0,7 8 0,-6-2 0,6 4 0,-6-4-1,3-1 1,-1 1 0,-1-7 0,2 0 0,-1-4 1,1-2-1,-2-7 0,4 6 0,-4-6 0,2 0 0,0-1 0,0-1 0,0-1 0,-3 1 0,3-1-1,0 0 1,0-4 0,0-1 0,-3-2 0,0-3 0,2-1 1,0-6-1,2-5 0,-2-1 0,2-3 0,-2-2 0,2-3 0,-1-3-1,4-1 1,-4-2 0,-3-3 0,3-4-1,-2 4 1,3-9 0,-2 3 0,1-3 0,0 0 0,0-6 0,0-2 1,0-4-1,0-5 0,0-8 1,1-8-1,0-2 1,2-8 0,-1-1-1,-1-6 1,2-2 0,-3-5 0,0 0 0,0-1 0,2 1-1,-2-2 1,1 1 0,1 0 0,-2 2 0,0 0 0,2-4-1,-2 1 0,3 3 0,-3-4 0,0 3 1,0 2-1,2 3 1,-2 0-1,0 7 0,0 1 1,1 4-1,-1 1 1,0 3-1,0 1 1,2-1-1,-2 0 0,1 1 0,1-1 1,1 1-1,-3-2 0,0 0 0,1 1 0,1 3 0,-4-2 0,5 1 0,-3 3 0,0-1 0,0 2-1,0 1 2,0 2-1,0-2 0,1 1 0,-1-1 0,-1-1 0,2 0 0,-1-6 0,2-3 0,-2-2 0,3-2-1,-2-2 2,1 0-1,-1-1 0,1 2 0,-2 1 0,1 5 0,1-2 1,-2 2-1,0 1 0,1-1-1,0 1 0,-1-7 1,0-1 0,0-2 0,2 0-1,-2 1 1,0-3 0,0 3 0,0 1 0,1 6 0,1 4 0,-2 1 0,0 5 0,0 0 0,-2 3 1,4 5-1,-2 1 0,1 4 0,-1-4 0,3 4 0,-3-1 0,2 2 0,-2-2 0,0-3 0,0 2 0,0-2 0,0 0-1,0 3 2,0 4-2,0-2 2,0 5-1,0-2 0,0 4 0,-3 2 0,3-1 0,0 1 0,1 0 0,-2 0 0,1 2 0,0 1 0,-2 0 0,2 2 0,0 1-1,0 0 1,0 1 0,0-1-1,0 0 1,0 2 0,0-1-1,0 2 1,0 1-1,-1 7 1,1 3 0,1 3 0,-1 6 0,0 6 0,0 6 0,-1 3 0,1 2 0,-3 2 0,3 4 0,1 1 1,-1-3-1,-3 3 0,3 2 0,0-1 1,0 4-1,2 1 1,-4 2-1,4-1 0,-4 5 0,4-1 0,-5-1 0,3 6 0,-1-1 0,-1 0 0,1 0 1,-1 0-1,1-2 1,1 2 0,-3-3-1,3-3 0,0-1 1,0 0-1,0-4 1,0 1-1,-3-4 1,1 5-1,1-1 0,2 2 0,-2-4 0,0 4 1,-2 2-1,3 2 0,0 0 0,0 1 0,0-3 0,-2 1 0,2-2 1,-3-5-1,3 1 1,0-2-1,-1-4 0,-1 0 0,2-2 1,-1-2-1,-1 2-1,2 2 1,0-5-1,0 4 1,-1-2 1,1 1-1,1 3-1,-1-1 2,-1-3-1,1 3 0,-2-5 1,1 2-1,2-4-1,-1 1 1,0-5 0,0 0 0,0 3 1,-1-2-1,2 3 0,-2-4 0,-2 2 1,3-1-1,-3 0 0,3-2-1,0-5-2,0-10-1,0 8-6,0-14-8,0-1-8,2-8 0,-1-3-1</inkml:trace>
  <inkml:trace contextRef="#ctx0" brushRef="#br0" timeOffset="5375">4693 297 16,'1'-18'3,"0"8"-1,1-4 0,-1 7 0,-1-5-1,0 5 1,-1-3 0,1 5 0,-2 0-1,2-1 0,0-1 0,-1-2-1,1 2 0,0-5 1,0 3-1,1-4 0,1 5 0,1-4-1,0 2 0,-2 1 0,5 1-1,-3 0-1,4 3 0,-2-1-1,3 3-1,-5-3-4</inkml:trace>
  <inkml:trace contextRef="#ctx0" brushRef="#br0" timeOffset="5813">4739 39 18,'-4'-11'5,"4"5"-1,-3-1 0,3 2 0,-3 1-1,2 1-1,-1 2 0,2-1-1,-1 2 0,-2 0-1,3 0 1,0 0-1,0 0 1,0 0 1,0 0 0,0 0 0,0 0 0,0 0 1,0-1 0,0 1 0,0 0 0,0 0 0,0 1 0,0 2 1,0-3-1,-2 2-1,2 1 2,-1-2-2,1 0 0,-2 2 0,2-1-1,-1 1 1,2 0-1,-2 1 1,2 0 1,-2 1-1,2 0 1,-1 3 0,0 0 0,2 2 0,-4 3 0,4-1-1,-2 4 1,1 0-1,-2 3 0,2-1 1,-2 0-2,-1 2 1,2 0 0,-3-1 0,3 0-1,-1-5 0,2 2 0,-4-3 0,3 6 1,-1-5-1,1 1-1,0 1 1,0 0-1,-1 3 0,1-2 1,0 7-1,0-3 0,0 3 1,0 1-1,0 2 0,0 2 0,0 4 0,1 1 0,-1 0 0,0 4 0,0-3 0,1 4 0,-1-2 0,0 2 0,0-1 1,0-3-1,-1 2 0,1-2 0,0 3 0,0-2 0,0-5 1,0 0-1,1-8 0,-2 0 0,1-7 0,0-3 0,1-4 0,-2-6 0,1-1 0,1-2 0,-1 0-1,0-11 1,2 5-2,-4-11 1,4-3-1,-2-4 1,0-5-1,0-2 1,0-4-1,0-3 1,0 1 0,0-7 0,0 4 1,0-5-1,0 0 1,0-1 0,-2 0 0,2 0 0,0-1 0,-1 5 1,1 0 0,0 8-1,-1-1 0,1 3 0,0 3 0,0 5 0,0 1 1,1-3-1,-1 2-1,1 0 1,-3 5 1,2 0-1,0 6 0,0-1 0,0 5 0,0 3 0,0 3-1,-2 3 1,4 2-1,-4 4 1,2 1-1,0 6 0,0-2 1,0 10 1,0-2-1,0 8 1,-1 2 0,2 6 1,-2-1-1,2 8 1,-2 0 0,2 2 0,-2 5-1,2 1 1,-1 4-1,0-1 1,-1 2-1,2 0 0,-2 1-1,2-1 1,-2 2 0,1 2 0,-3-1 0,1 0 0,-1 0 1,0 1-1,1-3 1,-3 2-1,2 0 1,0-3-1,2 0 0,-1 3 0,2-3 0,0-1-1,-1 4 2,1-3-1,-1 2 0,1-2 0,-2-2 0,2-2-1,0-4 1,0-2 0,0 3 0,2 0 0,-1-5-1,0-1 1,1 4-1,-1-1 1,1 6-1,-2-2 1,-2 0-1,4-3 1,-1-1-1,-2 1 1,1-1-1,-2-3 1,-1 6-1,1-2 0,-1 0 1,1-4-1,-1 1 0,0 2 0,0-3 1,2 0-1,-2-4 0,3-2 0,0-1 1,0 2-1,0-1 0,-3 5 0,3-4 0,-1 4 0,1-1 0,-2-1 0,4 3 0,-2-3 0,-2 2 0,1-4 0,1-2 0,0 3 1,-2-1 0,2 1-1,2-2 0,-5 2 1,3 1-1,0-2 1,0 4-1,0-2 1,0-2-1,0 2 1,-2 3-1,2-1 0,0 4 0,0-1 1,-1 1-1,1 1 0,-3 1 0,3-1 0,-1-3 0,1 2 0,0-6 1,-2 2-1,2-2 0,-1 3 0,1-8 1,0 7-1,0-5 0,0 3 0,-2-1 1,2 2-2,0-5 2,0 2-1,0 0 0,0-3 1,0 1-2,0 1 2,0 2-2,-3-1 2,3 1-1,0-1 0,2 0 0,-2-1 1,0 1-1,-2-2 0,2-3 1,0-2-1,2 0 0,-2-1 1,-2-1-1,4-1 0,-2 2 0,-2 0 1,-1 0-1,3-1 0,-1 0 1,-1 1-1,2-1 1,0-1-1,-1-2 1,1-1-1,0 1 0,0 1 0,0 0 1,0 2-1,0-1 0,0 0 1,0 1-2,-1-1 1,-1 1 0,2 1 0,0 0 0,2 1 0,-4 2 0,2 0 0,0 1 0,-1 0 0,1 2 0,-3-2 0,3-2 0,0-1 0,1-1 0,-1 0 0,-3-3 1,3 4-1,0-1 1,0-2-1,0 5 0,0-1 0,0-2 0,0 2 0,0-2 0,2-3 0,-2-3 0,0 3 0,0-7 1,3 4 0,-3-2-1,0-3 0,0 3 0,0-3 0,0-2 0,0-1 1,-3 2-2,3-8 1,0-1 0,0-2-1,3-1 0,-6-7-2,9 5-3,-12-16-12,12 1-10,-6-6-6,0-18-6,4 1 1</inkml:trace>
  <inkml:trace contextRef="#ctx0" brushRef="#br1" timeOffset="41063">1695 4864 23,'0'-3'7,"-2"-3"-2,4 6 0,-4 0-1,2 3-1,0-6 0,2 3 0,-4 0 1,4 3 1,-2-3 1,0 0 1,0 0-1,0 0 1,0 3-2,0-3 0,0 6-2,1-3-2,-1 2 0,0 1 0,2 3 0,0-3-1,0-1 1,-2-2 0,1 0 0,-1-3 1,2 6 0,-4-6 0,1-3-1,-3 0 1,2 0 0,-1 3-1,0-6 0,-1 4-1,2-7-1,0 6-1,-1-3-3,0 3-7,3 3-8,-5-8-7,10 16 0</inkml:trace>
  <inkml:trace contextRef="#ctx0" brushRef="#br1" timeOffset="41969">1639 4910 17,'2'3'3,"-1"-2"0,1 4-2,1-4 2,-2 3 2,0-1 2,1-1 0,-2-2 1,1-2 1,-1 1 0,0-1 1,-1 2-1,-1-4-2,1 4-1,-3-3-1,1 0-1,-2-1-1,1-2 0,0 3-1,-1-2 0,2-1-1,0 0 0,-1 0-1,3 3 1,1 3-1,-2-3-1,2 1 1,0 2 0,2 0 0,-2-3-1,0 3 1,0 0 0,0 0-1,0 0-1,4 3-4,-1 5-9,-5-8-14,11 20 1,-12-14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2:58:15.812"/>
    </inkml:context>
    <inkml:brush xml:id="br0">
      <inkml:brushProperty name="width" value="0.07938" units="cm"/>
      <inkml:brushProperty name="height" value="0.07938" units="cm"/>
      <inkml:brushProperty name="color" value="#FFCC00"/>
      <inkml:brushProperty name="fitToCurve" value="1"/>
    </inkml:brush>
  </inkml:definitions>
  <inkml:trace contextRef="#ctx0" brushRef="#br0">385 177 30,'-28'34'13,"6"8"0,-10 4-2,0 3-2,-4 6 1,1 1-3,0 8 0,-3-5-3,6-1 0,1-9-2,7-4-1,3-7 0,8-9-1,6-12-1,4-8-1,7-9 0,2-6-2,7-6 0,0-7-1,8 2-1,-2-5-2,0-1 0,2-1-2,-3-2-4,8 4-8,-13-13 0</inkml:trace>
  <inkml:trace contextRef="#ctx0" brushRef="#br0" timeOffset="406">737 42 39,'-27'49'15,"-5"-3"0,-2 12-3,-4 4 0,-1 3-2,1 4-2,0 4-2,2 2-2,-4-11-1,6-1-1,1-11-1,3-4 0,8-9 0,3-10-1,9-7-1,4-9 0,6-8-1,4-8-1,7-2-2,5-11-3,4-3-2,6-11-3,2-5-3,8-1-2,2-12-2,12 3-1</inkml:trace>
  <inkml:trace contextRef="#ctx0" brushRef="#br0" timeOffset="703">1208 0 39,'-4'2'17,"-7"19"-2,-8-1 0,-4 6-4,-2 4-3,-4 7-2,0 2-1,-3 5-1,1 8-1,-2 0-1,-2 6 1,-3 2-1,0 6-1,0-7 1,-1 4-1,1-8 0,5-5 0,3-8-1,7-7-1,9-12 0,5-10-2,15-6-1,4-14-1,9-6-3,7-12-1,9-5-1,4-11 0,5-3-3,4-7 1,3-7-1,4 0 1,4-10 0,3 8 3</inkml:trace>
  <inkml:trace contextRef="#ctx0" brushRef="#br0" timeOffset="1047">1470 49 32,'2'11'10,"-7"4"-1,-1 4 0,-2 1-1,0 7-1,-3 7 0,-5-1 1,0 7-2,-5 5-1,-5 3 0,1 0 0,-4 4-2,0-3 0,0 1-1,-2-3 0,1-1-1,3-4 0,3-3-1,2-3-1,4-6 0,7-5-1,-2-3-1,10-9-1,1-5 1,10-5-2,3-6 0,8-8-1,3-8 0,7-4-1,5-8 1,5-6 1,5-4 0,-1-5 1,4-2 0,2-1 2,0 3 1,-3 0 0,-1 4 2,-4 6 2,-6 5 0,-7 7 1,-5 6 1,-6 7 0,-5 5 0,-9 3-1,-6 9 1,-1 3-2,-2 2-1,-1 4 0,1 0-1,-3 4 0,-1 2 1,4 3 0,2 1 1,-8 1-1,2 3 1,-3 0 0,1 5-1,-7 4 1,0 4-1,-3-2-1,2 1 0,3-4 0,0-3-1,4-3 0,5-7-1,3-9 0,2-3 0,8-6 0,1-6 0,7-6 0,-2-3-1,5-8 1,5-2 0,1-4 0,-1-9 0,7 0 0,-2-5 0,5-1 0,2-5 1,5 4-1,-6 0 1,2 1-1,-6 8 1,-2 7-1,-6 4 1,-5 10 0,-8 8 1,-7 8-1,-3 9 1,-7 1 0,-3 8 0,-2 1 1,1 6 0,-4 2 0,2 8 0,-1-1 1,4 1 0,-3 1 0,2 0-1,1-1 0,5-3-2,-1-4-3,4-7-4,3-7-8,7 2-12,-6-17-2,13 6 0</inkml:trace>
  <inkml:trace contextRef="#ctx0" brushRef="#br0" timeOffset="2938">2478 1078 28,'-9'0'11,"5"7"-1,-5-1-2,2 10 0,-3 0-1,-2 9 0,-2 5 0,-4 6-2,-4 9 1,-3 6-2,-2 6 1,-2 6-2,-6 7 1,3-2-2,1 6 0,-2-2-1,2 4 0,5-4-1,1-4-1,6-9-2,7-13-4,5-5-3,7-17-5,7-15-3,17-6-7,-1-26-2</inkml:trace>
  <inkml:trace contextRef="#ctx0" brushRef="#br0" timeOffset="3313">2758 1190 21,'-3'2'9,"3"7"0,-5 3 0,1 4 0,-3 7 2,-5 6 0,-4 7 0,-4 4-2,-5 9 0,-9 8-1,-2 11-2,-6 1-2,0 9 0,-4 0-1,3 5-1,0 2-1,3-3 0,6-2-1,5-9 0,6-9-1,7-8-1,10-13-2,4-15-2,10-10-4,6-17-4,10-21-6,9-10-2,4-20-2,15-3 0</inkml:trace>
  <inkml:trace contextRef="#ctx0" brushRef="#br0" timeOffset="3641">3227 1155 24,'4'14'11,"-10"7"-1,-1 6 0,-7 5 0,-4 5-1,-4 7 0,-3 1 1,-4 2-2,-3 5-1,0 3-1,-9-3 0,6 8-2,-5-4-1,2 5 0,-2 1 0,5 2-2,-2-1 0,6-4 0,3 4-2,7-8 0,3-3-2,5-12-2,10-5-3,4-13-6,8-17-7,13-2-7,0-30-1</inkml:trace>
  <inkml:trace contextRef="#ctx0" brushRef="#br0" timeOffset="4000">3968 961 15,'15'-11'8,"-1"8"-1,-14 6 0,-1 8 1,-8 11 1,-10 14 1,-6 4 1,-7 12-1,-4 8 0,-11 3-2,5 8-1,-10 2-1,4 3 0,-6-4-2,6-1-1,0 4-1,2 1 0,4-3-1,0 1 0,6-7-1,6-4 0,6-6-1,6-10 0,8-9-2,7-18-1,12-11-1,8-18-4,17-14-2,5-13 0,11-13-1,6-9 0,11-11 0,11-10 1,11-7 3,7-2 1,3-4 3,1-3 2,5 1 1,0 1 3,-7 10 2,-8 5 2,-11 15 2,-14 8 1,-11 16 0,-12 12 1,-14 14 0,-14 11-1,-9 10-1,-11 13-2,-10 10-1,-6 8 0,-6 6 0,-4 7-2,-8 5 0,0 4 0,-2 3 0,0-3 0,-2 2-1,2 4 0,-3-7 0,2 1 0,3-2-1,-3 1 0,7-5 0,-2-3-1,10-6-1,2-10 0,12-1 0,4-11-1,11-8-2,8-13-2,14-7-2,6-16-2,12-9-2,7-15 1,15-8-1,4-8 0,8-8 2,6-3 2,4-2 3,3 5 2,4 1 1,-5 3 1,-5 3 2,-10 11 2,-5 12 0,-14 2 1,-9 11 0,-12 9 1,-16 9 1,-6 9-1,-10 8 1,-5 4-1,-5 3 0,-6 5 2,-1 0-2,-4 4 1,-5 0 0,1 6 0,-7-2-1,3 3 0,-6 5 0,3 7-2,-6-3 0,5 5 0,-4 3-1,7-1-1,-2 4 0,7 1-1,2-2 0,5 0 0,7 1-1,5-6-2,12-3-1,1-15-2,10-6-3,7-17-3,12-12-3,8-15-3,7-21-1,10-4 0,2-21 1</inkml:trace>
  <inkml:trace contextRef="#ctx0" brushRef="#br0" timeOffset="5016">5891 1094 16,'23'-14'8,"-2"8"0,-13 7-1,-3 7-1,-8 6 1,-3 8 2,-6 5 0,-8 5 1,-3 7 2,-8 4-3,-2 7 0,-7-1-2,4 4-1,-3 4-2,2 3 0,-2 0-2,5 2 0,2-1-1,3 5-1,1 1 1,1-1-2,5-7 0,2-5 0,8-5-2,2-10 0,8-11-1,4-18-2,12-12-2,7-14-1,8-14-1,6-12 0,11-9 2,7-9 0,8-7 2,6-2 1,4-6 2,2 1 2,0 2 1,-3 6 1,-6 6 2,-9 9 1,-12 12 2,-10 12 1,-12 9 0,-10 12 0,-8 12 0,-4 6-2,-7 7-1,-2 5-2,0 5 0,-2 0-1,-1 7 0,-3 5 1,2-1 0,-1 5 0,-2-2 1,1 7-2,-2-3 2,-1 2-2,0-4 0,3 0 0,2-3-1,1-6-1,1-1 0,5-8-1,4-2-2,0-6-1,6-2-3,0-8-2,5-1-3,3-8 1,0-5-2,5-1 0,0-13 1</inkml:trace>
  <inkml:trace contextRef="#ctx0" brushRef="#br0" timeOffset="5672">6313 1635 36,'0'-19'15,"-2"18"0,-9 8-2,-6 12-1,-1 12-3,-8 7-4,0 21-2,-5 6-1,-1 16-6,5-4-11,12 14-13,-10-19 0,24 4 1</inkml:trace>
  <inkml:trace contextRef="#ctx0" brushRef="#br0" timeOffset="6234">6695 1849 17,'-4'0'11,"8"11"-1,-5-2-2,2 7-2,-1 0 0,3 4 0,-2 2 0,1 7-1,1-2 0,-5 7 1,5 0-1,-3 1 1,-1 5-2,-2-1 0,-1 3-1,2 0 0,-2 3 0,1-6 0,0 6-1,-3-5 0,3 7-1,0-7 2,3 1-2,0-2 0,2-2-1,4-3 1,-4-3-2,4-2 1,0 0-1,0 0-1,-2 0 0,2 0-2,-3 1-3,-2-1-7,5 7-11,-10-18-3,13 8 0</inkml:trace>
  <inkml:trace contextRef="#ctx0" brushRef="#br0" timeOffset="6891">7495 1064 34,'-7'3'18,"-4"-6"-2,3 3-3,0 3 0,0 7-4,0 4-1,-2 9-2,3 9 0,-8 7-1,4 10 0,-10 6 0,-4 8-1,-7 3 1,2 8-2,-8-2 0,-3 3-1,-3-2 0,1 2-2,-2-6 1,2-2-1,4-7 0,3-8-1,6-7 0,1-7 0,12-8-2,2-8 0,8-3-3,6-15-3,9-3-5,8-12-6,3-18-10,16 4-1,0-24 1</inkml:trace>
  <inkml:trace contextRef="#ctx0" brushRef="#br0" timeOffset="7250">7954 1145 36,'20'-13'18,"-14"4"-1,-3 9-3,-10 4-2,-5 8-1,-1 4-4,-5 4-1,4 6-1,-5-1-1,-2 7 0,0 2 0,-3 8 0,-5 0 0,0 6 1,-6 2-2,0 8 1,-9 0-1,5 7-2,-3-3 1,1 5-1,3-5 0,5-1-2,5-9 0,6-10 1,9-3-2,6-15-1,10-6-2,5-18-5,17-5-7,4-15-5,12-16-6,14-3-4,1-19-1</inkml:trace>
  <inkml:trace contextRef="#ctx0" brushRef="#br0" timeOffset="7594">8560 1164 39,'33'-15'21,"-18"4"-1,-7 11-3,-9 11-5,-14 6-2,-2 8-2,-12 4-3,0 9-1,-9-1-1,1 9 0,-6 2 1,-1 7-1,-7 0 0,3 9 0,-5-4-1,7 1 1,-5 1-1,6 2-1,2-5 0,10-4-1,2-3 0,4-7-1,12-5-1,3-9-1,14-5-3,1-22-5,19-5-9,10-11-9,6-23-5,18-2 2</inkml:trace>
  <inkml:trace contextRef="#ctx0" brushRef="#br0" timeOffset="7953">9145 1148 39,'-7'1'18,"0"15"0,-8 3-3,-5 2-4,-1 10-1,-8-1-1,4 8 0,-7-1-2,0 8-1,-3 3-1,-3 4-2,-4-1 1,0 4-2,-2 1 0,-1 2-1,0 0 0,4-3-1,3-5 1,5-2-2,5-2 0,6-5 0,12-4-2,4-8-2,14-7-1,3-12-4,17-7-3,2-18-2,17-11-2,8-11-1,11-15 2,8-10 2</inkml:trace>
  <inkml:trace contextRef="#ctx0" brushRef="#br0" timeOffset="8234">9413 1392 26,'82'-67'8,"-5"14"1,-13 2 1,-6 14 2,-12 9 1,-14 12 0,-11 14-2,-13 7-2,-8 14-2,-13 6-1,-3 6-1,-8 6-1,-2 6 0,-7-1-1,-1 9 1,-2-1 0,-2 8-1,-6-5 1,5 8-1,-4-4-1,4-2 0,0 1-1,7-3 0,4-8-1,6-7 0,8-6-2,6-9 0,10-3-1,7-14-2,11-6-2,3-16-2,14-6-3,5-14 1,13-4-2,5-15 0,11-8-1,1-3 2,6-3 3,3 1 3,2-2 2,-2 4 3,-4 5 2,-5 3 4,-10 13 2,-5 9 3,-18 12 1,-4 12 2,-21 11-2,-9 14 0,-10 7-2,-9 17-1,-15 4-2,0 10-2,-6 3-1,-4 10-2,-3 4 1,-2 3 0,-1 4-1,0 0 0,-1 3 0,6-5-1,5-7-1,7-9 0,12-10-1,3-15-1,13-12-1,7-17-1,15-12-3,3-18-1,13-9 0,1-12-2,12-11-1,1-8 0,5-3 1,4-7 0,2-4 3,4 4 2,-3 4 2,-1 3 4,-2 12 4,-14 8 3,-4 15 4,-11 10 0,-10 18 1,-10 10 1,-17 13-3,-8 11 0,-8 8-3,-4 13-1,-10 7-2,-2 7-1,-6 2 1,2 6 0,-9 1-1,10 4 0,-3-5-1,7-5-2,4-6-3,4-8-7,11-9-11,9-3-11,-3-22 1,12 1-1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2:59:29.375"/>
    </inkml:context>
    <inkml:brush xml:id="br0">
      <inkml:brushProperty name="width" value="0.07938" units="cm"/>
      <inkml:brushProperty name="height" value="0.07938" units="cm"/>
      <inkml:brushProperty name="color" value="#3333CC"/>
      <inkml:brushProperty name="fitToCurve" value="1"/>
    </inkml:brush>
  </inkml:definitions>
  <inkml:trace contextRef="#ctx0" brushRef="#br0">50 812 29,'17'-7'12,"-4"-8"-1,8-4 0,-2-2-2,3-4 0,1-4-1,-1-4-2,3-5-2,-2-4 0,3-4-1,-1-2-1,-2 4-1,-1-4 0,-2 2 0,-4 1 0,-3 1 0,-2 5 0,-7 2-1,-4 1 1,-1 5 0,-4 4 0,-2 2 0,-2 4 0,2 5-1,-3 3 1,1 4 0,0 3-1,2 3 1,-3 5-1,4 1 1,-3 2-1,2 1 1,3 6-1,-2 1 1,0 3 0,0 5 0,-1 1 0,2 4 1,-3 3-1,0 3 1,1-2 0,1 6 0,-1 2 0,1 1 0,0 3 0,2 7 0,0-6 0,-1 8 0,4 0 0,-1-2 0,1 6 0,-1-3-1,1-2 1,0-1 0,-1 2-1,1 1 1,-2-1-1,0-2 1,-2 0-1,4-6 0,-3 1 1,2-5-1,-1-3-1,2-4 1,-1-3-1,2-3 1,-3-5-1,3 0 0,-4 5 0,3-7-1,-2 2-1,-5-2-3,8-2-2,-10-5-6,10 2-7,0-2-11,0-18-4,5 6 1</inkml:trace>
  <inkml:trace contextRef="#ctx0" brushRef="#br0" timeOffset="828">0 1154 38,'11'-4'18,"-4"-6"-1,10 3 0,1-2-3,1-1-3,5 4-2,-3-2-1,5 3-2,-3-2 0,7 3-1,-9-8-1,7 3 0,-6-2-1,4 2-1,-1 0 0,-2-1-1,-1 0 0,-2 7 0,-1-2 0,-3 5-1,0 0 2,-2 0-2,2 0 1,-5 1-1,1-1 1,-1 0-1,-2-3 0,0 3 1,-3-1-1,1-1 0,-3 1 1,2-1-1,-4 1-1,-1-2 0,2 4-4,-6-3-2,6 6-9,-6 5-14,-8-11-6,9 11 2,-8-11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2:59:38.343"/>
    </inkml:context>
    <inkml:brush xml:id="br0">
      <inkml:brushProperty name="width" value="0.07938" units="cm"/>
      <inkml:brushProperty name="height" value="0.07938" units="cm"/>
      <inkml:brushProperty name="color" value="#3333CC"/>
      <inkml:brushProperty name="fitToCurve" value="1"/>
    </inkml:brush>
  </inkml:definitions>
  <inkml:trace contextRef="#ctx0" brushRef="#br0">403 562 34,'1'-7'13,"-4"-2"-1,3 2 0,-1 0-1,-5 1 1,3 0-3,-7-1 0,4 1-1,-7-3-2,6 4 0,-8 0-2,5 1-1,-2 1 0,1 3-2,-1 0 0,-1 4-1,0 1 0,0 3 0,-1 4 0,-3 0 0,1 5-1,-3 2 2,-1 2-2,1 7 1,-5-1 0,3 2 1,-1 3-1,3 1 0,0-2 0,4-1 0,2 0 0,3-4 0,4 2-1,3-5 1,3-4 0,3 0 0,3-1 0,1 1 0,2-3 0,1-1 0,2-4 0,-1 1 0,3-4 1,-1-2-1,1-2 0,4-4 0,-4-2 1,4-1-1,1-7 0,1-1 0,2-3 0,0-5 1,1-2-1,3-3 0,1-5 0,-7-2 1,5-3-1,-3 3 1,-4-3-1,-2 5 0,-1 0 0,-3 2 0,-2 2 1,-3 5-1,-4 3 0,3 2 0,-5 2 0,1 5 0,-1 0 1,-2 4-1,1-2 0,0 6 0,-2 0 1,2 0-1,-1 0 0,-3 3 0,2-1 0,1 2 0,-2 2 0,-2 1 0,2 3-1,1 2 1,-4 1 0,3 3 1,-4 2-2,4 1 1,-6 0 0,6 1 0,-3 1 0,3-3 1,3 1-1,0 3 0,0-3 0,0-3 0,2 2 1,1 0-1,1-4-1,-1 1 1,-2-1 0,5-5 0,-3 4 1,0-3-1,1 1 0,-1-2 0,3-3 0,-2 3 0,1-2 0,1 1 0,-3 0 0,4-3 0,-4 1 0,4-3 0,-3 1 1,2-2-1,-3-1 0,4-1 1,-2 0-1,2 0 0,-3-1 0,5-3 1,0-2-1,1-4 1,2 0 0,-2-6-1,5-5 1,1-2 0,0 0-1,1-6 1,2 0-1,3-4 1,-5 0-1,5 1 0,-1-3 1,-1 1-1,0-4 0,4 6 0,-7-4 0,2 0 1,-4 0-2,2 0 2,-1-2-2,0 3 1,0 1 0,0-3 0,-3 4 0,0-2 0,1 7 0,-4-1 0,-2 1 0,-2 1 0,0 5 0,-3 0 0,0 4 1,-2 0-1,-1 4 0,0-1 0,-2 2 0,0 5 0,-1-1 1,0 2-1,0 2 0,0 1 0,0 3 0,1 1 0,-3 1-1,1 2 1,-1 3-1,0-1 1,-1 4 0,-4 6 0,1-1 0,-1 6 0,-2 1 0,2 2 1,-2 4-1,1-1 1,2 5-1,0-1 0,-1 0 0,1 4 1,-1-1 0,4 1 0,-1-3 0,2 4-1,1-4 2,3 1-1,-2 0 0,1 1-1,-1-1 0,0-2 0,2 1 0,-2-1 0,2-1 0,-2 0 1,1-4-1,4-2 0,-2-3 1,1-3-1,2 1 0,-1-5 0,0-3 0,1-2 0,0 1-1,2-3 1,0 1 0,0-1 1,-1-3-1,1 0 0,0-2 1,1 1-1,1-2 0,-2-3 1,1-2-1,0 0 1,-1-1-1,3-1 0,0-4 1,1 3-1,-2-4 1,4 1 0,-1-5-1,1 0 1,3-2 0,-1-2-1,3 0 1,0-2 0,0 1-1,0 0 1,0 1 0,-2 3-1,1 2 1,-3 2-1,-4 3 0,4 0 1,-2 6-1,0-2 0,2 3 0,-2 0 0,3 2 0,0 1 0,1 3 0,-3-1 0,5 3 0,-4 2 1,-1 3-1,3 0 0,-4 3 1,0 3-1,-1 2 0,-1-1 0,-2 2 0,0 1 0,-3-3 1,-3 4-1,2-4 0,-5 3 1,-3-3 0,3 1-1,-6-4 0,0 1 1,-2-1-1,1 1 0,-5-5 1,0 0-1,-2 1 0,-2 0 1,1-3-1,0 1 0,-3-2 0,1 3 0,-1-1-1,2-2-1,2 2-2,-3-9-7,8 0-23,2 0-4,-3-10 1,10 1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2:59:47.921"/>
    </inkml:context>
    <inkml:brush xml:id="br0">
      <inkml:brushProperty name="width" value="0.07938" units="cm"/>
      <inkml:brushProperty name="height" value="0.07938" units="cm"/>
      <inkml:brushProperty name="color" value="#3333CC"/>
      <inkml:brushProperty name="fitToCurve" value="1"/>
    </inkml:brush>
  </inkml:definitions>
  <inkml:trace contextRef="#ctx0" brushRef="#br0">154 270 30,'-5'-18'15,"5"9"-2,-5-1-2,4 5-2,1 4-1,0 7-2,1 7 0,2 8-1,3 8-1,-5 6 1,4 11 0,-4 3 0,4 8 0,-8 2-2,0 5 0,-6-2 0,2 3 0,-3-3-1,-4 0 0,0-2 0,-1-3 0,-1-9-1,5-3 0,-2-5 0,1-8-1,2-9 1,4-4-1,0-7 1,3-8 0,0-5-1,2-4 0,-1-6 1,1-1-1,1-5 1,-3-5-1,1-5-1,1-7 1,0-3 0,2-4 0,5-3 0,-5-8 0,5-6 0,1 0 0,4 1-1,-1 0 1,1 0 0,3 1 0,0 2 0,1 5 0,1 4 0,0 5 0,0 2 1,3 6-1,1 6 1,-1 6-1,3 1 1,0 9-2,1 0 2,5 9-1,-1-1 0,1 4 0,-2 6 0,1 3 1,-1 9-1,1-1 1,-5 7-1,-3 1 1,-4 6-1,-5 2 1,-3 4-1,-4 2 1,-9-1 0,-8 6 0,-2 2 0,-8 3 0,-3-2 0,-8 0-1,0-1 1,-6 1 0,2-6-1,4-7 0,1-7 2,7-3-2,3-8 0,10-10 0,5-5 0,8-9 0,3-2-2,4-5 2,7-6 0,-1 4-1,6-5 1,-2 4 0,1 3-1,-2 2 1,-2 2 0,-2 2 0,0 5-1,-4 4 1,-1 5 0,-1 2 0,0 2 1,-1 4-1,1 2 0,-1 2 0,0 3 1,1-2-1,-1 6 1,2-2-1,1-2 2,-1 0-1,0-2-1,3 0 1,-4-4 0,4 2-1,0-3 1,0-3-1,1-2 0,3-1 0,0-3-1,0-6-4,8 0-1,-4-9-4,8 0-8,-3-2-10,-2-11-7,18 8 1,-13-12 1</inkml:trace>
  <inkml:trace contextRef="#ctx0" brushRef="#br0" timeOffset="1079">940 759 31,'-2'-23'17,"9"4"0,-5 0-3,-4 3-1,-3 6-2,-3 4-2,0 8-2,-8 1-1,2 8-1,-6 2-1,1 5 0,-4 2 0,5 3 0,-5-1-1,4 5 0,-4-1 0,5 5 0,-4 1-1,6 1-1,-3 0 0,6 2 1,0-5-2,5 2 1,3-3-1,2-5 0,8-2 1,-2-5-1,7-4 1,1-2-1,0-4 0,2-6 1,1-2-1,1-2 2,2-7-1,-1-6-1,2-6 0,-1-4 1,4-6 0,1 1-1,2-6 0,0 0 0,0-5 1,4 7-1,-5 0 0,-2 4 0,-2 8 0,-6 2 0,-3 7 0,-3 4 0,-5 7 0,-7 6 0,0 5 0,-6 5 0,1 2 0,-3 5 0,-3 5-1,3 2 1,0 2 1,-2 3-1,1 3 0,3-1 0,0 1 0,3-3 0,4 1 0,-2-3 0,5 1 0,2-5-1,2-5 1,2-3 0,3-2 0,3-5 1,2-3-1,-2-7 0,4-4 1,1-7-1,3-4 0,0-5 1,6-7-1,-1-5 0,8-6 0,2-4 0,4-2 0,-2 2 0,3-2 0,1 3 0,-4-1 1,-1 11-2,-4 2 2,-7 8-1,-5 3 0,-4 4 0,-3 4 0,-4 5 0,-3 2 0,-4 2 0,1 4 1,-2-1-1,0 5 0,0-1 0,-2 1 0,-1 4 0,-1 0 1,0 2-1,-4 2 0,1 3 0,-2 1 1,-4 2-1,0 4 1,-2 3-1,1 5 0,-5-2 0,3 1 0,1-2 0,2 1 0,0-5 0,4-2 0,1-5 0,3-6 0,4-2 0,1-3 1,4-4-1,1-5 0,2 0 1,3-8 0,2-1-1,1-5 1,4-8-1,2-1 0,3-6 1,3-3 0,1-3-1,3 2 0,2-3 0,-1 3 1,2-1-1,-1 7 0,-3 2-1,-1 4 1,-3 3 0,-4 4 1,-5 4-1,-4 3 0,-2 5 0,0 2 0,-6 3 0,-3 4 0,0 5 0,-2 2 0,-2 2 1,-3 3-1,-2 5 1,-1 4 0,-2 1 0,-1 6-1,-2-1 1,-1 0 0,5 0 0,-2 1-1,4-3 0,2-5 0,4-7 0,4-2 0,5-8-1,1 0-1,3-4 0,6-5-2,-3-11-2,9 7-6,-9-8-4,11 5-9,1 3-11,-8-11-1,12 6 3</inkml:trace>
  <inkml:trace contextRef="#ctx0" brushRef="#br0" timeOffset="2594">2152 922 25,'11'-20'18,"-6"-3"1,2 1-2,-3 5-2,-4 1-1,-1 7-3,-8-2-2,3 7-3,-10-1-1,0 4-2,-1 1 0,2 3-1,-7 1-1,3 3 1,-1 3-1,2 3 1,-1 5-1,1 2 1,0 0-1,2 5 1,0 1-1,3 3 0,-3 2 0,3 0 0,5-2 0,3-3 0,-3 0 0,7 0 0,-1-9 0,5 1-1,3-4 2,-1-4-1,2-3 0,5-1 0,-1-3 0,5-7-1,2-5 1,1-3 0,1-5 0,3-5 0,4-4-1,0-5 1,2-7 0,5 0-1,-2-2 1,3-5 0,0-1-1,-2-5 1,2-1-2,-1 2 2,-1-5-1,-1 3 0,2-2-1,-1 1 1,-2 3-1,-6 4 1,-2 7 1,-6 6-1,-2 4 0,-5 7-1,-5 6 2,-5 6-1,-2 6 0,-5 4 0,-2 7 0,-1 3 0,-3 6 0,-2 6 0,-1 4 0,-3 7 1,0 0-2,0 11 2,-4 5 0,0 3-1,-2 6 1,-3 0-1,2 1 1,0 2-1,0-2 2,4 0-1,0-8 0,3-6 0,3-5 0,9-2 1,-2-6-1,8-9 1,1-3-1,7-4 0,3-9 0,9-1 0,0-12 0,6 0 0,1-8-1,6-2 0,0-6-3,-4-4-4,10 10-15,-3 0-17,-12-4 0,4 9 0,-8-4 1</inkml:trace>
  <inkml:trace contextRef="#ctx0" brushRef="#br0" timeOffset="3938">2704 1054 46,'29'-23'20,"-2"-8"1,10-9-2,5-3-3,-1-11-4,8 5-3,-3-12-2,6 3-1,-7-5-3,2-1 0,-8 2-1,-1 1-1,-10 2 1,-2 1-2,-10 3 1,-4 6-1,-7 1 0,-5 9 2,0 5-2,-7 8 0,1 11 1,-5 4-2,-3 11 1,0 11 0,-4 6 0,1 9 0,-9 12 0,2 10 0,0 8 0,-5 5 1,-2 8-1,-1 9 1,1 6 1,1 9-1,-4 7 1,7 7 0,-7 5 0,2 7 1,-2-3-2,5-1 2,0-2-2,2-9 0,-1-14 0,9-15 0,1-14-1,4-14 0,7-12-2,-2-12-2,13-8-6,-8-18-15,4-9-12,4-5 0,-8-12-1</inkml:trace>
  <inkml:trace contextRef="#ctx0" brushRef="#br0" timeOffset="4500">2546 1323 53,'28'0'34,"-3"-6"-13,4-10-1,13-3-4,-1-8-5,11 7-3,-2-16-3,2 2 0,5-3-3,-2 2-2,-2-1-1,-2 0-3,-3 10-8,-9-6-15,-5 0-8,5 9-1,-17-6 2</inkml:trace>
  <inkml:trace contextRef="#ctx0" brushRef="#br0" timeOffset="4797">3720 39 28,'6'7'28,"-15"-1"-9,1 11 2,-4 14-6,-8 2-3,4 15-2,-11 5-2,4 12 0,-6 3-2,1 10-1,-5 3-1,2 5-1,-1-5 1,3-3-2,1-6 1,8-7-2,0-10 0,9-10 0,3-13 0,8-11 0,3-8 0,4-10 0,6-9 0,3-5 1,6-9-1,8-2 0,2-9 0,5 0 0,2-7 0,0 2 0,1-3 0,1 3-1,-6 0-2,-9 2 0,4 7-5,-14-1-11,0 2-18,-2 18-2,-13-7 0,2 14 1</inkml:trace>
  <inkml:trace contextRef="#ctx0" brushRef="#br0" timeOffset="5235">3594 863 33,'-15'23'33,"9"6"3,-7 0-16,1-4-1,10 4-3,-6-9-6,8 4-2,0-9-4,8-1-2,0-8-1,5-6 0,6-3-2,0-8-1,5-4 0,-1-2-2,7-2-2,-5-10-1,10 7-3,-7-11-1,13 3-2,-9-11 0,8-2 2,-5-5 0,8-2 1,-3-8 4,3-1 4,-3-7 3,1 0 2,-4 1 1,1 0 3,-2 0-1,-4 3 2,-3 8-1,-4 3 1,-3 15-2,-8 5 1,-2 10-2,-9 7 1,0 11-3,-6 6 1,-4 11-1,-6 4-1,1 13 1,-6 7 0,1 14 0,-8 9 0,0 11 3,-5 3-2,-1 12 1,-2 1-2,-4 5 0,-1-8 0,6-5 0,2-8-1,4-11-2,5-9 0,4-15-2,6-11 0,1-11-3,18-1-7,-14-12-15,3-11-10,7 2-1,-8-16 1</inkml:trace>
  <inkml:trace contextRef="#ctx0" brushRef="#br0" timeOffset="5813">3930 826 36,'-1'-6'33,"8"6"3,-4-3-13,0-6-3,13 6-6,-7-5-2,11 5-3,-4-3-2,6 3-3,0-3 0,8 3-1,-5 0 0,3 3-1,-4-2-1,6-3 0,-4-1-1,0-4 0,2 3-1,-4-6-1,8 3-2,-11-4-2,9 11-5,-9-12-9,1 7-18,1 12 1,-8-8-2,5 14 2</inkml:trace>
  <inkml:trace contextRef="#ctx0" brushRef="#br0" timeOffset="6157">4457 1060 48,'-8'13'38,"6"1"1,-5-12 1,8-17-20,10 14-7,-11-15-5,11 3-4,-2-4-2,0 2 0,-1 1-1,3-1-2,-6 4-1,-5-1-3,6 12-4,-14-9-10,2 4-22,1 10 1,-6-5 0,1 6 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2:59:54.953"/>
    </inkml:context>
    <inkml:brush xml:id="br0">
      <inkml:brushProperty name="width" value="0.07938" units="cm"/>
      <inkml:brushProperty name="height" value="0.07938" units="cm"/>
      <inkml:brushProperty name="color" value="#3333CC"/>
      <inkml:brushProperty name="fitToCurve" value="1"/>
    </inkml:brush>
  </inkml:definitions>
  <inkml:trace contextRef="#ctx0" brushRef="#br0">39 813 54,'2'1'20,"-4"-5"0,2-2-4,4 2-3,1-11-3,2-1-2,3-12-2,6-3-1,6-12-1,6-5-1,-2-8-1,8-6 0,-2-2-1,1-3 0,2 4-1,-4 2 0,-4 2 0,-6 2 0,-4 11 0,-8 6 0,-2 14 0,-7 8-1,-7 11 2,-3 14-2,-6 8 1,0 11 0,-5 8 0,1 8 0,-3 9 0,-2 7 0,4 8 0,0 8 0,0 8 0,2 5 0,2 9 1,-1 3-1,2-2 1,6 6 0,-6-8 0,4-4 1,1-2-1,-4-8 0,1-12 0,1-11 0,1-10-2,0-12 0,5-9-4,-2-15-4,9-6-10,2-6-15,-5-21-2,9 1 2,-8-18 0</inkml:trace>
  <inkml:trace contextRef="#ctx0" brushRef="#br0" timeOffset="500">81 966 26,'19'-6'29,"-9"-15"2,14-7-16,3 2-1,1-9-1,10 2-3,0-9-3,7 3-1,-6-1-3,8 1 0,-9 1-1,-3 3-1,-5 6 0,-6 2 0,-5 7 0,-8 5 0,-6 7 0,-4 2 0,-5 6 0,-2 6 0,-4-1 1,1 7-2,-3 0 0,4 5 0,-3 2 1,3 1-1,-1 5 0,3 2 1,-1 2-1,-2 1 0,2 5 0,1-5 0,-3 2 0,6-6 0,-1 2 1,1-8-1,3 0 1,4-5-2,2-4 2,3-5-1,4-3 1,-1-3-1,4-6 0,1-3 0,-1-8 1,8 1 0,-4-10-2,2 2 2,1-5-1,3 1 0,-2-2 0,-3 1 1,1 6-1,-4 2 0,-5 7 0,-1 2 0,-4 4 0,-3 6 1,-4 4-1,-1 4 0,-1 2 0,-2 7 1,1-1-1,-4 8 0,4 2 0,-7 5 0,0 0 0,0 3-1,-5 6 2,2-1-1,0-2 0,2 0 0,0-6 1,3-5-2,4-4 2,4-4-1,8-11 0,1-7 0,2-5 0,7-8 0,0-6 0,6-4 1,1-7-2,3-2 2,2-4-2,3-7 2,4 2-1,0 2 0,0-1 1,-3 3 0,1 8 0,-8 2-1,0 7 1,-8 8 0,-4 6 0,-1 8-1,-9 8 0,1 3 0,-6 5 0,1 3 1,-2 3-1,-3 5 0,-3 2 0,-4 3 0,0-2-1,-3 3 2,-1 2 0,1 3-1,-1-9 0,2-2 0,2-4 0,4-5 0,3-8 1,2-10-1,2-13 0,5-9 2,4-8-1,3-4 0,3-12 0,0-6 0,2-6-1,-1-1 0,-1 0-1,-4-2-2,0 7-1,-9-1-3,1 18-10,-10 8-15,-8 4-5,0 17 0,-12-1 1</inkml:trace>
  <inkml:trace contextRef="#ctx0" brushRef="#br0" timeOffset="1656">692 243 49,'-13'3'31,"-5"-6"-11,4-4-2,8 3-3,-6-11-3,13 8-4,-1-8-1,8 5-3,2-3-1,3 3-2,7 2-3,-1-4-6,9 8-12,1 2-14,-7-8-1,7 9 1</inkml:trace>
  <inkml:trace contextRef="#ctx0" brushRef="#br0" timeOffset="1890">829 255 27,'-6'16'32,"-7"-13"3,11-9-6,5 0-12,1-10-4,10 3-6,-3-7-2,8 2-3,3 4-4,0 0-7,6 8-10,1 3-14,-5-3-3,11 12 3,-8-3-1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2:59:57.218"/>
    </inkml:context>
    <inkml:brush xml:id="br0">
      <inkml:brushProperty name="width" value="0.07938" units="cm"/>
      <inkml:brushProperty name="height" value="0.07938" units="cm"/>
      <inkml:brushProperty name="color" value="#3333CC"/>
      <inkml:brushProperty name="fitToCurve" value="1"/>
    </inkml:brush>
  </inkml:definitions>
  <inkml:trace contextRef="#ctx0" brushRef="#br0">349 465 37,'-23'-21'27,"3"9"-12,2 2 0,2 4-4,0 8-3,2 3-2,-2 8-1,-1 5-1,0 5-2,-3 9-1,2 4 0,-5 4 0,-2 7 0,3-3 0,-1 3-1,1-5 1,3-5-1,6-5 0,4-6 1,6-9 0,8-6 0,5-9 1,7-7 0,1-10 0,11-5 0,0-8 1,6-8 0,2-10 0,3-3-1,3-13 1,6-3 0,-2-8 0,1 4 0,-6-2 0,0 3-2,-5 5 0,-4 3 0,-10 10-1,-5 9 1,-5 12-2,-6 8 1,-2 8 0,-5 7 0,-5 10 0,1 9 0,-6 3 1,1 4-1,-3 5 0,1 4 0,-4 5 1,-1 5-1,0 3-1,0 8 2,-4 2-2,1 5 1,0 4 0,1-3 0,-2 1 0,4-1 0,1-7 0,4-5 0,1-4 0,5-7 1,5-5-2,3-7 1,3-3 0,3-7 0,4-2 0,1-7 0,2-6 1,2-2-1,2-7 1,2-4-1,-2-10 1,4-2-1,2-6 1,6-6 0,0-6 0,2 0-1,-4-1 1,1-2 0,-4 5 0,-6 4-1,-5 8 1,-7 8 0,-7 13-1,-4 6 0,-4 8 0,-6 8 0,-1 8 1,-3 4-1,-3 8-1,2 4 1,-2 1 1,1 0-1,1 2 0,2 0 1,2-3-2,1-1 1,5-3 0,1-6 0,3-3 0,3-3 0,2-5 0,2-7-1,3 0 2,2-7-1,1-7 0,3 1 0,2-4 0,1-6 1,4-2-1,4-3 0,1-6 0,2-6 0,4-4 0,4-5 0,0 1 1,1 1-1,-4 1 0,-6 8 0,2 4 1,-5 7-2,-10 10 2,-2 8-1,-4 8 0,-6 5 0,-1 4 0,-3 2 1,-2 8-1,-1 3 0,-3 0 0,0 6 0,-1-2 0,-3 5 0,-2-2 0,-1-1 0,3-4 0,2 1 0,0-6 0,3-5 0,3-3 0,2-6 0,3-6 0,3-5 0,3-2 0,1-7 0,-1-2 1,7-6-2,2-1 2,0-5-1,6-2 0,0-8 0,5 0 0,2-7 0,4-1 0,-2 1 0,2 0 1,0 2-1,-4 6 1,-3 9-1,-2 2 0,-5 11 0,-7 5 1,0 8 0,-9 6-1,0 8 0,-2 2 0,-2 3 1,-6 7-1,0 4 1,-6 5-1,-1 0 0,-4 5 1,-3 1-1,2 1 1,3 2-1,1-4 0,5-10 0,7-5-2,4-6-1,13-11-2,0-12-2,25-3-5,-4-20-7,17 0-5,7 3-13,4-15 0,17 6 3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3:00:12.015"/>
    </inkml:context>
    <inkml:brush xml:id="br0">
      <inkml:brushProperty name="width" value="0.07938" units="cm"/>
      <inkml:brushProperty name="height" value="0.07938" units="cm"/>
      <inkml:brushProperty name="color" value="#3333CC"/>
      <inkml:brushProperty name="fitToCurve" value="1"/>
    </inkml:brush>
  </inkml:definitions>
  <inkml:trace contextRef="#ctx0" brushRef="#br0">417 728 29,'-4'-13'14,"-4"-6"1,-2 6-1,0 0 0,0 0-3,-2 4-1,-4-4-2,3 6 0,-4-6-3,1 7 0,-5-3-1,8 7-1,-6-1-1,5 0 0,-4 0-1,6 3 1,1 0-1,-2 3 0,2 0 0,0 2 0,1 1 0,-2 6-1,2 7 1,-2-1-1,-2 6 1,2 0-1,-1-1 1,1 6 0,0-3-1,4 3 1,-3-4 0,4 1 0,-3-3 0,4 1 0,2-2-1,2-3 1,1 0-1,1-3 1,1-3 0,5-5-1,0 0 0,6-3 1,2-2 0,1-1 0,4-4-1,3-1 1,1-2-1,0-4 2,6-3-1,3-4-1,0-2 1,3-1-1,2-9 0,-1 5 1,-1-1-1,2-1 0,-11 2 0,-3 3 0,-7 2 1,-3 1-1,-5 5 0,-6 5 0,0 1 0,-4-1 1,0 6-1,2-5 0,-5 6-1,2 1 1,2-1 0,-1-1 0,2 4 0,0 0 0,-1 0-1,-3 2 1,2 0 0,-1 3 0,2 1 0,-5 0 0,1-1 0,4 4 0,-5 0 0,2 5 0,-1-3 0,1 1 0,3-1 0,-4 1 0,4-2 0,-2 1 0,3-2 0,1-1 0,2-1 0,2 2 0,-4 2 0,2-2 0,0 3 0,1-1 0,-1-2 0,3 2 0,-3-2 0,3-4 0,-2-2 1,6 0-1,-4-6 0,4-3 1,2-1-1,3-5 0,-2-4 1,4-2-1,2-5 0,2-3 0,5-6 0,1-3 0,3-2 0,2-7 1,-2 1-2,4-2 2,-4 0-2,1 3 2,-5-3-2,-1 3 2,0-2-2,-5 5 1,-1 1 0,-2 1 0,-2 0 0,-2 1 0,-1 6 1,-2-1-2,-1 5 2,-3 3-1,-1 7 0,-2 0-1,-1 6 1,-2-1 0,0 8 0,0 0 0,-3 0-1,-2 6 1,1 0 0,-2 4-1,0 3 1,-1 4-1,-3 4 1,1 2 0,-1 0 0,-3 7 0,1-1 0,2 5 0,-5-3 1,5 4-1,0 3 1,0 1-1,1 0 0,-1 0 0,6 0 1,-2 1-2,1-2 1,1 1 0,1-6 0,0-2 0,3-3 0,2-2 0,-1-4 0,1-4 0,2-5 0,2-6 1,1-6-1,3-2 1,2-8-1,1-4 0,7-6 1,2-2 0,3-5-1,1 0 1,2-3-1,-3 0 1,-1 0-1,-3 1 1,-2 1-1,-6 4 0,-7 2 0,-5 6 1,-2-1-1,-2 7 1,-3 0-2,-3 6 1,-1 3 1,0-2-1,4 4 0,0 1 0,2 0 0,-2 0 0,4 0 0,0 0 0,2 6 1,0-4-2,1 1 2,2 4-2,-3-3 2,7 2-2,-1-2 1,3 1-1,1-7 1,3-1-1,5 1 0,2-6-3,6 6-3,-4-11-8,9 1-14,8 9-5,-7-10-2,4 10 2</inkml:trace>
  <inkml:trace contextRef="#ctx0" brushRef="#br0" timeOffset="1719">1622 681 30,'3'6'27,"-16"-10"-9,4-6-1,4 4-5,-5-1-2,4 7-2,-4 1-2,1 6-3,-5 5 0,1 5-2,-3 5 1,3 3-2,-5 4 1,4-3-1,2 0 0,2 1 1,1-4-1,6-4 1,2-2-1,4-4 1,4-7 0,4-3 0,1-10 0,1-3 0,2-9 0,4-4-1,1-5 2,1-2-2,0-2 1,1 0-1,-1-1 0,-1 4 0,-1 2-1,-4 6 2,-7 5-1,2 9 0,-4 6 0,-3 7 0,-3 9 1,-1 7-1,-1 6 1,1 9-1,-1 4 0,1 11 0,-1 4 1,1 5-1,1 3-1,-1 1 2,-2 0-1,0-3 0,-3-4 1,-1-5-1,-1-7 0,-2-5 0,1-9 1,-4-8-1,-1-6 1,-4-5-1,1-8 1,-1-3 0,-2-6-1,1-4 1,0 0-1,3-4 0,0-1 0,6-1 0,5 2 0,2-5-1,6 2 1,2-1 0,6-4 0,4-3 0,7-6 0,0-1 0,5-6 0,8-4 1,-3-4 0,8-3 1,-1-2-1,3 2 1,-2-4 0,0 3 0,-2 2 1,-1 4 0,-7-1-2,-1 9 1,-7 1 0,-4 13 0,-7 1 0,-2 6 0,-9 3-2,0 6 1,-4 1 0,1 3 0,-2 0-1,0 1 0,-3 1 0,3-1 0,-3 2-1,0 0 2,0 6-1,-1-1 0,-1 4 0,0 5 0,-2-1 0,1 6 0,-1-1 1,2 4-1,0-3-1,2 4 1,1-2 0,1-1 0,2-1 0,3 0 0,-1 1 0,4-1 0,-1-5 0,0-1-1,4-5 1,1-2 0,4-3 0,-1-5 0,2-5 0,4-5 0,2-4 1,2-1-1,3-5 0,1-3 0,4-2-1,0-4 2,2 2-1,2-6 0,1 2 0,-1-5 0,4 5 0,-3 1 0,-2 2 0,-1 4 0,-5 5-1,-4 7 2,-2 5-2,-2 3 1,-8 6 0,-3 3 0,-1 5 1,-1 1-1,-2 7 0,-2 2 0,-2 1 0,-1 5-1,1-1 2,-5 3-1,3-1 0,-3 2-1,-2-1 1,1 0 0,4 0 1,-4-6-1,2-3 0,4-1 0,-2-6 0,4-6 0,1-7 0,1-5 0,4-4 0,-2-6 0,4-5 0,-1-2 0,2-2 1,4-1-1,3-2 0,-2 2 0,0-1 1,4-1-1,-2 5 0,2 0 0,-2 2-1,-2 1-1,6 11-2,-6-4-2,9 12-8,-5-6-9,7-1-13,6 16-1,-1-11 3</inkml:trace>
  <inkml:trace contextRef="#ctx0" brushRef="#br0" timeOffset="3281">2971 738 19,'-9'-19'29,"12"9"1,-13-6-5,7 0-9,-2 7-3,-1-4-5,2 9-3,-6-2 0,4 9-1,-3 4-1,3 4-2,-4 0 1,3 5-1,-5 3 1,4 1 0,-6-3-1,3 9 1,-2-8 1,3 11-1,-4-9-1,4 4 0,0 1-1,3 0 1,2-2 0,2 1-1,2-3 1,2-1-1,1-6 0,2 2 1,4-9 0,0-2 0,4-7-1,3-5 1,2-7 0,2-4 0,3-6-1,1-5 1,-1-2-1,3-5 1,-3-3 0,-2 0-1,-3-1 1,-3 5 0,-3 0-1,-4 5 1,-4 5-1,-3 7 0,-4 5 0,3 8 0,-8 5 0,4 5 0,-2 2 0,1 1 0,2 1 0,1 3 0,0 2 1,3-4-2,3 3 1,0 0-1,3-3 2,3 1-2,4-3 1,1-2 0,4-6 0,2 0 0,5-6 0,1-5 2,2-1-3,2-5 2,4-8-2,2-2 1,-1-5 0,0 0 1,2-4-2,-1-2 1,0-1 1,-4 6-2,-1-3 2,-8 6-1,-5 1 0,-1 3 0,-5 4 1,-3 5-2,-8 2 2,-2 2-1,-2 3 0,0 4 0,-1 3 0,-7 6 0,0 6-1,-1 2 1,-5 8-1,-1 4 1,1 8 0,-5 1-1,-3 9 1,5 3 0,-4 1 0,1 2 0,1 7 0,-1-2-1,2 1 1,2-5-1,2 1 1,4-7-1,3-3 0,5-5 0,1-11 1,4-2 0,4-3 0,1 0 0,2-2 0,0-1 0,2-1 0,0 1-1,1-4 1,0 1 0,2-9 0,1-3 1,3-9-1,-2-2 0,5-7 0,2-5 1,4-6-1,1-4 0,0-2 0,8-5 1,0-4-2,1-3 2,2-4-1,2 2 1,-2-3-1,-1 0 0,5-2 1,-5 4-1,-2-2 2,-2 5-2,-6 3 1,0 3-1,-5 6 0,-2 6 0,-9 8 1,-3 3-1,-1 7 0,-5 2 0,-1 3 0,-3 3 0,0 3 0,-2 3 0,-1 3 0,1 0 0,1 3 0,-2-1-1,0 10 1,-2-2 1,-4 4-2,2 4 1,-2 5 0,-2 0 0,-4 7 0,1 3 1,-2 3-1,0 5 0,0-4 0,-2 3 0,0-1 1,5 1-2,-2-4 2,5-1-1,-2-4 0,7 1 0,0-5 0,4-1 0,1-6 0,3-1 0,0-2 0,2-6 0,-1-2 0,2-5 0,0-3 0,1-1 0,2-6 1,1 0-1,2-3 0,1-3 1,2-1-1,5-6 0,-1-2 0,6-5 1,5-5-1,2-2 0,1-3 1,2-5 0,3-1-1,0-2 0,0 2 0,0 0 1,-4-2-1,-1 2 0,-2-1 0,-2 3 0,-4-3 0,-3 2 1,-6-1-1,3 0 0,-4 1 0,-3 2 0,-2 5 0,2 2 0,-2 5 0,-3 2-1,3 4 1,-1 1-1,-3 8 1,0-1 0,-1 7-1,-2 0 1,0 3 0,-2 4-1,-1 6 1,-3 6 0,-1 4 0,0 9 0,-5 4 0,-1 6 0,-4 7 0,-2 6 0,-3 8 1,-3 3-1,-1 0 1,1 2-1,2-7 0,-1-3 0,8-8 0,2-11 0,8-10-2,-3-9 1,9-4-3,-1-14-3,11 2-11,-7-8-16,-3-14-4,7 7 1,-8-18 1</inkml:trace>
  <inkml:trace contextRef="#ctx0" brushRef="#br0" timeOffset="5235">4005 690 34,'6'13'33,"-8"-6"1,5-5-10,15 8-4,-10-12-4,16 11-3,-4-9-5,15 6-2,-7-9-1,8 0-1,2 0-2,-2-3 0,4-2-2,2-1 2,-4 2-2,1-5 0,-1 4 0,-2-1 0,-4 0-1,-2 4 2,-7 2-1,-7-3 0,-3 3 0,-9 0 0,-1-3 1,-3 2-1,-3 0 1,0 1-1,-5 0 0,2 1 0,0 2 0,-1 3 0,-3 3-1,-1 1 1,0 8 0,-5 2-1,-3 0 1,-2 7 0,0 0 0,0 1 0,1 2 0,4 2 0,-2-1 0,8-2 0,0 0 0,4-6 0,2 0 0,4-1 0,3-2 0,1-2 0,0-5 0,4-3 1,-3-1-1,3-3 0,5-2 1,0-2-1,2-6 0,-1-2 1,5-9-1,3 1 0,3-6 0,2-3 1,2-3-1,-2 0 1,2-1 0,0 2-1,-6 2 1,-2 5-1,-5 3 1,-3 4-1,-5 7 0,-3 4 0,-4 4 0,-1 5 1,-1 4-2,-5 3 2,2 3-1,-7 1-1,3 1 1,0 0 1,1 4-1,-2-2 0,4 2 0,0-2 0,1-4 0,4-1 0,4-4 0,-1-2 0,4-6 0,4-3 0,0-5 1,5-5-2,3 0 2,6-3-1,-2-7 0,6 0 0,5-1 0,1-2 0,0-1 0,-2 1 1,-1 5-1,-5 2 1,-6 11-1,-5 3 0,-8 8 0,-7 7 1,-7 6-1,-2 7 1,-3 0-1,3 1 0,2-1-1,0-1-1,10-1-2,2-12-4,18 4-8,-4-9-20,8-7-4,11-1 0,2-9 1</inkml:trace>
  <inkml:trace contextRef="#ctx0" brushRef="#br0" timeOffset="6469">5620 191 53,'-7'-3'33,"13"5"-12,-2 17-1,-4 4-3,10 20-5,-10 1-2,12 16-1,-12 4-3,7 10-2,-10-4 0,0 1-2,-2-10 0,-4-3-1,2-12-2,-5-8 0,8-9-3,-7-18-7,10-1-16,-3-7-10,-4-16-1,4-1 1</inkml:trace>
  <inkml:trace contextRef="#ctx0" brushRef="#br0" timeOffset="6766">5329 118 33,'6'0'35,"0"-12"1,10 3 0,11 1-20,-2-10-1,19 7-6,2-4-3,11 5-1,-2 1-1,7 4-1,0-3-2,-6 6-2,-2 6-2,-14-4-4,4 14-10,-15 7-20,-6-6-1,-2 12-1,-14-6 1</inkml:trace>
  <inkml:trace contextRef="#ctx0" brushRef="#br0" timeOffset="7063">5799 735 12,'8'11'32,"9"5"2,-5-21 1,7-10-15,11 2-1,-3-11-7,6 0-2,-2-10-4,1 5-1,-5-9-3,1 6 0,-5 3-1,-7 1 0,-4 4-1,-5 7 0,-5 3 0,-7 2-1,-2 9 1,-6 6 0,-3 6 0,-3 5 0,-4 5 0,-1 6 0,0 2-1,0 5 1,4 4 1,0-1-2,5-1 1,8-3 0,4-5 0,6-6-1,10-3 0,1-8-3,14-6-2,-2-13-3,14 4-7,-8-13-7,7-5-11,5 2-3,-11-8 2</inkml:trace>
  <inkml:trace contextRef="#ctx0" brushRef="#br0" timeOffset="7453">6437 433 22,'-7'3'27,"10"14"1,-6 2-12,-3 1-3,3 12-1,-7 5 0,3 14-2,-5 3-1,1 9-1,-8 2-2,4 5-2,-5-4 1,2 1-3,-4-11 0,5-7 0,-2-7 0,6-10 0,3-10-2,1-11 0,2-5 0,7-12 0,0-10-1,1-8 1,6-12-1,-1-8 0,1-5 1,4-4-1,6-1 2,5-5-1,1-2-1,6 3 2,3 5-1,8 2 2,-2 3 0,5 6 1,-6 5-1,-1 11 1,-4 8 0,-3 8-1,-8 9 0,-8 8 0,-4 8-1,-6 6-1,-6 2 0,-6 6 0,-3-1 1,-5 1-1,-2-2 1,1-2-1,-1-5 0,-1-4-1,7-5 0,-3-8-3,10 6-3,-10-15-5,20 6-14,-2-3-10,-1-10-3,11 6 2</inkml:trace>
  <inkml:trace contextRef="#ctx0" brushRef="#br0" timeOffset="8016">6899 524 37,'5'4'19,"6"11"-1,-5 1-1,-6 5-2,1 12-1,-9-5 0,5 12-3,-16-6 0,6 13-2,-9-3 0,4 8-2,-6-6-2,3 3-1,-5-7-1,6-1-1,2-5-1,4-7 0,1-6-1,1-6 1,5-14-1,4-3 0,3-6 0,3-5 0,2-9 0,4-5 0,3-8-1,-1-6 1,5-5 0,3 1 0,9-11-1,3 1 2,5-5-2,6 3 1,-4 2 0,6 2 1,-3 8 0,-3 2 0,-6 14 0,-3 8-1,-13 10 2,-3 12-1,-9 9 0,-2 6 0,-7 6 0,-2 6 0,-3-1 0,-2 7 0,-2-4 0,-2-3-1,0 0 1,-2-6-1,1-6 1,2-1-1,1-4 0,-1-9-1,3-2 0,2-4-1,6-3 0,-1-2-1,8 0 0,-6-3-1,11-1 0,-4-2 1,8 1-1,-1-2 1,5 1 0,-1-1 0,5 4 1,1-1 0,3 1 1,1-2 0,3 0 1,0 0 0,-1 1 0,5-2 1,-4 2 0,-2 3 1,-4 2 0,-2 6 0,-8 1 0,1 5 1,-7 6-1,-5 5 0,-6 5 0,-1 5-1,-4 3 0,-2 2 0,-1-1-1,0-3-1,-2-2 0,-1-6-4,12 1-5,-9-14-14,4-9-13,13 0 0,-7-14 0</inkml:trace>
  <inkml:trace contextRef="#ctx0" brushRef="#br0" timeOffset="8844">7448 226 21,'6'-23'29,"7"21"1,-13-9-1,10 8-17,-5 3-12,4 0-5,2 6-9,4-9-11,12 11-4,-5-9-1</inkml:trace>
  <inkml:trace contextRef="#ctx0" brushRef="#br0" timeOffset="9188">7910 557 33,'7'-7'33,"-12"-8"3,7 7-1,-2-1-19,-10-8-4,4 8-4,-7 0-4,3 2-1,-6 4 0,-1 3-2,-2 5 0,0 2 0,-5 4-1,1 5 1,-3-1-1,0 2 0,2 3 0,3-1 0,0-2 1,1 4-1,5-1 1,6 2-1,2-2 0,6 0 0,1-5 1,4 0-1,5-4 0,7-3 0,-3-8 0,6-6 1,4-8-1,6-3 1,0-6-2,6-8 1,2-5 0,2-6 0,5-4 0,1-5 0,0-4 0,2-3 0,-5 1 1,0-4-1,-7 4 0,-1 4 0,-7 8 0,-3 9 0,-8 10 0,-2 3 0,-5 11-1,-7 9 1,-2 9 0,-5 9 0,-1 5-1,-2 10 1,-7 6 0,-2 11 0,-4 3 0,-1 7 1,-1 3-1,-2 3 1,-2-6-2,5 0 3,1-5-2,4-4 1,2-8-1,5-8 1,6-9 0,2-4-1,7-8 2,0-3-2,4-11 1,4-3 1,0-7-1,3 1 1,-2-4-1,2 2 1,-6-3 0,3 5 2,-3 0-2,-1 10 0,-5-4 1,1 6-1,-5 0 0,0 8-1,-3-2 1,1 9-2,-1-1 1,2 1-1,-2 1 1,1-1-1,2 0 1,2-4-1,1 2-1,3-8-1,1 1-1,2-8-2,8 8-6,-13-16-21,10-3-10,0 1 1,-1-9-1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3:00:25.890"/>
    </inkml:context>
    <inkml:brush xml:id="br0">
      <inkml:brushProperty name="width" value="0.07938" units="cm"/>
      <inkml:brushProperty name="height" value="0.07938" units="cm"/>
      <inkml:brushProperty name="color" value="#3333CC"/>
      <inkml:brushProperty name="fitToCurve" value="1"/>
    </inkml:brush>
  </inkml:definitions>
  <inkml:trace contextRef="#ctx0" brushRef="#br0">287 704 40,'5'-17'18,"3"6"-1,-2-5-1,-4 3-2,1 1-2,-6-2-3,3 6-1,-8-5-3,2 8 0,-4-6-2,1 6 0,-6-4-1,2 6 0,-3-1 0,3 2-1,-6 4 0,3-2 0,-1 0-1,-1 1 0,4-1 1,-4 2 0,4-1-1,-2-1 0,4 3 0,0 4 0,4 8 1,0-1-1,1 6 0,-2 5 0,1 2 0,3 8 0,-2 0 0,4-2 0,-1 0 0,2-2 0,2-5 1,5-2-1,-1-1 0,3-8 0,0-1 0,2-4 1,1-2-1,2-5 0,0-5 0,2-1 1,1-5-1,2-5 1,-4-3-1,8-6 0,1-1 1,1-6-1,5-3 0,-1 2 1,2-2-1,-1-3 0,1-1 0,-3 4 0,-2 2 0,-4 4 0,-8 1 0,-1 8 0,-6 4-1,-4 7 1,-2 5 0,-4 5 0,-3 2 0,-1 4 0,0 4 0,-1 5 0,1-1 1,-1 2-2,0 2 2,1-2-2,2 3 2,0 1-2,-1 0 1,3-4 0,2 3 0,0-3 0,1 2 0,4-3 0,1-3 0,2-2 0,3 1 0,2-4 1,-1-2-2,-1-1 1,1 1 0,0-3 1,-2 1-1,0-3-1,-1-1 1,2-1 0,-1-4 1,2 1-1,-1-2 0,3-1 0,-1-2 2,0 0-2,-1 0 1,1 1-1,0-1 0,-1-3 0,0-2 1,1-1-1,1-5 1,4-2-1,4-3 0,0-2 0,0-2 1,1-5-1,-1 2 0,-1-3 0,0 4-1,3-3 2,-5-2-1,0 0 0,0-5 0,1 3 0,-1-4 1,5 2-1,-5-8 1,0 0-1,3-3 0,-3 2 1,0 4-1,0 0 0,0 5 0,-6 5 0,-1 7 0,-2 8 1,-4 4-1,0 7 0,-3 3 0,0 0 0,-1 6-1,-1 0 1,-1 3 0,-1 1 0,1 2 0,-4 1 0,4 4 0,-6 2 0,0 10 0,3 2 0,-4 5 0,-1 8 1,-1-2-1,2 7 0,-5 0 0,5 5 0,-2-8 1,2 3-1,3 1 1,-1 2-1,0-3 1,3-5-1,0-1 0,2-2 0,1-4 0,2-3 0,2-8 0,2-7 0,0-2 1,2-2-1,1-6 0,1-1 1,-1-2-1,2 0 1,-2-3-1,2 0 0,-2-3 1,0 0-1,5-5 1,-3 2-1,2-6 1,1-1-1,0-1 0,1 2 0,3-4 1,-3 3-2,-1-1 2,2 2-1,-2-2 0,-2 1 0,-3 1 1,2-7-1,0 1 0,-6-1 1,3 0-2,-4 2 2,-2 2-2,0 2 2,0 2-3,0 5 2,0-1 1,0 2-1,-2 4 0,-3-1 0,2 1 1,2 1-1,-4 0 0,1 1 0,0-1 0,-2 3 0,4-1 0,-1-1 0,-1 1 0,1-1 0,2-1 0,-1 0 0,-1 0 0,3 0 0,-4 0 0,4 0 0,-1 0 0,1 2 0,0-1 0,0-1 0,-2 1 0,2-1 0,0 0 0,0 0 1,0 0-1,0-1 0,0 1 0,0 0 0,0 1 0,0-1 0,0 0 1,2 2-1,-4-2 0,2 0 1,0 0 0,2 0 0,-2 0-1,0 1 0,0-2 1,-2 1 0,2 0-1,0 1 0,0-1 0,0 2 0,0-2 0,-1-2 0,2 2 0,-2 0 0,1 0 1,1-1-1,-1-1 1,0 2-1,0 2 1,2-2-1,-4 0 0,4 0 0,-2 0 1,0 0-1,0 0 0,0 0 0,0 0 0,0 0 0,0 0 0,0 0 0,0 1 0,0 1 1,0-1-1,1-1 0,-1 0 0,0 2 1,-1-2-1,2 0 0,-1-2 0,0 4 1,0-2-1,0 0 0,0 1 0,0-1 0,0 2 0,0-2 0,0 0 0,0-2 0,0 2 1,0 0-1,0 0 0,0 0 0,0 0 0,0 0 1,0 2-1,0-1 0,0-1 0,0 0-1,0 0 2,0 0-1,0 0 0,0 0 0,0-1 0,0 2 0,0-1 0,1 0 0,-1 1 0,0 1 0,0-2-1,0 0 2,0 0-1,0 0 0,0 0 0,0 0 0,0-2 0,0 2 0,0 2 0,0-2 0,3 3-1,-3 0 1,2 0 0,-1-1 0,4 1 0,0 6 0,0 0 1,2 2-1,0-1 1,4 2-1,2 1 1,0 1-2,0 1 2,0-4-1,3 1 0,-4 1 0,-2-1-1,2-2 2,-5 3-1,-3 1 0,2 1 1,-4-1-1,-1 2 0,-2 1 1,-2-2-1,-3 2 1,-1-2 0,2-1 0,-7-1-1,2-3 2,-3 2-1,-3-5-1,5 0 1,-3-2-1,0-1 1,2-3-1,2 1-1,-2-2 0,6 3-2,-1-6-1,4 6-4,-5-9-14,5-1-17,6 4-1,-2-10 1,8 0 1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3:00:29.187"/>
    </inkml:context>
    <inkml:brush xml:id="br0">
      <inkml:brushProperty name="width" value="0.07938" units="cm"/>
      <inkml:brushProperty name="height" value="0.07938" units="cm"/>
      <inkml:brushProperty name="color" value="#3333CC"/>
      <inkml:brushProperty name="fitToCurve" value="1"/>
    </inkml:brush>
  </inkml:definitions>
  <inkml:trace contextRef="#ctx0" brushRef="#br0">221 163 37,'-1'-11'20,"5"8"1,-2 0-3,-2 1-3,0 11-3,0-2-2,5 12-4,-6 1 0,2 15-1,-6 0 0,0 17 0,-5 0-2,3 7 1,-11 6 0,-1 7-1,-1-4-1,0-1 0,-2-3 0,1-7 0,1-7-1,1-7 1,3-8-1,4-9-1,2-5 0,4-9 0,5-5-2,2-10-1,8-1-2,-2-12-4,11-1-1,-7-9-3,13 0-2,-8-12-2,10 0-2,-4-6-1,1-4 1,3-3 0,-1-4 4</inkml:trace>
  <inkml:trace contextRef="#ctx0" brushRef="#br0" timeOffset="359">379 131 42,'1'-34'16,"-2"3"0,-2 8 2,-2 9-4,-1 2-1,4 6-3,-4 1-1,4 5-3,-2-3-1,2 8-1,0 4 0,3 8-1,-2 1 1,2 11-2,-1 4 2,4 9 0,2 4-1,0 9 0,0 3-1,3 4 1,-2 2 0,2 2-1,-1 4 1,0-1-1,-3-5-1,0-2 1,-1-9-1,-2-3 0,2-7 0,-3-11-1,1-6-1,-4-9-1,8-4-3,-7-14-5,11 2-14,-6-5-14,-2-12-1,-1 0 2</inkml:trace>
  <inkml:trace contextRef="#ctx0" brushRef="#br0" timeOffset="781">141 857 24,'10'9'31,"-7"-15"1,9 0-12,8 0-1,5-5-3,13 1-2,-2-9-4,10 2-2,2-8-2,5 3-2,0-2-1,4 2-1,-3-4 0,4 0-2,-6-3 1,5 3 0,-3-6-1,-2-1 0,-3-6 1,-1-1-1,-12-1 1,2-2-1,-8 2 1,-5-2-1,-7 4 1,-2 4 0,-7 5-1,-2 1 0,-4 7 1,-2 2-1,-1 7 0,-1 6 0,1 5 0,-6 7 0,0 5 0,-6 10 0,1 4 0,-7 10 0,-2 6 0,-3 9 0,-5 11 0,2 5 0,-1 8 0,0 3 0,2 0 0,3 5 0,6-8 1,3-4-1,3-5 0,4-11 0,5-12 0,5-7 0,3-14 0,3-5 0,4-12 0,2-15 1,1-5-1,3-9 0,1-4 1,2-7-1,-3 0 0,-2-9 1,1 4-2,-6 3 1,-3 4 0,-3 3 0,-5 5 0,-1 5 0,-1 6-1,-1 7 1,-1 4 0,0 5 0,-1 1 0,3 3 0,1 1-1,3 2 0,4 0-2,1-3-1,9 5-4,-6-10-12,13 5-10,8-1-7,-1-7-1,9 4 2</inkml:trace>
  <inkml:trace contextRef="#ctx0" brushRef="#br0" timeOffset="1781">1241 846 29,'-3'-3'28,"16"0"-10,8-9 2,5-9-3,10-3-2,1-12-1,12-4-4,-1-9-3,10-3-1,-5-5 0,8-1-2,-9-2-1,1 0-1,-8 5-1,-1 0 1,-5 3-1,-10 9-1,-5 0 1,-7 11 0,-4 1-1,-10 8 1,-3 6-1,-4 5 0,-7 4-1,-5 6 1,0 10 0,-2 3-1,-3 5 1,-1 4 0,-1 6 0,0 6 0,-2 6 0,-3 2 0,-1 5 0,0 6 0,-2 1 0,2 0 0,0 6 0,-1-2 0,2 2 0,5-3 0,2-3 1,1-2-1,5-2 0,2-5 0,7-2 0,3-5 0,5-6 0,2-5 1,6-3-1,3-8 0,2-8 0,0-3 1,4-3-1,-1-3 1,4-9-1,3 1 1,-3-7 0,7 1-1,-4-3 1,5-3-2,2-3 2,0-3 0,-1 0-1,0 0 0,-2 3 0,-4 0 0,-4 6 0,-3 2 1,-5 5-2,-3 6 1,-5 3 0,-3 4 0,-4 4 0,-1 2 0,1 1 0,-5 2 0,3 5 1,-2 2-1,-3 4 1,3 1-1,-3 3 0,-1 1 0,-1 1 1,0 3-1,3-3 0,0-3 0,3-3 0,0 0 0,5-5 0,0-1 1,5-2-2,0-3 2,1-1-1,4-2 0,1-2 0,-3-1-1,3-1 1,-1-1 0,0-2 0,2-2 1,-1-2-1,1 0 0,1-4 0,3-1 0,-1-2 0,3 1 1,-4-2-2,2 0 1,0-2 0,1 1 0,-4-1 0,2-1 0,-1 2 0,-2 1 0,4-2 1,0 5-1,-3 0 0,0 3 0,-1 0-1,0 1 1,-4 2 0,0-1 0,-3 2-1,0 1 0,-1 2 0,-2-3-1,1 8-2,-8-5-3,10 9-10,-10-3-16,-1-5-4,8 4 0,-11-10 1</inkml:trace>
  <inkml:trace contextRef="#ctx0" brushRef="#br0" timeOffset="3156">2290 682 15,'8'2'32,"-9"-8"0,5 9 2,-4-2-16,-4 1-2,5 6-6,-9 2-2,5 11-2,-4-4-2,4 6 0,-8 2 0,6 5-1,-4-5 0,2 7-1,-4-5-1,1 3 0,0 1 0,-2-5 0,8-3-1,1-3 0,6-7 0,3-6-1,10-8-3,0-11-3,14-1-10,-6-7-13,2-12-7,6 3-1,-6-10 2</inkml:trace>
  <inkml:trace contextRef="#ctx0" brushRef="#br0" timeOffset="3500">2499 261 52,'-11'-7'35,"11"1"0,-7-1-13,4-12-8,8 12-5,0-7-3,4 5-5,-1 2-2,1-2-6,10 8-8,-7 5-17,-2-5-4,10 9 1,-10-9 1</inkml:trace>
  <inkml:trace contextRef="#ctx0" brushRef="#br0" timeOffset="3859">2979 16 16,'4'8'28,"-17"-6"2,13 5-11,-6 16-2,-3 3-1,6 18-3,-10 2 0,6 19-3,-7 1-1,2 14-3,-7-1-1,3 4-2,-4-5-1,4-4-1,-1-12 1,3-6-3,4-11 0,1-13-3,9-3-4,-4-18-10,7-5-15,1 3-3,-7-12-1,6 4 1</inkml:trace>
  <inkml:trace contextRef="#ctx0" brushRef="#br0" timeOffset="4188">2673 792 22,'-5'-1'30,"13"6"4,0 0-16,4-4 1,10 5-4,-2-13-1,12 11-2,2-13-2,10 2-4,2-9-1,4 0-2,2-7 0,1 3-1,-10-5-1,5 2 0,-11 2-1,-5 3 1,-6 5 0,-8 5-1,-4 0 1,-8 4-1,-2 3 1,-4 3-1,-3 0 1,2 4-1,0-1 1,-7 6-1,2 2 0,-1 3 0,0 5 0,-2 7 0,-1 2 0,-5 3 0,2 2 0,-1 3 0,-4-2 0,8-2 0,-2-3 0,5-7 0,4-3-1,3-7 2,6-2-2,1-9 1,8-2 0,-1-10 0,5-4-1,3-3 1,1-5 1,1-4-1,5-2 0,0-2 0,3-7 0,-3 2 1,6-2-1,-3 7 0,0 3 0,-10 3 0,0 4 0,-3 5 0,-7 8 0,-4 6 0,-8 3 0,-4 6 1,1 2-1,-7 7 0,-2 0 1,2 4-2,-2 6 2,-4-1-1,0 2 0,0 3 0,3-6 0,1 3 1,4-3-1,0-5 0,4-3 0,3-2 0,2-6 0,2-6 0,4-4 0,3-3-1,1-4 1,3-6-1,5 0 1,3-4 0,0-4 1,3 0-1,1-2 0,4-1 0,2-2 0,2 0 0,-2 2 0,0 2 0,-1 3 0,-1 0 0,-5 6 0,-3 3 0,-3 2 1,-3 5-1,-3 0 0,-4 3 0,1 0 0,-4 3 0,-2 3 0,-1-1 0,-2 4 0,-2 1 0,-3 2 1,-2 1-1,-1 3 0,-2 4 0,-1-3 1,-2 5-1,0-5 0,1 3 0,2 1 0,-1-1 0,1 2 0,3-5 0,0-3 0,2-1 0,2-2 1,0-4-1,0 0 0,2-3 0,2 1 0,0-2 0,-2 0 0,0-3 0,0 2-1,2-4 1,1 2 0,0-3 0,0-3 0,1 0 0,6-3 1,0-2-1,4-2 0,2-3 0,1-1 0,3-5 0,4 2 0,1-4 0,2 1 0,-1-1 0,1 2-1,-3 2 2,1 1-2,-2 2 2,-4 5-2,-4-1 1,0 4 0,-2 4 0,-3 0 0,-1 2 0,-2 2 1,-1 0-2,-2 1 1,-1 1 1,0 2-1,-3 3 0,0 5 0,-3-2-1,2 5 2,-1 1-1,1 1 0,-4 1 0,1 3 1,2 1-1,-1-3 0,-1 3 1,3-3-1,-4 3 1,-1-3-2,5 3 1,-3-4-2,-2-4 0,4 2-3,-6-10-3,15 8-7,-10-13-11,4 0-12,10 2-2,-6-8 3</inkml:trace>
  <inkml:trace contextRef="#ctx0" brushRef="#br0" timeOffset="5719">4529 678 38,'7'-26'32,"7"6"-10,0 8-4,-9-2-2,0 11-2,-8 3-5,0 8-1,-9 8-4,-2 5-2,-1 5 0,-4 7-1,-3 3 1,2 4 0,-3 4-1,2-2-1,1-5 0,7 1 0,-3-11 1,10-3-1,2-7 1,4-6-1,5-8 1,1-6 0,4-5 0,1-4-1,8-2 1,1-4-1,0-2 0,2-2 0,0 2 0,0 0 0,0-2 0,0 6 0,-5 0 0,-4 6 1,-1 3-1,-3 4 1,-1 3-1,-2 7 0,0 5 0,-3 2 1,0 8-1,1 1 0,-1 8 0,4-1 0,-4 8 0,0-2 1,2 4-1,-5-1 0,-5 6 0,1-4 1,-5 2-1,-1 0 0,-3-5 0,-3 2-1,0 1-1,-12-6-1,8-4 0,-7-5-2,1-1 1,-1-9 0,0-3 1,3-6 0,3-5 2,8-5 0,0-6 1,6-2 2,5-8 0,4 0 1,2-7 0,11-2 0,-1-6 3,12-4-1,-1-5 0,9 1 0,-1-4 0,14 1 0,-2-4 0,10 5-1,-1-2 0,6 7 0,-5 4-2,2 2-1,-3 3-1,-5 4-2,-5 5-4,-13 0-6,-1 5-23,-9 3-5,-15-2-1,-5 4 1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3:00:36.468"/>
    </inkml:context>
    <inkml:brush xml:id="br0">
      <inkml:brushProperty name="width" value="0.07938" units="cm"/>
      <inkml:brushProperty name="height" value="0.07938" units="cm"/>
      <inkml:brushProperty name="color" value="#3333CC"/>
      <inkml:brushProperty name="fitToCurve" value="1"/>
    </inkml:brush>
  </inkml:definitions>
  <inkml:trace contextRef="#ctx0" brushRef="#br0">15 265 23,'0'-3'17,"-7"-4"0,4 3-2,-2-1-2,4-1-1,5 2-2,1-8 0,5 1-2,3-5-1,6-1-2,0-4 1,11 1-1,-3-3 0,5 1-1,-3 1-1,0 3-1,-3 0 0,0 5-1,-5 2 0,-2 4 0,-5 3 0,1 1-1,-5 4 0,-3 4 0,-1 2 2,-1 2-2,-2 1 1,-2 0-1,0 1 0,-1 2 1,0 0-1,0 2 0,0-1 1,-1 1-1,0-1 0,-2 4 0,-2-2 1,5 1-1,-3 2 0,0 1 0,-1 3 0,4-1 0,0 1 0,-1 3 0,-1-2 0,2 3 0,0 1 0,0-2 0,2 0 0,-1-2 1,3-6-1,-1 0 0,2-7 1,1-2-1,-4-6 1,6-3-1,-4-9 1,6-1-1,0-6 1,1-4 0,-1-3-1,6-5 0,-2-2 0,4-3 1,-4-2-1,0-1 0,-4 3 0,0 4 0,-3-3 0,-4 7 1,-3 4-1,0 5 0,0 7-1,-1 2 1,-5 4 0,3 6 0,2 0 0,-1 3 0,4-1-1,-1 4 1,5-3 0,-2 2 0,8-3 0,2-2 0,1-2 1,2-1-1,2-3 0,5-1 0,0-3 0,1-3 1,7-1-2,-1-3 1,-1-1 0,1-2 0,-3 1 0,-2 2 0,-4 1 1,-6 1-1,-6 4 0,-4 3 0,-3 4 0,-5 1 0,-2 6 0,-5-1 0,-2 3 0,-1 2 0,-1 3 0,0 1 0,0 5 0,-1 3 0,-2-1 0,2 7 0,2 5 0,-2 0 0,1 1 0,1-1 0,0 0 0,5 0 0,4-5 0,2-2 0,2-6 0,-1-7 0,7-1 0,1-4 1,2-6-1,0-7 0,2-5 1,5-3-1,1-4 1,1-6-1,-1-6 1,1-2-1,2-2 1,-5-1 0,0 2-1,-6 0 0,-1 4 0,-9 5 1,1 5-1,-2 5-1,-7 7 1,4 3 0,-5 6-1,2 5 1,3 4 0,-2 1 0,2 0-1,2 1 1,2-1 0,2-1 0,3-2 0,4-6 1,6-1-2,1-3 2,4-3-1,3-4 0,5-3 0,1-3 1,2-3-1,-1 0-1,1-1 1,0 3 0,-5 0 0,-1 6 0,-8 2 0,-1 6 1,-7 6-1,-3 5 0,-3 5 0,-3 7 1,1 1-1,-2 3 0,-4 2 0,1 3 0,-2 1 0,0 0 0,-3 3 0,1-2 0,-1-5 0,2-6 0,2 0 1,-1-6 0,4-5-1,3-9 0,2-6 1,4-6-1,2-5 0,1-4 0,5-3 1,2-5-1,4 0 0,0-3 0,3 0 0,2-2 0,-1 5 0,1 0 0,-1 6 0,-3 0 0,-2 4 0,-4 6 0,-3 3 0,-4 7 0,-2 2 1,-3 7-1,-2 6 0,-2 3 0,-3 3 1,0 2 0,-3 3-1,0 1 1,-2 2 0,-1-1 0,2-4 0,-2 2 0,3-6-1,2 2 1,2-6-2,2-1 2,5-4-2,3-2 0,5-1-1,2-9-2,5 2-2,1-8-2,12 4-9,-5-7-13,6-7-7,5 4-1,-4-12 3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3:00:52.250"/>
    </inkml:context>
    <inkml:brush xml:id="br0">
      <inkml:brushProperty name="width" value="0.07938" units="cm"/>
      <inkml:brushProperty name="height" value="0.07938" units="cm"/>
      <inkml:brushProperty name="color" value="#FF3300"/>
      <inkml:brushProperty name="fitToCurve" value="1"/>
    </inkml:brush>
  </inkml:definitions>
  <inkml:trace contextRef="#ctx0" brushRef="#br0">145 89 41,'2'1'23,"-6"-2"-1,2 2-3,1 8-4,-4-1-2,5 13-4,-4-1-1,5 13-2,-5 2-1,2 10 0,-2 1 0,3 6-1,-2 0-2,1 2 2,-4-2-2,4-2 0,-3-1 0,2-1 0,-1-7-1,1-7 0,2-5 0,2-3-1,0-8-1,4-10-1,2-3-3,-3-16-2,11 6-9,-9-14-7,3-7-13,4 4-1,-7-10 1</inkml:trace>
  <inkml:trace contextRef="#ctx0" brushRef="#br0" timeOffset="421">0 171 60,'0'-1'20,"-3"1"0,3-5-1,7 8-2,-4-9-5,15 6-2,-4-7-2,15 3 0,0-12-2,15 6-2,4-8 0,10 4-2,6-5 0,2 0 0,-3 5-1,-1-1 0,-8 4 0,-7 2-1,-5 6-1,-13 0 0,-8 3-1,-8 0-2,-3 9-1,-10-6-4,1 11-4,-12-6-4,2 6-7,-3 6-11,-10-7-1,4 9 3</inkml:trace>
  <inkml:trace contextRef="#ctx0" brushRef="#br0" timeOffset="828">102 501 29,'-12'-3'31,"11"6"-6,5-3-2,3-6-4,12 0-2,0-10-4,13 8-2,2-10-2,8 4-3,0-4-2,6 7-2,0-4 0,-1 5-1,-2 4-3,-3 1-1,-1 5-2,-10-8-12,1 0-19,-3 5-1,-12-15 0,4 7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3:04:02.890"/>
    </inkml:context>
    <inkml:brush xml:id="br0">
      <inkml:brushProperty name="width" value="0.07938" units="cm"/>
      <inkml:brushProperty name="height" value="0.07938" units="cm"/>
      <inkml:brushProperty name="color" value="#FF33CC"/>
      <inkml:brushProperty name="fitToCurve" value="1"/>
    </inkml:brush>
  </inkml:definitions>
  <inkml:trace contextRef="#ctx0" brushRef="#br0">1510 1188 22,'2'1'5,"-2"-5"2,0 6 0,0-5 1,0 4 0,0-2-1,0 1 1,-2 0-1,2-2 0,0 2-1,-1-1-2,1 1 0,-2-3 0,-1 4 0,2-4-1,1 5 0,-1-4 0,-1 2 1,-1-1-1,0 1 1,0-3-1,2 0 1,-6 0-1,5 0 0,-7 0-1,5 3 1,-5-2-1,2 2 0,-5-2 0,7 4-1,-10-2 1,5 2-1,0 0 0,1-1 1,-6 1-1,4 1 0,-1 0 0,0-1 0,-1-2 0,2 3 1,-5-1-1,4 2 0,-3-7 2,1 6-2,-1-6 0,-1 3 0,-1-1 0,-1-1 1,4 1-1,-4 1 0,1-2-1,-2 2 1,0-1 0,-3 0 0,0-1-1,2 1 1,-2-1 0,0-1-1,-1 2 0,-2-3 1,3 2 0,0-2-1,0 2 0,2-1 0,0 1 1,2-3-1,2-1 1,0 2-1,2-3 0,0 1 0,1-4 1,2 3-1,-2-3 0,1 1 0,2 2 0,-2-2 0,-1-1 0,3 1 1,0-1-1,-2 0 0,2-2 0,-2 1 1,0-4-1,-1 4 0,0-1 1,-1-1-1,2 2 0,-1-2 0,0 1 0,1-2 0,0 1 1,4 0-1,-3 1 0,1-1 0,0 3 1,-2 0-2,2-2 1,1 4 1,-1-3-1,0 3-1,-2-5 1,2 6 1,2-5-1,0 2 0,-1 0 1,1 0-1,0-1-1,3 1 1,-3 2 1,5-2-1,-4 2-1,4-6 1,-1 1-1,1-6 1,1 5 0,0-4 0,-3 4 0,2-4 0,2-2-1,-2 6 2,-3-2-1,5 1 0,-5-1 0,3-1 0,0 0 0,2 1 0,-4 1 1,5 0-1,-1 0 0,1 6 0,-2-2 0,2 2 0,0 0 0,0 1 1,-1 1-1,1 1 1,-3 0-1,1-3 0,-2 2 1,3-2-1,-2 2 1,-2 0-1,2-2 0,2-1 0,-5-1 0,3 0 0,2 0 0,-2 1 0,0-2 0,1 4 0,1-4 1,0 3-1,-1 1 0,1-1 0,-1 0 0,-1-1 0,2 4 0,1-2 1,0-1-1,0 0 0,-2 1 0,2 0 0,-1 7-1,-1-2 1,2 0-1,-1 0 0,1 5-2,0-2 0,3 4-3,-5-5-1,11 5-9,-9-7-6,6 3-13,4 4-2,-10-5 2</inkml:trace>
  <inkml:trace contextRef="#ctx0" brushRef="#br0" timeOffset="1594">10 323 33,'-10'0'17,"10"2"0,-2-4-2,4-2 0,-1 1-2,4-8-2,3 2-4,-2-6 0,6 4-2,-3-11 0,2 3-2,4-2 0,-1 0-2,1-2 1,2 2-1,-2-1 0,2 2-1,-3-1 1,4 5-1,-4 3 1,-4 0-1,-3 5 1,-1 2 1,-2 3-1,-2 2 0,-1-1 0,-1 4 0,0-2 0,0 0 0,2-2-1,-1 2 1,5-3 1,-3 2-2,4-1 1,2 2 0,-3 0 0,2 3 0,0 2 0,0 3 1,-2 1-1,2 1 0,-6 3 1,6 2 0,-5 1-1,0 1 0,1 0 0,0 1 1,1 0-1,0 3-1,3 3 1,-1-2-1,2 0 1,2-2-1,0 0 1,3-3 0,-2-4 0,1 0-1,-3-4 1,2 0 0,-2-6-1,-1 2 0,1-5-2,-4 0-1,7 3-4,-9-6-9,11 1-19,2 7-2,-9 1-1,5 6 1</inkml:trace>
  <inkml:trace contextRef="#ctx0" brushRef="#br0" timeOffset="15375">1509 1457 31,'-7'-9'15,"4"9"-2,-5-3-1,3 2-1,-1 1 0,1-3-2,0 3-1,-3-3-2,5 0 0,-1-1-1,1 1 0,-1-1-2,1 2 0,-5-1-1,7 3 1,-5-1 0,3 2 0,-5-1 0,3 2-1,-5-5 1,1 4 0,-1-2 0,1 1 0,-1-2-2,0 4 2,-3-2-2,3 1 0,-4 1-1,1-2 2,2 1-2,-4 1 1,3-1-1,-1-1 1,0 2 0,-1 0-1,2 1 1,-1 0-1,-2 2 0,1-1 1,2-1-1,2 1 1,0 0 0,-3-1-1,1 0 1,0 0 0,-2-1 0,1 2-1,-5-3 1,4 4 0,-7-2-1,5 1 0,-4 0 0,-2 3 1,-3 1-1,3 0 0,-2 4 0,-1 0 0,0 2 1,3 0-1,-3 1 1,5-1-1,3 1 0,-1-1 0,4-5 0,0 0 0,0 2 0,2-2 0,-1 2 0,-3 1 1,3 1-1,-5 1 0,1 2 0,-5 3 0,2-1 0,-1 3 0,1-1 0,1 2 1,-1-3-1,4 4 0,-3-6 1,6 4-1,-2-4 0,3 2 0,2-5 0,3 4 1,-2-1-1,0 0 0,6 1 0,-4-4 0,4 5 0,-1-2 1,0 2-1,4 0 0,-3-2 0,0 1 1,1-1-1,1 2 1,-1 2-2,1-2 2,-1-1-1,-2-1 0,1-1 0,2-2-2,1-2-1,-5-6-2,10-3-5,-10-6-8,13-3-8,0 0-10,-3-11-2,8 5 3</inkml:trace>
  <inkml:trace contextRef="#ctx0" brushRef="#br0" timeOffset="16438">223 1878 32,'-5'3'23,"2"10"-3,-1 1-1,0 2-4,-2 8-2,-3 0-2,8 7-3,-11-2-2,6 6-1,-1 0-2,0 2 0,1-2-2,1 3 1,2-4-2,5 1 2,-1-5-1,2 2-1,2-7 1,-1-1 0,5 0 1,1-6-2,-3 1 3,0-3-2,1-3 0,1 1-1,-4-3 1,3-4-1,-3-4 1,0 3 0,1-4 0,-2-4 0,-3 2 1,2-6-1,3 6 1,-6-5 0,5 4 0,0-3 0,-2 1-1,6 1 0,0-5 0,2 1 0,0-5-1,8 1 1,-6-3-1,3 1 1,0-1-1,0 3 0,0 1 1,0 0-1,0 2 0,-2 1-1,4 1-1,-4-1-1,7 3-4,-8-9-5,12 12-12,-3 0-14,-6-5 1,4 5 1</inkml:trace>
  <inkml:trace contextRef="#ctx0" brushRef="#br0" timeOffset="17438">2344 1243 45,'1'-26'18,"0"4"-1,-1 0 0,-4-1-4,0 7-2,-4-2-2,1 8-2,-9-3-1,3 7-1,-6 0-3,2 6 0,-5-1-1,0 6 0,1-2 0,1 7 0,0 0-1,-2 5 1,0-1-1,2 5 1,-1 4-1,1 2 0,-1 2 0,0 5 0,0 1 0,2 5 0,3 0 0,2-1 1,-1 7-1,1-3 1,2-3-1,5-2 0,4-1 1,4-6-1,1-5 0,5-3 0,5-10 1,8-2-1,0-8 0,5 1 1,1-8 0,2-3-1,1-4 1,5-5 0,-1-4-1,1-3 1,-1-7-1,1 1 3,-1-7-3,-1-2 1,3-7 0,-1 1 0,-2-6 0,0-6 1,-2 0-1,1-5-1,-2-4 1,3 1-1,-6 2 1,3 3-2,-1 1 2,-3 5-2,1 3 1,-1 8 0,-6 8 0,-2 3 0,-4 8 0,-2 8 0,-3 2-1,-3 8 1,-2 4 0,-2 2 0,-2 2 0,-2 2 0,1 0 0,-1 3-1,-1 7 2,-2-2-1,-4 7 0,1 5-1,-4 4 2,1 2-2,-5 7 1,2 4 0,-5-3 0,7 11 1,-5-3-2,2 7 2,-1 3-1,-1 2 1,5 4-1,0 0 0,-4-3 0,5 0 0,2-3 0,1-5 0,6-5 1,-3-2-1,2-8 1,4-5-1,1-1 0,2-4 1,0-3-1,2-5 0,0-8 0,6-1 1,-1-2-1,6-4-1,4-5 0,2-7-1,10 1-1,0-11-2,12 5-2,-6-8-2,13 7-6,-10-6-4,7 5-7,-5 11-7,-8-10 1</inkml:trace>
  <inkml:trace contextRef="#ctx0" brushRef="#br0" timeOffset="18438">3354 1276 26,'0'-30'18,"11"2"-3,-10-1-1,-2 0 0,1 6-3,-9 0-1,6 6-1,-10 1-2,6 10-1,-9-1-1,4 7-1,-7 0-1,4 6 0,-1 0 0,-3 5-1,3 1 1,0 5 0,-1 0 0,-1 1-1,1 2 0,1 5 0,0-4 0,-2 2 1,4 0-2,-2 4-1,4-3 1,1 4-1,0 0 0,3-3 0,2 3 0,3-2 1,3 2-1,0-3 0,3 0 1,3-5-1,2 3 1,3-6 0,2-5 0,3-1-1,-2-8 0,5 3 1,2-12-1,0-5 1,1-4-2,2-5 2,-1-6-2,2-1 2,5-5-1,-1-4 0,0-3 0,2 2 0,-3 3 0,-1-4 0,-5 6 1,0 2-1,-9 4 0,-1 1 0,-5 8 1,-4 3-1,0 6 0,-3 4 0,-3 5 0,0 1 0,0 8 0,-1-1 0,-2 5-1,0 2 1,0 3 0,-2 1 0,2 2 0,-1 1 0,-2 0 0,0 3 0,2 2 0,-5-2 0,6 0 0,-4-2 0,3-1 0,0-2 0,5 0 1,2-6-1,2 4 0,3-4 0,0 1 0,3 0 0,-2 0 1,5-3-1,-6-3-1,3 2 1,-4-5 0,3-4 0,-2 0 1,3-3-1,-2 0 0,0-3 1,1 0-1,1 0 0,-1-1 0,3 1 0,0-4 0,-1 2 0,1 0 0,-1-3-1,3-3 2,-2-1-1,0 1 0,0-1 0,0-1 0,1 0 0,0 0 0,-1 3 0,1 1-1,0-2 1,1-1 0,1-2 0,0-2 1,3-3-1,0-1 0,3-2 0,2-3 1,2-2-1,3 0 1,-1-1-1,3 1 0,-4-2 1,0 1-1,-3 1 1,-2 4-1,2-1 1,-10 6-1,1 6 0,-3-2 1,0 5-1,-5 3 0,3 6 0,-4 0 0,3 3 0,-2 0 0,4 0 0,-3 3 0,4-1 1,1 4-1,2 1 0,0 2 0,-2-1 0,0 5-1,0 0 1,-1-1 1,1 5-1,-4 0-1,-2 0 2,1 1-1,-1-1 0,-2 2 1,-4 1-1,-2-2 1,-1 4-1,-5-2 0,1 2 1,-4-2-1,-3 0 1,-4-3 0,2 6-1,-3-3 1,-4 0-1,-1-1 1,-2 3 0,2-5 0,-2 2-1,3-4 0,1-3 0,2-4 0,3-3 0,7-4-1,2-7-2,8-3-4,-5-14-11,9-3-19,3 1-1,-2-8 0,5 2 1</inkml:trace>
  <inkml:trace contextRef="#ctx0" brushRef="#br0" timeOffset="20297">4244 1607 25,'3'-1'19,"-6"-12"-2,9 3 0,-1-5-1,3-6-2,7 5-1,-2-12-2,10 5-1,-5-9-3,10 0 0,-4-7-2,7 6 0,-6-7 0,7 3-2,-5 1-1,1 5-1,-3 0 0,0 7 0,-2 3 0,0 5-1,-4 6 1,-1 3-1,-2 7 0,-2 3 0,-1 3 1,0 5-1,-2 2 0,-1 3 0,0 0 0,2 4 0,-2 1 1,0-1-1,2 0 0,-5 2 0,-3-2 0,4 0 1,-7 1-1,-2-1 0,-4 0 1,-2 0-1,-5-2 1,-4 3-1,-1 0 1,-5-1-1,-4 1 1,0-3 0,-1 2 0,-2 0-1,-1-1 0,0-3 0,4-3 1,4 0-2,3-4 0,5-4 0,4-2-2,1-3-1,12 3-3,-5-14-7,16 11-8,-3 0-10,1-9-5,7 12 3</inkml:trace>
  <inkml:trace contextRef="#ctx0" brushRef="#br0" timeOffset="21203">4999 1536 40,'13'6'22,"0"-6"-2,5-8-2,5 0-2,0-11-3,9 4-1,5-14-3,2 3-2,-1-9-3,4 3 0,-2-4-1,-3 0-1,-2 3 0,-4-4-2,-9 3 1,-5 5 0,-5 0-1,-3 6 1,-8 1 0,-2 8-1,-5-2 1,-1 8-1,-4 0 1,-2 8-1,-1 3 0,1 2 0,-1 7-1,-3 3 1,4 5 0,-5 3 0,-1 3 0,-2 1 0,-3 5 0,1 3 0,0 0 0,-6 4 0,4-2 0,-1-1 0,5 3 0,2 0 0,5-5 0,3-5 0,7-5 1,4-2-1,4-6 0,7-5 0,3-3 0,2-6 0,9 1 0,3-1 0,-4-2 0,4-2 0,3-2 0,1-5 1,-3-4-1,6 0 1,-5-4-1,4-2 1,1-1 0,1-2 0,-1-7 0,6 6-1,1-6 1,2-4-1,0-3 1,-1-6 0,0 0 0,0-4-1,1-3 1,-2-2-1,-5-1 1,-2 1-1,0-2 0,-3-1 0,0 1 1,-2-1-1,-3 1 0,0-1 0,-3 4 0,-3 1 0,0 2 0,-2 7 0,-6-2 0,-2 9-1,3 2 1,-4 7 0,-1 3 0,-1 1-1,-5 4 1,2 2 0,-4 4 0,0 4 1,-1 0-1,-1 3 0,0 2-1,-1 1 1,-1 1 0,2 2 0,-4 3-1,-2 3 1,0 2 0,0 2 0,-10 6 0,4 1 0,-3 6 0,-3 0 0,-1 5 0,-2 2 0,0 3 1,-2 0-1,5 5 0,-2-1 0,1 1 0,2 1 0,2 2 1,3 0-2,2-4 1,0 2 0,1-4 0,0 2 0,3-2 0,-2-2 0,2 0 0,1-3 0,0 1 0,2-5 0,-1 2 0,1-2 0,-2-3 1,5 0-1,-4-1-1,2-3 1,2-1 0,-1-2 0,1-2 0,2-2 0,-1-1 0,0-1 0,2 0 1,-2-1-2,3-3 2,0 2-1,1-1 0,0 0 0,1-1 0,-2 0 0,4-2 0,-1 0 0,1 2 1,0-5-1,1 4 1,2-4-1,-1 2 0,2-3 1,-1 2-1,4-5 1,-3-3-2,2-2 1,0 2-1,-1-4 2,7-1-1,-6 1 1,6 0-2,3 0 1,-5-1 0,-1 3 1,3-3-1,0 0-1,-4-1 1,5-4 0,1-3 0,-1-4 0,3-3 0,4-5 0,2-1 0,1-8 0,7-2 1,-2-5-1,1 1 0,2-2 0,1-1 0,-1-3 0,2-2 1,-7 5-1,2 0 0,-3 2 0,-3 4 0,-4 1 0,-3 5 0,-3-3 1,-2 5-2,-2 0 2,-4 3-2,-2 2 2,1-2-2,1 3 1,-4 1 0,-3 4 0,3 0 0,-1 4 0,0 1 0,1 0-1,-5 3 1,1 4 0,-3 1 0,0 3 0,-3 4 0,-3 1 0,0 3 0,-4 1 0,0 3 0,0 4 0,-2 0 0,-3 5 0,2 1 0,-3 2 0,-1 3 0,1 1 0,-3 6 0,-2 1 0,0 2 0,-1 1 0,-3 2 1,3 0-1,2 0 0,-1-1 0,4 1-1,-1-2 2,4 0-1,4-1 0,-1 0 0,3 0 0,-1 4 0,5-1 0,-1-1 0,4 3 0,1-3 0,-2 4-1,2-1 1,2-2 1,1-2-1,3-1 0,-4 0 1,4-6-1,2-1 0,-1-1 1,0-4-1,2-2 1,2-1-1,1-5 0,1-5 0,5-1 1,-4-6 0,5-5 0,2-3 0,-1-5-1,3-9 1,2 2 0,0-6 0,3-5-1,-2-2 0,-1 1 0,-1-5 1,0 1-1,-5-2 0,-5 2 0,-4 1 1,-2 9-1,-8 0 0,-2 6 0,-2 5 0,-4 7 0,-2 5 0,-1 3 0,0 3 0,3 0 0,-1 2 0,0 1 0,3 4 0,1 0 0,0 1 0,2-1 0,2 4 0,1 1 0,1-4 0,7 2-1,-3 0 1,6 2 0,2-7 0,4 4 0,4-5 0,8-1 0,4 0 0,8-5 0,6-4 1,4-1-1,7-6 0,4 0 1,1-8-1,0-3 1,-4-3 0,3 1-1,-8 0 1,-3 3 0,-8 0-1,-9 2 1,-4 8-1,-9 2 1,-10 0-1,-5 4 0,-7 3 1,-5 2-1,-4 2 1,-5 0-1,-1 1 0,-3 6 0,-1-5 0,-1 3 0,-2 1 0,0 2-1,1 4 1,-1 2 0,-4 1 0,3 0 0,-6 6 0,0 2 0,5 3 1,-4 1-1,4 2 0,-2-2 0,3 3 0,4-4 0,7 0 0,4-4 0,6 1 0,5-6 1,2-3-1,11-5 1,5-3-1,5-4 0,7-2 1,3-3-1,7-3 0,6-5-1,2-1-1,-1-3-1,8-2-2,-8-8-3,15 11-8,-13-8-21,0 3-2,6 0-2,-4-4 3</inkml:trace>
  <inkml:trace contextRef="#ctx0" brushRef="#br0" timeOffset="24172">8718 182 64,'-5'-9'26,"0"-1"-2,0 7-3,-2-4-5,8 10-3,-9-1-3,9 13-4,-4 2-2,8 11 0,-4 5-2,5 12 0,-5 4 0,2 13-1,0 2 1,0 1-1,-1 0 0,-1 1 0,-1-5 0,0-2 0,1-5-1,-1-8 1,3-7-1,2-5 1,-1-8 0,3-3 0,2-6-1,-2-5 1,4-5-1,2-4 1,-5-2-1,6-2 1,-3-4-1,-1-2 1,2-2-1,-5-1 1,2-3-1,0 0 1,1-4 0,0 0 0,0-7-1,5 1 1,1-4 0,6-1 0,3-3 1,4-6 0,3-4 0,10-3 0,0-2-1,6 0 1,2-2-1,-5 3 1,-3 0-1,-4 2-1,-4 10 1,-11 4-2,-1 3 1,-11 1-1,-3 9-1,-7-1-1,-1 5 0,2-2-1,-1 2 0,2-4-2,1 6 0,-7-7-2,15 7-3,-12-11-9,7 8-11,-5 5-6,-8-5-1,5 7 1</inkml:trace>
  <inkml:trace contextRef="#ctx0" brushRef="#br0" timeOffset="24922">8648 160 45,'-13'0'28,"10"0"-1,3 3-5,-3-8-1,16 7-5,-4-9-2,21 7-3,2-8-2,22 3-2,3-11-2,15 3-1,9-7-1,4 2-1,-1-2 0,-4 3-1,-1-1-1,-15 7-2,-4 6-1,-17 2-4,-3 18-4,-21-6-10,0 6-20,-9 11 1,-12 1 0,-4 10 2</inkml:trace>
  <inkml:trace contextRef="#ctx0" brushRef="#br0" timeOffset="25375">8882 1512 27,'3'-6'33,"-10"-8"2,6 5 0,1 2-20,-9-9-1,6 10-6,-7-6-1,5 10-2,-5-1-2,0 3-1,-2 4 0,-4 5-1,0 1 0,-3 4 0,-2 5 0,-1 3-1,0 1 0,-2 1 0,1 2 1,4 3-2,2 0 2,-4 2-1,10-2-1,2-1 1,3 1 0,2 0 0,5-1 0,5-4 0,3-3 1,4-1-1,1-6 0,7 1 0,2-9 1,6-2 0,0-8 1,4-5-1,-1-6 2,4-5-1,-5-7 1,2-2 0,-1-4 1,-1 1-2,-4-3 1,-6 5-1,-5-4 0,-2 8 0,-9-1-1,-2 5 0,-9 2 0,-6 3 0,-5 5-1,-2 3 0,-5 7-1,0 2 0,-5 7-2,-2 1-3,8 8-3,-8-6-20,6 2-13,3 4 2,-4-7-2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3:07:33.281"/>
    </inkml:context>
    <inkml:brush xml:id="br0">
      <inkml:brushProperty name="width" value="0.07938" units="cm"/>
      <inkml:brushProperty name="height" value="0.07938" units="cm"/>
      <inkml:brushProperty name="color" value="#FF3300"/>
      <inkml:brushProperty name="fitToCurve" value="1"/>
    </inkml:brush>
  </inkml:definitions>
  <inkml:trace contextRef="#ctx0" brushRef="#br0">277 38 27,'-9'-9'22,"8"7"-2,-5-4 0,3 0-5,1 3-2,-3-3-2,5 6-2,-3-6-2,3 9-3,-2 0-1,4 6 0,-4 5 0,2 10-1,0 7 0,0 4 1,-4 8 0,2 7 0,-2 5 0,-2 2 0,-1-5-1,-2 6 0,0 0 0,-2-6-1,1 3 0,-1-9 0,1 1 0,1-5-1,-1-3 1,3-3-1,-2-3 0,-1-1 0,1-2 1,2-5-2,3 1 0,-4-7-2,8-1-2,-1-12-6,8-3-7,-4-3-16,3-13-3,6 0 2,-7-20 0</inkml:trace>
  <inkml:trace contextRef="#ctx0" brushRef="#br0" timeOffset="578">0 188 34,'15'-1'30,"-4"-6"-8,7 0-2,7-1-2,2 0-4,14-1-2,-5-1-3,17 1-2,-1-4-1,9 2-2,-4-4-2,2 4 0,-3-1-1,-2 6-1,0-2 1,-6 5-1,-7 0 0,-2 1 0,-2 1 1,-7 1-1,-2 0 0,-5 0 0,-2 1 0,-5-1-1,-2 2-1,-2-2-1,-3 1-1,-8-2-2,5 4 0,-7-6-2,2 9-3,-8-8-5,1 8-6,0 8-11,-13-14 1,9 16 2</inkml:trace>
  <inkml:trace contextRef="#ctx0" brushRef="#br0" timeOffset="1047">268 475 46,'-3'1'22,"-1"4"-2,2 0-1,1-6-3,2 10-2,-2-11-2,8 11-1,-7-12-1,9 9-4,-2-6 0,11 3-1,-5-1-1,9-2-2,2 3 1,11-6-1,-1 1 0,4-6 0,3-5 0,2 0-1,4-4 0,-2 0 0,-6-1 0,-4 2-1,-3 2 0,-7 5 0,-6 3 0,-6 4 0,-4 4-2,-6-3-1,1 10-4,-8-11-7,10 4-21,-3 3-4,-5-2 0,5 5 2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6T22:12:28.065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0 21 5,'0'0'6,"0"0"-2,-10-21-1,10 21-1,0 0-1,0 0 0,0 0 0,0 0 0,0 0 0,0 0 0,0 0 0,0 0-1,0 0-2,0 0-2,0 0-3,0 0-1,0 0 3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6T22:12:45.568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546 1009 21,'0'0'12,"0"0"0,0 0 0,0 0-2,0 0-1,0 0-2,0 0-2,0 0-1,0 0-2,0 0 0,0 0 0,0 0-2,0 0 0,0 0 0,0 0-1,0 0-1,0 0-3,0 0-6,0 0-6,0 0-5,0-19 0,0 19 5</inkml:trace>
  <inkml:trace contextRef="#ctx0" brushRef="#br0" timeOffset="1352">1586 1020 3,'0'0'8,"0"0"-4,0 0-2,0 0-2,0 0 0,0 0-1,0 0 1,0 0 0,0 0 0,0 0 0,0 0-5,0 0-5,0 0 10,0 0 0</inkml:trace>
  <inkml:trace contextRef="#ctx0" brushRef="#br0" timeOffset="8596">0 0 5,'0'0'5,"0"0"0,0 0 1,0 0 0,8 21 1,-8-21 0,0 0 0,0 0 0,0 0 0,0 0-2,0 0-2,0 0 0,0 0-2,0 0 0,0 0-2,-4 19-1,4-19-2,0 0-5,0 0-6,9 23-3,-9-23-2,0 0 15</inkml:trace>
  <inkml:trace contextRef="#ctx0" brushRef="#br0" timeOffset="9444">53 42 29,'0'0'21,"0"0"-5,0 0-2,0 0-4,0 0-4,0 0-3,0 0-1,0 0-2,0 0 1,-6 21 0,6-21 0,0 0-1,0 0 0,0 0 1,0 0-1,0 0 1,0 0-1,0 0 0,0 0-1,0 0-3,0 0-5,0 0-5,21 11-9,-21-11-1,0 0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6T22:13:04.852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3202 9,'0'0'7,"0"0"-2,0 0-1,0 0-2,0 0 0,0 0-2,0 0 0,0 0 1,0 0 0,0 0 0,0 0 1,0 0 0,0 0 1,0 0-1,0 0 1,0 0-1,0 0 1,0 0-2,0 0 1,0 0-1,4-19 1,-4 19 0,0 0 0,0 0-1,0 0 1,0 0 0,0 0 0,0 0 0,0 0-2,0 0 1,0 0-1,0 0 1,6-19-1,-6 19 0,0 0 0,0 0 0,0 0 1,0 0 0,9-19 1,-9 19-1,0 0 1,0 0 0,0 0 1,0 0-2,2-19 1,-2 19 0,0 0-1,0 0 0,0 0 0,9-23 0,-9 23 1,0 0-1,8-20 1,-8 20 0,0 0 0,4-21 0,-4 21-1,0 0 1,9-19-1,-9 19 0,0 0 0,0 0 0,15-19 0,-15 19-1,0 0 1,0 0 1,10-21-1,-10 21 0,0 0 0,0 0 0,7-19 0,-7 19 0,0 0 0,10-24-1,-10 24 0,11-19 1,-11 19-1,15-21 0,-15 21 0,13-19 1,-13 19-1,0 0 0,15-19 0,-15 19 0,0 0 1,0 0-1,0 0 0,0 0 0,0 0 0,10-21 1,-10 21-1,0 0 0,0 0 1,0 0-1,0 0 0,2-19 0,-2 19 0,0 0 0,0 0 0,9-24 0,-9 24 0,0 0 0,0 0 0,9-23 0,-9 23 1,0 0-1,0 0 0,0 0 0,12-19 0,-12 19 0,0 0 0,0 0 0,0 0 1,13-21-1,-13 21 0,0 0 0,0 0 0,11-24 1,-11 24-1,0 0 0,8-19 0,-8 19 1,0 0-1,0 0 0,11-21 0,-11 21 0,0 0 1,0 0-1,13-19 1,-13 19-1,0 0 1,10-23 0,-10 23-1,0 0 1,15-24-1,-15 24 1,9-19-1,-9 19 1,0 0-1,17-27 1,-17 27-1,8-20 1,-8 20-1,0 0 1,15-27-1,-15 27 1,9-19-1,-9 19 0,10-19 1,-10 19-1,0 0 0,15-24 0,-15 24 1,0 0-1,0 0 1,13-21-1,-13 21 1,0 0-1,0 0 1,0 0-1,13-21 0,-13 21 1,0 0-1,0 0 0,11-19 0,-11 19 1,0 0-1,0 0 0,14-24 0,-14 24 1,0 0-1,15-23 0,-15 23 0,0 0 0,13-21 1,-13 21-1,0 0 0,11-23 0,-11 23 1,0 0-1,10-26 0,-10 26 0,0 0 0,9-19 0,-9 19 0,0 0 0,0 0 0,0 0 1,11-19-1,-11 19 0,0 0 1,0 0-1,10-19 1,-10 19-1,0 0 0,7-21 0,-7 21 1,0 0-1,10-22 1,-10 22-1,0 0 1,2-23-1,-2 23 1,0 0-1,0 0 0,0 0 1,0 0-1,9-19 0,-9 19 0,0 0 0,0 0 1,0 0-1,6-19 0,-6 19 0,0 0 0,0 0 1,9-19-1,-9 19 0,0 0 0,0 0 0,13-19 0,-13 19 0,0 0 1,0 0-1,0 0 1,0 0-1,0 0 1,0 0-1,0 0 1,12-19-1,-12 19 1,0 0-1,0 0 0,0 0 0,0 0 1,0 0-1,0 0 0,0 0 1,13-22-1,-13 22 0,0 0 1,0 0-1,0 0 0,9-21 0,-9 21 0,0 0 1,0 0-1,10-21 0,-10 21 0,0 0 1,0 0-1,0 0 0,9-21 1,-9 21-1,0 0 0,0 0 0,11-19 1,-11 19-1,0 0 0,0 0 1,12-19-1,-12 19 0,0 0 1,0 0-1,0 0 1,11-24-1,-11 24 0,0 0 1,0 0-1,8-19 0,-8 19 0,0 0 1,0 0-1,11-19 0,-11 19 0,0 0 0,9-19 0,-9 19 0,0 0 1,10-23-1,-10 23 0,0 0 0,13-26 0,-13 26 0,0 0 0,13-25 1,-13 25-1,11-19 0,-11 19 0,8-20 0,-8 20 0,9-21 0,-9 21 0,0 0 1,10-25-1,-10 25 0,0 0 1,9-19-1,-9 19 0,0 0 1,0 0-1,8-19 0,-8 19 0,0 0 0,9-19 1,-9 19-1,0 0 0,13-22 0,-13 22 0,8-19 1,-8 19-1,0 0 0,13-23 0,-13 23 0,0 0 1,8-26-1,-8 26 0,0 0 0,11-21 0,-11 21 0,0 0 1,11-21-1,-11 21 0,0 0 0,12-19 0,-12 19 0,0 0 0,0 0 0,15-19 0,-15 19 0,0 0 0,0 0 0,20-17 1,-20 17-1,0 0 0,19-30 0,-19 30 0,10-21 0,-10 21 1,15-19-1,-15 19 0,15-21 0,-15 21 0,0 0 1,19-24-1,-19 24 0,0 0 0,15-23 0,-15 23 0,0 0 0,0 0 0,17-23 1,-17 23-1,0 0 0,15-22 0,-15 22 0,0 0 0,13-23 0,-13 23 0,0 0 1,13-19-1,-13 19 0,0 0 0,0 0 0,13-21 1,-13 21-1,0 0 0,12-19 0,-12 19 0,0 0 0,15-24 0,-15 24 0,0 0 0,17-25 0,-17 25 0,0 0 0,19-26 0,-19 26 1,0 0-1,20-25 0,-20 25 0,15-19 0,-15 19 1,0 0-1,17-21 0,-17 21 0,0 0 0,0 0 1,17-19-1,-17 19 0,0 0 0,0 0 0,0 0 1,12-20-1,-12 20 0,0 0 1,0 0-1,15-19 0,-15 19 1,0 0-1,19-23 0,-19 23 0,15-21 0,-15 21 0,15-19 0,-15 19 0,17-24 0,-17 24 0,17-21 2,-17 21-2,13-19 1,-13 19-2,17-19 2,-17 19-1,0 0 0,17-23-1,-17 23 1,0 0 0,0 0 0,17-22 0,-17 22 0,0 0 0,17-19 0,-17 19 0,0 0 0,22-27 0,-22 27 1,14-19-1,-14 19 0,0 0 0,18-24 0,-18 24 0,0 0 0,17-21 0,-17 21 0,0 0 0,14-21 0,-14 21 0,0 0 0,15-26 0,-15 26 0,9-19 0,-9 19 0,0 0 0,11-21 0,-11 21 0,0 0 0,17-21 0,-17 21 0,0 0 1,17-19-1,-17 19 0,0 0 0,21-26 0,-21 26 0,19-19 0,-19 19 0,21-21 0,-21 21 0,22-21 0,-22 21 0,0 0 0,23-24 1,-23 24-1,0 0 0,0 0 0,17-19 0,-17 19 0,0 0 0,0 0 0,13-19-1,-13 19 2,0 0-1,15-21 0,-15 21 0,0 0 0,19-23 0,-19 23 0,15-19 0,-15 19 0,0 0 0,17-22 0,-17 22 0,0 0 0,17-21 0,-17 21 0,0 0 0,15-21 0,-15 21 0,0 0 0,0 0 0,15-21 0,-15 21 0,0 0 0,0 0 0,19-21 0,-19 21 0,0 0 0,15-22 0,-15 22 0,0 0 0,15-19 0,-15 19 0,0 0 0,0 0 0,0 0 0,15-21 0,-15 21 0,0 0 0,0 0 0,0 0 0,23-17 0,-23 17 0,0 0 0,19-11 0,-19 11 1,0 0-1,20-12 0,-20 12 0,0 0 0,0 0 0,19-19 0,-19 19 0,0 0 0,0 0 0,0 0 0,19-22 0,-19 22 0,0 0 0,0 0 0,0 0 0,19-19 0,-19 19 0,0 0 0,0 0 0,0 0 0,19-17 0,-19 17 0,0 0 1,0 0-1,22-15 0,-22 15 0,0 0 0,19-14 0,-19 14 0,0 0 0,0 0 0,0 0 0,0 0 0,19-11 0,-19 11 0,0 0 0,0 0 0,0 0 1,19-4-2,-19 4 1,0 0 0,0 0 0,21-7 0,-21 7 0,0 0 0,0 0 0,26-4 0,-26 4 1,0 0-1,21-6 0,-21 6 0,0 0 0,21-7 0,-21 7 0,0 0 0,0 0 0,0 0 0,0 0 1,20-4-1,-20 4 0,0 0 0,0 0 0,0 0-1,0 0 1,19-4 0,-19 4 0,0 0 0,0 0 0,19 0 0,-19 0 0,0 0 0,21 2 0,-21-2 0,0 0 0,19-2 0,-19 2-1,0 0 1,20 0 0,-20 0 1,0 0-1,19 2 0,-19-2 0,0 0 0,19-2 0,-19 2 0,0 0 0,0 0 0,23-6 0,-23 6 0,0 0 1,0 0-1,22-3 0,-22 3 0,0 0 0,0 0 0,19 5 0,-19-5 0,0 0 0,0 0 0,0 0 1,0 0-1,0 0 0,0 0 0,0 0 0,0 0 0,0 0 0,0 0 0,19 0 0,-19 0 0,0 0 0,0 0 0,0 0 0,0 0 0,19 6 0,-19-6 0,0 0 0,0 0 0,22 2 0,-22-2 0,0 0 0,0 0 0,19 2 0,-19-2 0,0 0 1,0 0-1,0 0 0,21 9 0,-21-9 0,0 0-1,0 0 1,0 0 0,21 8 0,-21-8 0,0 0 0,19 2 0,-19-2 1,0 0-1,0 0 0,22 7 0,-22-7 0,0 0 0,0 0 0,0 0 1,0 0-1,0 0 0,0 0 0,0 0 0,0 0 0,0 0 0,0 0 0,19 4 0,-19-4 0,0 0 0,0 0 0,0 0 0,0 0 0,0 0 0,0 0 0,0 0 0,0 0 0,19 4 0,-19-4 0,0 0 0,0 0 0,19 2 1,-19-2-1,0 0 0,19 5 0,-19-5 0,0 0 0,24 2 0,-24-2 0,0 0 0,28 2 0,-28-2 0,23 4 1,-23-4-1,21 2 0,-21-2 0,22 0 0,-22 0 0,21 7 0,-21-7 1,0 0-1,21 2 0,-21-2 0,0 0 0,0 0 0,0 0 0,0 0 1,19 2-1,-19-2-1,0 0 2,0 0-1,0 0 0,0 0 0,0 0 0,22 8 0,-22-8 0,0 0 0,0 0 0,0 0 0,19 13 0,-19-13 0,0 0 0,0 0 0,0 0 0,19 15 0,-19-15 0,0 0 0,0 0 0,0 0 0,0 0 1,0 19-2,0-19 2,0 0-1,0 0 0,0 0 0,0 0 0,15 19 0,-15-19 0,0 0 0,0 0 0,0 0 0,19 9 0,-19-9 0,0 0 0,0 0 0,0 0 0,0 0 0,17 19 0,-17-19 0,0 0 0,0 0 0,0 0 0,0 0 0,21 10 1,-21-10-1,0 0 0,0 0 0,22-6 0,-22 6 0,0 0 0,0 0 0,0 0 0,0 0 0,21-9 0,-21 9 0,0 0 0,0 0 0,0 0 0,0 0 0,0 0 0,0 0 0,0 0 0,0 0 0,0 0 0,17 20 0,-17-20 0,0 0 0,0 0 0,21 12 0,-21-12 0,0 0 0,24 15 0,-24-15 0,19 13 1,-19-13-1,23 13 0,-23-13 0,28 14 0,-28-14 0,24 13 1,-24-13-1,25 15 0,-25-15 0,26 15 1,-26-15-1,21 8 0,-21-8 0,19 13 0,-19-13 0,0 0 0,24 13 1,-24-13-1,0 0 0,0 0 0,19 10 0,-19-10 0,0 0 1,0 0-1,0 0 0,0 0 0,0 0 0,0 0 1,0 0-1,0 0 0,0 0 0,0 0 0,19 9 1,-19-9-1,0 0 0,0 0 0,0 0 0,0 0 0,0 0 1,0 0-1,19 19 0,-19-19 0,0 0 0,0 0 0,0 0 0,0 0 0,19 17 0,-19-17 0,0 0 0,0 0 0,0 0 0,0 0 0,0 0 0,19 13 1,-19-13-1,0 0 0,0 0-1,24 19 2,-24-19-1,0 0 0,23 23 0,-23-23 0,0 0 0,19 17 0,-19-17 0,0 0 1,0 0-1,22 17 0,-22-17 0,0 0 1,0 0-1,0 0 0,21 17 0,-21-17 0,0 0 0,0 0 1,0 0-1,0 0 0,0 0 0,15 19 0,-15-19 1,0 0-1,0 0 0,0 0 0,0 0 0,0 0 0,0 0 0,0 0 0,0 0 0,0 0 0,19 15 0,-19-15 1,0 0-1,0 0 0,0 0 0,0 0 0,13 19-1,-13-19-2,0 0-4,0 0-13,0 28-17,0-28-2,0 0 1,-7 21 0</inkml:trace>
  <inkml:trace contextRef="#ctx0" brushRef="#br0" timeOffset="7668">3580 563 7,'0'0'8,"0"0"-1,0 0-1,0 0 0,0 0 0,0 0-2,0 0 0,0 0 0,0 0 0,0 0 0,0 0 0,0 0 0,0 0 0,0 0 0,0 0 0,0 0 1,0 0-2,5 19 2,-5-19-1,0 0 1,0 0-1,10 21 1,-10-21-1,0 0 1,0 0-2,9 24 1,-9-24-1,0 0-1,0 0 1,8 19-1,-8-19 0,0 0-1,0 0 1,0 0-1,0 0 1,24 19 0,-24-19-1,0 0 1,0 0 0,0 0-1,0 0 1,0 0-1,0 0 0,0 0 0,19 10 0,-19-10-1,0 0 1,0 0 0,0 0-1,0 0 1,0 0-1,0 0 0,0 0 1,0 0-1,0 0 0,19 17 1,-19-17-1,0 0 0,0 0 1,0 0-1,0 0 0,0 0 1,0 0 0,21 17-1,-21-17 1,0 0-1,0 0 1,0 0 0,22 15-1,-22-15 1,0 0 0,0 0 0,0 0 0,17 22 0,-17-22-1,0 0 1,0 0 0,0 0 0,19 16-1,-19-16 0,0 0 1,0 0-1,13 22 0,-13-22 1,0 0 0,0 0 0,0 0-1,12 19 1,-12-19-1,0 0 0,0 0 1,0 0-1,0 0-1,0 0 2,0 0-1,22 23 1,-22-23-1,0 0 0,0 0 2,15 19-2,-15-19 1,0 0 0,0 0 0,15 19-1,-15-19 1,0 0-1,0 0 0,17 19 0,-17-19 1,0 0-2,12 20 2,-12-20-1,0 0 0,0 0 1,17 23 0,-17-23 0,0 0-1,13 19 2,-13-19-2,0 0 2,0 0-2,19 25 1,-19-25 0,0 0-1,13 19 1,-13-19-1,0 0 1,19 17-1,-19-17 1,0 0-1,0 0 1,24 20-1,-24-20 0,0 0 1,0 0-1,19 17 1,-19-17-1,0 0 0,0 0 0,0 0 1,0 0-1,19 21 0,-19-21 0,0 0 0,0 0 1,0 0-1,0 0 0,13 21 0,-13-21 0,0 0 0,0 0 0,0 0 0,0 0 1,19 17-1,-19-17 0,0 0 0,0 0 0,0 0 0,17 19 0,-17-19 1,0 0-1,0 0 0,0 0 0,17 21 0,-17-21 0,0 0 1,0 0-1,21 19 0,-21-19 0,0 0 1,22 19-1,-22-19 1,0 0-1,25 22 1,-25-22-1,0 0 1,24 23-1,-24-23 0,0 0 0,19 21 1,-19-21-1,0 0 0,0 0 0,17 19 0,-17-19 1,0 0-1,0 0 0,0 0 1,0 0-1,0 0 0,0 0 0,19 13 0,-19-13 0,0 0 1,0 0-1,0 0 0,0 0 0,19 13 0,-19-13 0,0 0 0,0 0 0,0 0 0,0 0 0,0 0 0,0 0 0,0 0 1,19 17-1,-19-17 0,0 0 0,0 0 0,0 0 0,0 0 0,17 19 0,-17-19 0,0 0 0,0 0 0,0 0 1,22 23-1,-22-23 0,0 0 0,0 0 0,15 19 0,-15-19 0,0 0 0,0 0 0,0 0 0,19 21 0,-19-21 0,0 0 0,0 0 0,13 20 0,-13-20 0,0 0 0,0 0 0,14 21 1,-14-21-1,0 0 0,13 19 0,-13-19 0,0 0 0,11 19 0,-11-19 0,0 0-1,0 0 1,23 23 0,-23-23 0,0 0 0,0 0 0,22 15 1,-22-15-1,0 0 0,0 0 0,21 15 0,-21-15 1,0 0-1,0 0 0,19 21 0,-19-21 0,0 0 0,0 0-1,17 19 1,-17-19 0,0 0 0,15 19 0,-15-19 1,0 0-1,0 0 0,17 19 0,-17-19 0,0 0 0,0 0 0,21 24 0,-21-24 0,0 0 0,20 19 0,-20-19 0,0 0 0,14 19 0,-14-19 0,0 0 0,0 0 0,0 0 0,20 19 0,-20-19 0,0 0 0,0 0 0,0 0 0,19 15 0,-19-15 0,0 0 0,0 0 0,15 21 1,-15-21-1,0 0 0,0 0 0,17 19 0,-17-19 0,0 0 0,0 0 0,0 0 0,21 19 0,-21-19 0,0 0 0,0 0 0,0 0 1,0 0-1,21 22 0,-21-22 0,0 0 0,0 0 0,0 0 0,0 0 0,0 0 0,0 0 0,20 14 0,-20-14 0,0 0 0,0 0 0,0 0 0,0 0 0,0 0 0,0 0 0,0 0 0,0 0 1,0 0-1,0 0 0,0 0 0,0 0 0,0 0 0,19 15 0,-19-15 0,0 0 0,0 0 0,0 0 0,0 0 0,0 0 0,0 0 0,21 11 0,-21-11 0,0 0 0,0 0 0,21 6 0,-21-6 0,0 0 0,0 0 0,24 9 0,-24-9 0,0 0 0,0 0 0,21 10 0,-21-10 1,0 0-2,0 0 1,21 7 1,-21-7-1,0 0 0,0 0 0,0 0 0,22 2 0,-22-2 0,0 0 1,0 0-1,0 0 0,0 0 0,19-4 0,-19 4 0,0 0 0,0 0 0,0 0 0,21 0 0,-21 0 0,0 0 0,0 0 0,21 0 0,-21 0 0,0 0 0,26 0 0,-26 0 0,19-3 0,-19 3 0,21 3 0,-21-3 0,0 0 0,22-3 1,-22 3-1,0 0 0,0 0 0,19 3 0,-19-3 0,0 0 0,0 0-1,19 0 1,-19 0 1,0 0-1,0 0 0,19-3 0,-19 3-1,0 0 2,0 0-1,22 0-1,-22 0 1,0 0 0,0 0 1,0 0-1,21 0 0,-21 0 0,0 0 0,0 0 0,0 0 0,0 0 0,21-2 0,-21 2 0,0 0 0,0 0 0,0 0 0,0 0 0,0 0 0,21 0 1,-21 0-1,0 0-1,0 0 1,0 0 0,0 0 0,0 0 0,0 0 0,0 0 0,0 0 0,20 5 0,-20-5 0,0 0 0,0 0 0,0 0 0,0 0 0,0 0 0,0 0 0,0 0 0,19-3 0,-19 3 0,0 0 0,0 0 0,19-4 0,-19 4 0,0 0 0,21-4 0,-21 4 0,0 0 0,24 0 0,-24 0 0,0 0 0,23-2 0,-23 2 0,0 0 0,26-4 0,-26 4 0,0 0 1,25-2-2,-25 2 1,0 0 1,22-3-1,-22 3 0,0 0 0,19-4 0,-19 4 0,0 0 0,0 0 0,21-2 0,-21 2 0,0 0 0,0 0 0,0 0 0,19-6 0,-19 6 0,0 0 0,0 0 0,0 0 0,0 0 0,19-11 0,-19 11 1,0 0-1,0 0 0,0 0 0,22-2 0,-22 2 0,0 0 0,0 0-1,0 0 1,19 0 0,-19 0 0,0 0 1,0 0-2,0 0 1,19-4 0,-19 4 0,0 0 0,0 0 0,0 0 0,0 0 0,19-5 0,-19 5 0,0 0 0,0 0 0,0 0 0,19-4 0,-19 4 1,0 0-1,0 0 0,20-8 0,-20 8 0,0 0 0,0 0 0,0 0 0,0 0 0,21-15 0,-21 15 0,0 0 0,21-11 0,-21 11 0,0 0 0,24-6 0,-24 6-1,0 0 1,21-2 1,-21 2-1,0 0 0,0 0 0,0 0 0,19-9 0,-19 9 0,0 0 0,0 0 0,0 0 0,0 0 0,19-10 0,-19 10 1,0 0-1,0 0-1,0 0 2,0 0-1,0 0 0,21-9-1,-21 9 2,0 0-2,0 0 2,24-10-1,-24 10-1,0 0 1,19-11 0,-19 11 0,0 0 0,21-11 0,-21 11 0,0 0 0,22-8 0,-22 8 0,0 0 1,19-9-1,-19 9 0,0 0 0,0 0 0,0 0 0,19-12 0,-19 12 1,0 0-1,0 0 0,0 0 0,0 0 0,0 0 0,0 0 0,0 0 0,0 0-1,0 0 0,0 0-2,19-2-1,-19 2-3,0 0-3,0 0-10,0 0-15,24-15-2,-24 15 0,0 0 2</inkml:trace>
  <inkml:trace contextRef="#ctx0" brushRef="#br0" timeOffset="16968">6752 22 14,'0'0'18,"0"0"-3,19-6-3,-19 6-1,0 0-1,0 0-2,0 0-3,0 0-1,0 0-1,0 0-1,19-5 1,-19 5 2,0 0 0,0 0 0,0 0 0,0 0 0,0 0 0,0 0 0,0 0-1,0 0-2,0 0-1,0 0 0,0 0-1,0 0 1,0 0-1,0 0-1,0 0 1,0 0 0,0 0 0,0 0 1,0 0-1,0 0 0,0 0 0,0 0 0,0 0 0,0 0 1,0 0-1,0 0 0,0 0-1,0 0 0,0 0-3,0 0-1,13 22-4,-13-22-4,0 0-8,9 21-6,-9-21-1,0 0 1</inkml:trace>
  <inkml:trace contextRef="#ctx0" brushRef="#br0" timeOffset="30892">5640 1842 3,'0'0'14,"0"0"-4,-23-4-4,23 4 0,0 0-1,0 0 2,0 0 0,0 0 1,0 0 0,0 0 0,0 0 0,0 0 0,-3 21-3,3-21-1,0 0-2,0 0 0,0 0 1,0 0 0,24 17 0,-24-17 0,21 2 0,-21-2 0,24-2 0,-24 2-1,27-8-1,-27 8 1,24-4-1,-24 4-1,23-9 1,-23 9 0,24-8 0,-24 8 0,23-9-1,-23 9 1,21-6-1,-21 6 1,20-2-1,-20 2 1,21-5-1,-21 5 1,19-8 0,-19 8 0,23-15 1,-23 15-1,24-17 0,-24 17 0,23-19 0,-23 19 0,19-21 0,-19 21-1,20-19 1,-20 19-1,0 0 1,17-26-1,-17 26 1,0 0-1,0 0 1,0 0 0,0 0 0,0 0 0,0 0 0,0 0-1,0 0 1,0 0-1,0 0 1,0 0-1,0 0 0,0 0 1,0 0-1,0 0 0,0 0 0,-22-8 0,22 8 0,0 0 1,-21 10-1,21-10 0,0 0 0,-28 7 0,28-7 1,-21 10-1,21-10 0,-30 15 0,11-6 0,0 1 0,-5 1 0,1 2 0,-3-1 0,3-1 0,-5-3 0,3 1 0,-3-1 0,0-1 0,7 1 0,-2-4 0,4-1 0,-1 1 0,20-4 0,-25 2 0,25-2 1,0 0-1,-26 0 0,26 0 0,0 0 0,-23-4 1,23 4-1,-24-2 0,24 2 0,-27 0 0,27 0 0,-34 2 0,34-2 0,-37 6 0,37-6 0,-32 4 0,32-4 0,-27 5 0,27-5 0,-19 6-1,19-6 1,0 0-1,0 0 1,-20 25-2,20-25-1,-6 22-4,6-22-7,0 0-13,-15 23-3,15-23 1,-21 6-1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6T22:13:45.136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914 0 14,'0'0'9,"0"0"0,0 0-1,0 0-1,0 0-2,0 0-2,0 0-1,0 0-1,0 0-1,0 0 1,0 0 0,0 0 0,0 0 1,0 0 0,0 0 0,0 0 0,0 0 0,0 0-1,0 0 0,0 0 0,0 0 0,0 0 1,0 0 0,0 0 0,0 0 1,0 0 0,0 0 0,0 0 0,0 0 1,0 0-1,11 23-1,-11-23 1,0 0-1,-2 22 1,2-22-1,-2 19 0,2-19 1,0 0-1,0 25 1,0-25 0,0 0 0,-9 19 0,9-19 0,0 0 0,-4 22-1,4-22 0,0 0 0,-6 21-1,6-21-1,-2 19 1,2-19-1,0 0 0,-5 25 1,5-25-1,0 0 1,-6 21-1,6-21 1,0 0-1,-6 20 1,6-20-1,0 0 1,-7 25-1,7-25 0,0 0 1,-4 25-1,4-25 0,0 0 1,-7 24-1,7-24 1,0 0-1,-6 27 1,6-27 0,0 0 0,-11 26-1,11-26 1,-6 21 0,6-21-1,-8 21 0,8-21 1,-9 23-1,9-23 0,0 0 0,-11 26 1,11-26-1,0 0 0,-6 21 0,6-21 0,0 0 0,0 0 1,-6 21-1,6-21 0,0 0 0,-5 19 0,5-19 1,0 0-1,0 0 0,-6 22 0,6-22 1,0 0-1,-6 21 0,6-21 1,0 0-1,-9 25 0,9-25 1,0 0-1,-8 24 0,8-24 0,0 0 1,-7 19-1,7-19 0,-4 21 2,4-21-2,-4 19 1,4-19 0,-7 30 0,7-30 1,-6 34 0,6-34 0,-7 27-2,7-27 2,-8 30-2,8-30 2,-11 23-2,11-23 0,-10 24 0,10-24 0,-11 21-1,11-21 2,-9 21-1,9-21 0,-6 19 1,6-19-1,-6 19 0,6-19 1,-7 23-1,7-23 0,-8 24 1,8-24-1,-11 25 1,11-25-1,-11 26 1,11-26 0,-14 25-1,14-25 1,-13 28-1,13-28 1,-11 27-1,11-27 1,-10 28-1,10-28 0,-7 25 1,7-25-1,-4 24 0,4-24 0,-4 21 0,4-21 0,-5 21 1,5-21-1,-6 21 0,6-21 0,-4 26 0,4-26 1,-9 27-1,9-27 0,-4 26 1,4-26-1,-9 27 0,9-27 0,-6 28 0,6-28 0,-4 27 0,4-27 0,-7 28 0,7-28 1,-4 21-1,4-21 0,-4 21 0,4-21 0,-4 19 0,4-19 1,-5 22-1,5-22 0,-4 27 0,4-27 0,-6 28 0,6-28 0,-7 25 0,7-25 0,-4 28 1,4-28-1,-8 27 0,8-27 0,-9 28 0,9-28 0,-11 32 0,11-32 0,-10 29 0,10-29 0,-11 32 1,11-32-1,-13 34 0,13-34 0,-10 26 0,10-26 0,-13 25 0,13-25 0,-11 19 0,11-19 0,-6 21 0,6-21 0,-7 19 0,7-19 0,-4 22 0,4-22 0,-4 21 0,4-21 0,-4 21 0,4-21 1,-5 21 0,5-21 0,-6 23-2,6-23 2,-6 20-1,6-20 1,0 0-2,-15 25 1,15-25 0,0 0 0,-15 25 0,15-25 0,-13 24 0,7-5 0,6-19 2,-13 36-2,9-15 1,4-21-1,-9 36 2,9-36-2,-8 32 1,8-32-1,-3 21 0,3-21 0,0 0 0,-6 26 0,6-26 0,-6 19 0,6-19 0,-9 19 0,9-19 0,-10 21 0,10-21 0,-7 21 0,7-21 0,-8 21 0,8-21 0,-9 24 0,9-24 0,-6 19 0,6-19 0,-9 23 0,9-23 0,-6 21 0,6-21 0,-9 24 0,9-24 0,-6 21 0,6-21 0,-7 21 0,7-21 0,-6 21 0,6-21 0,-4 24 0,4-24 0,-4 23 0,4-23 0,-5 28 0,5-28 0,-4 25 0,4-25 0,-4 21 0,4-21 0,0 0 0,-9 26 0,9-26 0,-8 21 0,8-21 0,-7 19 0,7-19 0,-6 27 0,6-27 0,-9 28 0,9-28 0,-4 28 0,4-28 0,-4 27 1,4-27-2,-6 30 2,6-30-2,-9 34 2,9-34-2,-8 29 1,8-29 0,-11 32 0,11-32 1,-11 32-1,11-32 0,-8 26 0,8-26 0,-11 25 0,11-25 0,-6 25 0,6-25 0,-7 19 0,7-19 0,-6 22 1,6-22-1,0 0 0,-9 25 0,9-25 0,-8 19 0,8-19 0,-4 19 0,4-19-1,0 0 1,-7 26 0,7-26 0,0 0 0,-6 23 0,6-23 1,0 0-1,-7 26 0,7-26 0,-6 19 0,6-19 0,-8 21 1,8-21-1,-7 19 0,7-19 0,-10 21 0,10-21 1,-11 19-2,11-19 2,0 0-2,-15 24 1,15-24 0,0 0-1,-9 21 1,9-21 0,0 0 1,-8 23-1,8-23 1,0 0-1,-6 21 1,6-21-1,0 0 1,-9 24-1,9-24 0,0 0 0,-11 21 0,11-21 0,0 0 0,-10 21 0,10-21 0,0 0 0,-11 23 0,11-23 0,0 0 0,-11 24 0,11-24 0,-8 19 0,8-19 0,0 0 0,-13 23 0,13-23 0,0 0 0,-11 21 1,11-21-1,0 0 0,0 0-1,-14 21 1,14-21 0,0 0 1,0 0-1,-9 24 0,9-24-1,0 0 2,0 0-1,-13 19 0,13-19 0,0 0-1,-10 19 2,10-19-1,0 0 0,-17 28 0,17-28 0,-17 19 0,17-19 0,-17 19 0,17-19 0,0 0 0,-20 19 0,20-19 0,0 0 0,0 0 0,0 0 0,-17 21 0,17-21 0,0 0 1,0 0-1,-12 19 0,12-19 0,0 0-1,0 0 1,-13 23 0,13-23 0,0 0 0,0 0 0,0 0 0,-17 22 0,17-22 0,0 0 0,0 0 1,0 0-1,-15 21 0,15-21 0,0 0 0,-13 21 0,13-21 0,0 0 0,-17 25 0,17-25 0,0 0 0,-19 26 0,19-26 0,0 0 0,-17 23 0,17-23 0,0 0 0,0 0 0,-17 19 0,17-19 0,0 0 0,0 0 0,0 0 0,0 0 0,-19 7 0,19-7 0,0 0 0,0 0 0,0 0 0,-22 8 0,22-8 0,0 0 0,0 0 0,-17 19 0,17-19 0,0 0 0,0 0 0,-19 24 0,19-24 0,0 0 0,0 0 1,-17 21-2,17-21 2,0 0-1,0 0 0,-15 19 0,15-19 0,0 0 0,0 0 0,-17 19 0,17-19 0,0 0 0,-21 17 0,21-17 0,0 0 0,-21 25 0,21-25 0,-20 15 0,20-15 0,-15 19 0,15-19 0,-19 17 1,19-17-1,-19 15 0,19-15 0,-19 15 0,19-15 0,-19 15 0,19-15 1,0 0-1,-26 15 0,26-15 0,0 0-1,0 0 1,-25 14-1,25-14-1,-19 13-2,-1-11-4,12 17-15,-16-2-12,-10-2-1,-2 4 1,-15 0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6T22:14:00.24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224 131 3,'0'0'7,"0"0"-1,0 0 1,0 0-1,0 0 0,0 0 1,0 0 0,0 0 0,0 0 0,0 0-1,0 0-1,0 0 0,0 0-1,0 0 1,0 0 0,0 0-1,0 0 0,2 20 0,-2-20 0,0 0 0,0 0 0,0 0-1,4 19 0,-4-19-1,0 0-1,0 0 1,0 0-1,0 0 1,0 0-1,0 0 0,11 21 0,-11-21 0,0 0 1,0 0-1,8 23 1,-8-23-1,0 0 0,0 0 1,0 0-1,13 19 1,-13-19-1,0 0 1,0 0-1,0 0 0,19 7 0,-19-7 0,0 0 0,0 0-1,0 0 1,0 0 0,19 14-1,-19-14 0,0 0 1,0 0-1,0 0 1,22 11 0,-22-11-1,0 0 1,0 0 0,0 0 0,0 0 0,0 0-1,0 0 1,0 0 0,19 19-1,-19-19 1,0 0-1,0 0 0,0 0 1,21 9-1,-21-9 1,0 0-1,0 0 0,0 0 1,0 0-1,15 19 1,-15-19-1,0 0 0,0 0 0,0 0 1,0 0-1,0 0 0,0 0 0,0 0 0,17 19 1,-17-19-1,0 0 0,0 0 0,0 0 0,0 0 0,0 0 1,0 0-2,19 17 1,-19-17 0,0 0 0,0 0 1,0 0-1,0 0 0,0 0 0,19 19 0,-19-19 0,0 0 0,0 0 0,0 0 0,0 0 0,0 0 0,22 15 0,-22-15 1,0 0-1,0 0 0,0 0 0,0 0 0,0 0 0,23 12 0,-23-12 1,0 0-1,0 0 0,24 5 0,-24-5 0,0 0 0,0 0 0,19 4 0,-19-4 0,0 0 0,0 0 0,0 0 0,0 0 0,0 0 0,0 0 0,0 0 0,0 0 1,19 0-1,-19 0 0,0 0 1,0 0-1,0 0 1,0 0-1,0 0 1,0 0-1,0 0 1,0 0-1,0 0 1,0 0-1,0 0 1,0 0 0,-19-6-1,19 6 1,0 0-1,-24-13 0,24 13 1,-19-9-1,19 9 0,0 0 1,-21-23-1,21 23 0,0 0 0,-17-25 1,17 25-1,-11-20 1,11 20-1,-11-21 1,11 21-1,-12-19 1,12 19 0,-15-21-1,15 21 1,-17-19 0,17 19-1,-19-19 1,19 19 0,-17-21-1,17 21 1,-17-24-1,17 24 1,-15-23 0,15 23-1,-15-21 1,15 21-1,0 0 0,-15-21 1,15 21-1,0 0 0,0 0 0,0 0 1,-15-20-1,15 20 0,0 0 0,0 0 1,0 0-1,0 0 0,0 0 0,-13-21 0,13 21 0,0 0 0,0 0 0,0 0 0,0 0 0,0 0-1,0 0 1,0 0-1,0 0 1,0 0 0,0 0-1,0 0 1,0 0 0,0 0 0,13 26 0,-13-26 0,0 0-1,21 23 1,-21-23 0,13 21 0,-13-21 1,17 19-2,-17-19 1,15 19 0,-15-19 0,0 0 1,25 24-1,-25-24 0,0 0 0,24 19 0,-24-19 0,0 0 0,19 17 0,-19-17 0,0 0 0,19 12 0,-19-12 0,0 0 0,0 0 0,24 15 0,-24-15 1,0 0-1,0 0 0,19 5 0,-19-5 0,0 0 0,0 0 0,19 6 0,-19-6 0,0 0 0,0 0 0,26 8 0,-26-8 0,21 7 0,-21-7 0,19 4 0,-19-4 1,0 0-1,26 6-1,-26-6 1,0 0 0,0 0 1,0 0-1,0 0 0,21 13 0,-21-13 0,0 0 0,0 0 0,0 0 0,0 0 0,23 17 0,-23-17 0,0 0 0,0 0 0,0 0 0,22 19 0,-22-19 0,0 0 1,0 0-1,0 0 1,0 0-1,0 0 1,0 0 0,0 0-1,0 0 1,0 0 0,0 0-1,0 0 1,0 0-1,0 0 0,-20 2 1,20-2-1,0 0 0,-21-8 0,21 8 0,-25-9 0,25 9 0,-30-8 0,30 8 0,-30-11 0,30 11 0,-30-13 0,30 13 0,-25-14 0,25 14 0,-24-13 0,24 13 0,-25-13 0,25 13 0,-26-13 0,26 13 0,-26-14 1,26 14-1,-21-15 0,21 15 0,-15-19 0,15 19 0,0 0 0,-21-26 0,21 26 0,-13-19 0,13 19 0,0 0 1,-19-27-1,19 27 0,0 0 0,-26-26 1,26 26-1,-19-13 0,19 13 0,-21-14 0,21 14 0,-19-9 0,19 9 0,0 0 1,-21-15-1,21 15 0,0 0 0,-20-8 0,20 8 0,0 0 0,0 0 0,-23-15 0,23 15 0,0 0 0,0 0 0,-21-15 0,21 15 0,0 0 0,0 0 0,-24-6 0,24 6-2,0 0-1,0 0-1,-34 17-6,34-17-20,-13 29-5,13-29 0,-21 28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3-11-06T22:14:16.438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2:43:04.343"/>
    </inkml:context>
    <inkml:brush xml:id="br0">
      <inkml:brushProperty name="width" value="0.07938" units="cm"/>
      <inkml:brushProperty name="height" value="0.07938" units="cm"/>
      <inkml:brushProperty name="color" value="#3333CC"/>
      <inkml:brushProperty name="fitToCurve" value="1"/>
    </inkml:brush>
  </inkml:definitions>
  <inkml:trace contextRef="#ctx0" brushRef="#br0">888 89 43,'-13'-8'22,"9"-5"0,-2 4-1,-4-6-3,5 11-3,-11-9-3,11 7-3,-11-2-1,5 5-2,-3-4-2,2 5-1,-5 1-1,2 1 0,-1 3-2,3 1 1,0 2 0,0 2 0,-2 4-1,3 5 1,-1 4-1,2 0 0,-2 4 0,-3 2 0,2 4 1,0 2-1,-1 0 0,2 5 1,3 2-1,-2-1 0,2 3 1,0 2 0,1-4-1,2 3 1,-3 4 1,2-4-2,0 0 2,-1 2-1,3 0 1,-1 4-1,0 0 0,1-1 0,1 1 0,1-4 0,0 1-1,2 1 1,-1-3-1,2 4 1,-2-2-1,-1 2 0,1-2 1,-2 2 0,-3 3-1,-4-1 1,0 0 1,-1 0-2,-4-4 2,-2 4-2,-5-4 2,3 6-2,-3-4 1,-1-1-1,-1 0 1,-1-4-1,-1-3 1,3 2-1,-1-7 0,1-3 0,3-8 0,2-3-1,8-5-3,1-12-1,8 3-6,-6-21-9,10-1-21,8-1 1,-4-10-1,8-1 2</inkml:trace>
  <inkml:trace contextRef="#ctx0" brushRef="#br0" timeOffset="844">310 939 25,'-6'12'35,"-1"7"2,-8-3 0,1-6-19,1 13-2,-8-9-2,15 12-5,-5-10-3,11 0-2,6-8-1,11-1-1,6-7 0,6-2-1,5-5 1,4-2-1,4-4-1,0-3-3,2 8-4,-12-15-11,2 7-22,1 3 1,-9-2-2,4 2 2</inkml:trace>
  <inkml:trace contextRef="#ctx0" brushRef="#br0" timeOffset="2141">193 1033 36,'-7'-10'20,"9"7"-2,-2-2-2,0-1-3,3 2-2,-2-2-1,3 7 0,-7-4-2,5 9 0,-1-7-2,1 8-1,-5-9 0,9 8 0,-6-6 0,6 3-1,1-4-1,2 2 0,-2-2 0,5 4 0,-2-3 0,1 0 0,2 0-1,2 0 0,-3 0-1,1-2 1,-2 1 0,5-1-1,-1 2 0,0 0 0,-2 0 0,0 3 0,0-1-1,2 2 1,-5-4 0,1 3-1,0-5 1,3 1-1,-2-1 1,1 0-1,-1-3 0,-1 2 1,-1 0-2,-1 3 1,0 0 0,1 0 0,-4 0 0,3 3 0,-2-6 0,2 3 0,-2-2 0,3-1 1,0 3-1,-2-3 0,-4 3 1,2 0-1,-3 0-1,-3 0 2,0 0-1,-2 3 1,-1-3-1,-2 3 0,2-6 1,-6 6-1,0-3 1,3 2-1,-2 1 0,-1-1 0,-1-1 0,-2-1 0,-1 0 0,0 0-1,0-1 1,-2-1 0,1-1 0,0 3 0,1 0 0,0 0 0,3 0-1,1 0 1,1 0 0,2 0 0,1 0 0,-2 0 1,3-2-1,1 2 0,-2 0 0,2 0 0,1 0 0,-1 0 0,0 2-1,1-2 1,4 0-1,-2 0 1,1 0 0,4 0-1,0-2 2,3 2-2,3 0 1,2 0 0,1 0 0,2 0 0,1 0 0,-1 2 0,2-2 0,-2 3 0,-2-3 0,-1 3 0,2 0 0,-4 0 1,-3 3-2,0 0 1,1 2-2,-3-1 0,1 6-4,-2-10-5,5 6-15,0 0-15,-7-6 1,6 0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2:43:08.359"/>
    </inkml:context>
    <inkml:brush xml:id="br0">
      <inkml:brushProperty name="width" value="0.07938" units="cm"/>
      <inkml:brushProperty name="height" value="0.07938" units="cm"/>
      <inkml:brushProperty name="color" value="#3333CC"/>
      <inkml:brushProperty name="fitToCurve" value="1"/>
    </inkml:brush>
  </inkml:definitions>
  <inkml:trace contextRef="#ctx0" brushRef="#br0">112 23 50,'-8'-7'25,"0"0"-1,-1 1-5,5 6-5,-7-3-3,9 12-2,-7-1-2,7 13-2,-4 5-2,5 5 1,1 8-2,3 8 1,-3 6-1,3 5 0,-5 3 0,2 2 0,-3 0 0,1-1-1,-1 1 1,0-1-1,-3-4 0,2-1 0,-1-2 0,-1-2-1,2 1 1,-2-4-1,2-5 0,1-2 1,1-4-1,1 1 0,0-7 0,-1-6 0,1-5 0,1-8 0,0-1 0,0-7 1,0-3-1,0-7 0,1-5 1,2-1-1,0-3 1,0-2-1,1-5 0,3-3 0,2-4 0,0-4 0,1-1 0,3-2 0,2-2 1,1-3-1,3 2 0,-2 6 0,1 2 1,1 6-1,-2 2 0,-2 10 0,-2-1 0,3 9 0,-5 0 1,1 3-1,1 0 1,-1 6-1,1 0 0,4 3 0,-3-1 0,2 2 0,0 2 0,1-2 0,-4 3-1,-1-1 2,0 4-1,-4-2 0,0 2 1,-6 0-1,-3 3 0,1 1 1,-3 3 0,-3 2-1,0 4 1,-2-3-1,-5-5 2,-3 4-1,1-1 0,-2 1 0,-4-5-1,1 2 1,-4-3 0,3 1-1,-1 0 0,0-1 1,0-6-1,-1-1 0,2-4 1,1-6-1,1-4 0,3-3 1,1-4-2,1-6-2,4 4-1,-5-15-3,11 13-6,-6-15-10,5 1-16,8 1-1,-4-6 0,8 2 3</inkml:trace>
  <inkml:trace contextRef="#ctx0" brushRef="#br0" timeOffset="1094">872 72 35,'2'23'31,"-8"-4"-8,0 7-1,-3 9-5,-4-3-3,3 11-3,-6-1-3,3 6-1,-3-5-1,3 9-1,-2-6-2,6 5 0,-2-5 0,3 5-1,0-3 0,5-1-1,-3 1 1,3 1-1,2-5 1,-2 0-1,0-2 0,0-4-1,3-2 1,0 0-1,0-5 0,1-3 1,1-1-1,2-1 0,-1-6 0,1 0 0,2-3-1,1-6 2,-1 0-1,3-2 0,3-3 0,5-5 0,-2 0-1,4-5 0,4 0 0,-1-6-3,6 10-4,-4-12-3,8 3-21,3 6-6,-3-11-1,8 2 2</inkml:trace>
  <inkml:trace contextRef="#ctx0" brushRef="#br0" timeOffset="1609">1455 821 13,'-18'-32'26,"18"18"2,-7-12-12,-3 9-1,0 4-2,-5-3-3,2 10-1,-6 0-2,4 9 0,-3 1-2,0 9-2,-2 0 1,4 6-2,-6-2 1,3 4-1,-2 0 1,3 4-1,-1-2 1,3 3-1,-3-1 0,7 4 1,-3 0-2,4 1 0,1 2 0,2 1 0,2-4 0,4 0-1,2-2 0,2-2 1,4-2-1,2-3 1,3-4-1,1-3 1,5-3-1,1-4 1,-1-3-1,5-6 1,1-4 0,-1-3-1,5-5 1,-1-5-1,1-5 0,0-5 1,2-3 0,-4 0-1,1-5 0,-1 0 0,-4 1 1,-2 6-1,-4-2 0,2 4 0,-5 5-1,0-4 2,-4 8-2,-2 1 1,2 3-1,-1 5 1,-4 5-1,-2 3 1,2 3 1,-3 9-2,0 2 2,-3-1-1,2 3 0,-1 5 1,-6-1 0,5 3-1,-6 2 1,0 3 0,0 2-1,-1 5 1,-1 1 0,3 3-1,-1 0 1,1 2-1,3 0 1,2-2-1,3-2 0,5-3 0,-1-5 1,6-3-1,1-3 1,2-5-1,1-7 0,1-2 0,4-3 1,0-9-1,0 3-2,0-10 1,4 2-2,2-8-2,-1 5-2,1-12-3,6 11-5,-8-12-6,5-1-10,2 6-6,-9-8 2,5 8 2</inkml:trace>
  <inkml:trace contextRef="#ctx0" brushRef="#br0" timeOffset="2484">2010 762 29,'3'6'24,"-11"-6"-6,5 7 0,-1-3-4,-2-1-2,6 9-2,-7-6-1,7 8-1,-7-4-1,5 12 0,-6-8-1,5 12-1,-6-3 0,2 6-1,-4-3-1,6 6 0,-4-3 0,4 1-2,0 2 1,0-3-1,2-4 0,3-4 0,2 3-1,4-6 1,-6-2-1,7-4 1,0-1-1,2-3 1,1 0-1,2-3 1,1-5 0,0-3-1,2-6 1,2 2 0,3-5-1,1-2 1,2-4-1,-1-3 0,1-1 1,4-1-1,-3-3 0,0 1 0,-3-2 0,3-1 0,-2 1 1,1 2-2,-4 1 2,-3 1-1,-4 4 0,2 0-1,-4 5 1,-4-4 0,0 8 0,-2-3 1,-4 4-1,2-1 0,-2 5 0,0 0 0,-2 2 1,2 2-2,0 1 1,-1 1-1,1 2 1,-3 2 0,3-1 0,-4 3 0,2 3 0,-2 3 0,-2 3 0,-4 6 1,4 0-1,-3 4 0,0 0 0,1 2 0,-1 0 1,3 1-1,0 0 1,5-2 0,-2-1-1,1 2 2,2-1-2,3-1 2,-1-3-1,7-1 0,-2-6 0,5-2 0,1-3 0,4-3 0,3-8 0,1 0 0,4-6-1,-1-5 0,4-1-1,0-5-2,8 4-4,-11-13-12,6 0-22,5 6 1,-7-6-1,6 8 2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3:17:07.609"/>
    </inkml:context>
    <inkml:brush xml:id="br0">
      <inkml:brushProperty name="width" value="0.07938" units="cm"/>
      <inkml:brushProperty name="height" value="0.07938" units="cm"/>
      <inkml:brushProperty name="color" value="#FF3300"/>
      <inkml:brushProperty name="fitToCurve" value="1"/>
    </inkml:brush>
  </inkml:definitions>
  <inkml:trace contextRef="#ctx0" brushRef="#br0">270 312 34,'-3'-2'8,"3"2"1,-1-3 0,-1 3 0,1 0-1,-1-3 0,1 3-1,-1-3-1,4 6-1,-4-6 1,2 3-2,-1 0 0,2 0-1,-1-3 1,0 6-2,0-3 1,0 0-1,0 0-1,0 0 0,0 3 0,2 0 0,-4 0 1,4 2-1,-4 1 0,4 6 1,-4-1 0,2 10 0,-3-4 0,2 5 1,-3 1-1,-2 7 0,0 0 1,0 7-1,-1 0 0,1 4 0,-3 5-1,-1-3 1,0 4-1,3 0 2,-4-2-1,4 0-1,0-2 1,-3-2 0,4-4 0,1-2-1,3-7 0,-3-2 0,4-3 0,1-2-1,0-6 0,0-1 0,0 4 0,0-1 1,0 2-1,-2 1 0,-1 5 0,-2-1 1,-3 4-1,0-1 0,-4-1 1,-1 2-2,0-5 1,-2 0-1,2-6 0,4-5-1,-1-3-1,1-7-2,5-2-4,-2-11-3,8 2-8,-1-7-9,-2-11-6,9 5 1,-6-13 1</inkml:trace>
  <inkml:trace contextRef="#ctx0" brushRef="#br0" timeOffset="953">34 406 42,'3'3'19,"-7"-6"-2,7 3-2,-1 3-3,-2-6-2,11 6-1,-6-7-2,13 4 1,-3-6-1,11 0-1,-3-5 0,12 2-1,-3-8 0,7 2 0,-2-1-2,5 2-1,-1-5 0,-2 5-1,0 1 1,-1 1-2,-9 1 1,2 5 0,-6-3-1,-6 6 0,-2 0 1,-5 3-2,-3 0 1,-5 0-2,2 3 0,-3-3-1,0 6-1,-3-6-3,5 4 0,-7-4-3,6 8-5,-6-7-5,2 3-6,2 8-7,-12-9 1</inkml:trace>
  <inkml:trace contextRef="#ctx0" brushRef="#br0" timeOffset="1594">210 820 29,'3'7'17,"-6"-10"-1,3 6-2,-3-3-1,3 3-2,0 0-2,-1-6-2,2 6-1,-2-3-2,2 0 0,-2-3-1,2 3 0,-1 0-1,5 0 0,-2 0 0,4 0 0,-1-3 1,5 3-1,1-6 1,6 6 0,1-5-1,2 2 1,3-6 0,3 6 0,2-5-1,5 5 2,-3-7-2,4 4 0,-5-2 0,2 1 0,-4-1 0,1 0-1,-9 3-1,-5 0 1,-3 2-1,-2 0 0,-3 3-1,-4 0-1,-3 0-1,0 0-2,4 3-3,-8-8-3,10 5-8,-5 0-14,-1-12-3,6 8 2</inkml:trace>
  <inkml:trace contextRef="#ctx0" brushRef="#br0" timeOffset="4500">1186 339 33,'-13'-9'21,"-6"-6"1,6 8-4,-3 1-4,0 1-3,3 5-4,-2 0-2,4 7-2,-2 7-1,1 4-1,2 8-1,-3 7 1,1 12 0,-1 5 0,-2 11-1,5 6 2,-6-4-2,3 7 1,1-4 0,8 3 0,-6-11 0,3-3 0,5-7 0,1-5 0,-2-4-1,4-4 1,-2-5-1,4-5 0,-2 0 0,5-5 0,-3 3 0,1-3 0,3-1 0,-5 1-1,5 2 0,-4-2 0,4-1-1,-4-3-2,7 3-3,-8-11-5,8 4-8,8 0-12,-13-15 1,14 3 0</inkml:trace>
  <inkml:trace contextRef="#ctx0" brushRef="#br0" timeOffset="5141">1211 659 25,'-4'-4'19,"8"11"-1,-4-1-2,4 4-2,-1 6-2,-1 2-2,5 6 0,-4-1-2,6 6-2,-6 2-1,4 0-1,-1 7-1,2 0-1,0-1 1,-1 1-1,2-4-1,0 1 1,1-3 0,-3-2-1,2-7-1,2 3 1,-2-5-1,0 0 1,0-2-1,-2-1 0,0-1-1,0-6 0,-1 2-1,-1-8-2,2 3-3,-4-9-5,4 2-7,-2-1-11,-8-11-4,11 9 2</inkml:trace>
  <inkml:trace contextRef="#ctx0" brushRef="#br0" timeOffset="5844">1173 1300 37,'3'-4'14,"-3"-5"0,2-1-1,3-2 1,-2-5-3,7-2 0,-2-5-2,5 0-2,-3-4 0,6-3-1,0-6-2,5-1 0,-4-2-2,6-4 1,1-1-1,2-1 0,0-2-1,0 5 0,-2 2 1,-3 4-1,-2 2 0,-4 3 0,-6 6-1,-2 3 0,-4 6 0,-3 2-1,1 7-2,-4-1-1,3 6-2,-4-6-4,5 9-6,-5-1-5,3-6-9,5 8-3,-13-7 2</inkml:trace>
  <inkml:trace contextRef="#ctx0" brushRef="#br0" timeOffset="6406">1816 166 39,'5'-2'20,"-3"-4"-4,1 6 0,-3 3-5,0 0-2,0 5-2,0 4-3,1 2-1,-1 1 1,2 6 0,-2 1 0,7 1-1,-7 0 1,6 5-1,0 1-1,5 1 1,-5 2-1,3 0 0,1 8-1,2 1 1,2-1-1,-6 4 0,2-1 0,-3 0 1,-3 1-1,2 2 1,-3-3-1,-3 5 1,-6 3 0,-1-2-1,-5 1 0,2 4 0,-6 2 0,-1 1-1,-7 1 0,1-4 1,-5 0-1,-1 1 1,2-3-1,-4-3 0,-1-3 0,1-9 0,7-3-1,2-9-1,6-2-2,0-13-3,10 3-3,-3-13-8,5-6-14,8 3-3,-7-12 1,10 3 0</inkml:trace>
  <inkml:trace contextRef="#ctx0" brushRef="#br0" timeOffset="7250">2156 952 42,'2'-9'25,"8"0"0,0 3-4,0-4-4,11 7-3,-8-8-4,9 8-2,-5-3-2,4 5 0,-4-4-3,2 5 0,1-1-1,1 1-1,-2 0 0,3 0-1,-3 0 0,0 0 0,-2 3-2,-1-6-1,-3 6-2,-6-6-4,5 12-3,-9-12-7,1 7-7,1 6-9,-10-8 1,5 9 1</inkml:trace>
  <inkml:trace contextRef="#ctx0" brushRef="#br0" timeOffset="7703">2184 1141 36,'-3'-6'29,"9"3"-3,-2 2-4,4-6-4,2 4-3,-4-6-4,8 8-3,-6-5-1,6 6-3,-2-3-1,2 3-1,-1 1-1,3 1 1,3-2 0,5 3-1,-2-3 1,-1 0-2,0 0 1,-2 0 0,0 0-1,0 0-2,-5 6-2,-4-6-2,6 5-5,-7-5-8,3-3-18,4 6 0,-5-8 0,8 6 3</inkml:trace>
  <inkml:trace contextRef="#ctx0" brushRef="#br0" timeOffset="8734">3766 52 29,'-6'-6'16,"6"1"-1,-6-1-1,5 0-2,-2 5-3,-4-8-1,5 9-2,-5-9-1,6 9 1,-1-5-1,1 7 0,-5-4-1,3 2 0,0-3-1,-3 3 0,3 0 0,-3 0-1,2 0-1,-3-2 0,2 2 0,0 0 0,2 0 0,0 0 0,-5 2-1,5 1 1,-2-1 0,2 4-1,-5 1 1,4 1 0,-3-1 0,4-1-1,-4 2 2,1 1-2,-1 3 1,2-2-1,-1-3 2,0 4-2,2-3 0,0 5 0,-2-7 0,4 5-1,-2-5 2,1 4-1,2-3 1,-1 2-1,-1 0 1,-1 1 0,1 0 2,3 1-2,-4 2 0,1-1 0,-2 1 0,3-1 0,0 1 0,-2-3 0,2 1-1,-1 1 0,2-1 1,-4 1-1,4 1 1,0 0-1,-2 1 0,1 1 1,-2-4-1,2 7 1,-1-5 0,1 1 0,-1-2 0,0 2-1,1-1 1,-1 0-1,0 3 0,2 0 1,-2 0-1,2-2 0,-4 7 0,4-5 0,1 2 0,-2 3 1,1-4-1,1 0 1,-2 2-1,1-1 0,1-3 0,-1 1 1,-2 2-1,3-2 1,0 0-1,-2-1 0,1-2 0,-1 3 1,1-1-1,-1-4 0,1 4 0,-1-1 0,-1-1 1,2 3-1,-2-1 0,2 1 0,-2-2 1,0 2-1,0 0 1,-1 3 0,-1-3 0,-1-2-1,2 0 1,0 1-1,1 1 0,-2-2 0,1-2 0,1-1 0,0-2 0,0 1 1,-1 0-1,2-2 0,-2 0 0,1 2 1,0-1 0,0 3 0,0-2-1,0 1 0,-1-1 1,1-1-1,-1 1 1,1 2-1,0-5 0,0 0 1,0 0-1,-3 2 0,-1-2 1,3 3-1,-5 1 0,3-1 0,0 1 1,-1 1-1,1-1 0,2-2 1,-1 3-1,4-4 1,-3 0-1,1-3 0,1 4 1,-2-3-1,1 0 1,0-1-1,2-2 0,-5 4 0,3-5 1,0-1 0,-3 1-1,2-1 1,-4 1 0,1 1-1,-2 0 1,1-1 0,-5 4-1,1 0 1,-3 0-1,4 0 0,-5-4 1,1 1-1,3 0 1,-1-3-1,2 0 0,0 0 1,3 2-1,-2-4 0,2 4 0,0-4 0,3-1 0,-2 2 1,3-2-1,-2-1 0,1-2 0,-3 0 0,6 0 0,-2 3-1,-1 1 0,4-1-1,-2 3 0,-3-3-1,8 1-2,-7-2-1,10 5-3,-10-11-4,14 9-7,-13-8-9,4 0-9,5 8 0,-6-5 2</inkml:trace>
  <inkml:trace contextRef="#ctx0" brushRef="#br0" timeOffset="11406">4056 930 36,'10'-9'20,"-6"-8"-2,7-2-2,0-6-3,1-2-3,7-6-2,-6-5-2,9-2-2,-2-7-1,4 4 0,-3-2-1,1 0-1,-3-1 1,0 7-1,-3 0 0,-3 9 0,-5 4 1,-1 3-1,-6 2 1,-4 10-1,0 1 0,-4 5-1,1 1 1,-2 4-1,-1 0 0,0 3 0,-3 1 0,4-1 0,-1 3 0,0 1 0,-1 2 1,1 1-1,-1 4 0,1 1 0,-1 4 0,0-1 1,0 4-1,-2 1 1,-1 6 0,1 0 0,-1 0 0,2 4 0,-3 2 0,4 1 0,-1 2 0,0-1 0,0 1-1,4-2 1,-2-1 0,3 1 0,-1-6 0,-1 1 1,3 0-1,0 4 0,-1-3 0,-1 1 0,1 0 0,-1 2 0,-3 0 0,5 2-2,-2-5 2,-3 3-1,6-2 0,-4-3 0,1-2 0,3-1 0,-2-2 0,1-5 0,3-1-2,-4-7-1,6 1-2,-3-9-2,9 3-7,-3-10-11,-3-7-9,13 4-1,-12-14 1</inkml:trace>
  <inkml:trace contextRef="#ctx0" brushRef="#br0" timeOffset="12172">3859 1177 51,'13'-3'34,"0"-8"-10,1-1-2,6 5-5,-7-6-6,13 7-3,-8-5-2,7 5-2,-7-2-1,6 4-1,-1-2-1,2 5 0,-3-6 0,1 5-2,2-1 1,1 2-2,0-1-1,0-5-2,-1 7-5,-4-10-6,6 6-11,2-2-8,-11-6-1,11 5 2</inkml:trace>
  <inkml:trace contextRef="#ctx0" brushRef="#br0" timeOffset="12578">4908 349 35,'-7'5'29,"-9"-7"-10,1 0 1,-1 4-6,-1-2-1,2 8-3,-4-2-3,5 10-1,-7 0-2,7 8-1,-7 0 0,2 9-1,-3 4 0,4 4 1,-4 1-1,6 4-1,-5 0 1,2 2-1,0 0-1,6-2 0,-1 0 1,2-5-1,2-1 1,5-4-1,4-4 0,2-4-1,7-5 0,2-6-1,6 1-5,-3-13-3,12 3-11,0-1-13,-6-16-3,11 5 3</inkml:trace>
  <inkml:trace contextRef="#ctx0" brushRef="#br0" timeOffset="13016">4993 532 27,'0'-6'31,"10"17"2,-3-4-13,-4 1-3,6 11-3,-6-3-3,7 15-2,-4-7 0,2 14-3,-2-5-2,4 7 0,-1-2-2,3 3 1,-2-1 0,0 1-2,2-1 1,-1-1-1,3-7 0,-1 0 0,1-9 0,-2-3-2,1-5-1,-3-10 0,2-2-3,-9-9-2,5 4-4,-10-19-7,3 7-12,-1-2-7,-12-9 0,4 9 2</inkml:trace>
  <inkml:trace contextRef="#ctx0" brushRef="#br0" timeOffset="13391">4872 1106 54,'0'2'25,"1"-2"-1,1-8-3,11 1-4,-6-13-3,16 6-2,-5-12-2,12 1-2,-3-10-2,12-1-1,-4-3-2,6 0 1,-1-4-2,0-2-1,-2 0 0,-1 3-1,-3 4 0,-6 2-1,-4 7-1,-8 5-2,2 9-2,-9-1-4,4 16-6,-13-4-8,0 0-15,1 11 1,-5-8 1</inkml:trace>
  <inkml:trace contextRef="#ctx0" brushRef="#br0" timeOffset="13781">5578 227 49,'4'-10'31,"8"4"-9,6 5-3,-7-4-5,4 13-3,-5-4-1,6 12-2,-7 0-1,7 13-1,-6 0-2,0 13 0,-3 0-1,-1 7 1,-3 0-1,0 3-1,-4 3 0,-4-3 0,1-1-1,-3-2 0,-4-2-1,3 0 1,-1-1 0,-7 2-1,0-5 1,-4 2-2,-4-5 1,-3-1-3,0 0 0,-2-10-4,3 2-4,-6-15-6,12 1-14,1-1-6,-2-13-2,11 4 3</inkml:trace>
  <inkml:trace contextRef="#ctx0" brushRef="#br0" timeOffset="14672">6270 712 27,'-16'-9'20,"9"5"-1,-2-2-3,0 0-1,3 3-3,1-6-2,2 9-2,0-2-2,3 4-2,-3-2 0,1 9-2,1 0-1,-2 5 0,0 4-1,-4 2 1,1 6-1,-4-2 1,1 4-1,-3 4 0,-1 2 1,2 1-1,0-3 0,1-3 0,0 0 0,7-8 0,-3-3 0,6-5-1,8-9 1,-4-4 0,5-1 0,2-8 1,2 0-1,3-5 0,-1-1 0,4-5 0,-3-3 0,4-3 0,1-3 0,1 0 0,-1-7 0,1 1-1,2-1 2,-1-6-2,0 3 2,1-1-1,-1 1-1,-1-3 1,0 3 0,-4 4 0,0 3 1,-1 3-1,-6 6 0,-1 6 1,-4 5 0,-2 6 0,-2 1 0,-2 8 0,-2-1-1,1 4 1,-1 0-1,-1 1 0,0 2 1,2 1-1,-4 0 1,4 5 1,-6 2 0,4 2 1,-3 2-1,2 7 1,-5 1 0,2 3 0,-4 5-1,1-2-1,0 3 1,0-4 0,0 1-1,2 0 0,3-5 0,3 2 0,1-6-1,1-6 1,3 6 0,-1-3-1,3-1 1,1-3-1,-1-3 1,1 0-1,3-3 1,-2-2-2,6-5 0,1-6 0,2 3-1,-3-12-1,13 6-3,-10-11-4,16 8-5,-10-8-9,-2-8-12,8 7 0,-12-8 2</inkml:trace>
  <inkml:trace contextRef="#ctx0" brushRef="#br0" timeOffset="15594">6863 670 48,'6'1'30,"-5"2"-7,-2 0-3,5 8-2,-7-3-5,6 10-2,-3-3-1,6 9-3,-6 1-2,4 4 0,-2 0-2,5 1 0,-4 1 0,6-2-1,-1 2 0,1 1-1,-2-3 0,2-3 0,1-6-1,-1-1 0,0-6-1,-2-4-1,0-5-2,-4-11-2,5 4-3,-8-13-5,7 10-8,-12-7-7,3-3-9,2 12 2,-11-10 1</inkml:trace>
  <inkml:trace contextRef="#ctx0" brushRef="#br0" timeOffset="15937">6829 1079 45,'-3'7'35,"-7"-6"-3,3-6-8,10 5-3,-7-21-4,12 13-5,-6-15-2,11 2-2,-2-10-3,13 0-1,-4-6-1,8 0-1,-2 4-2,5 0 0,1 7-2,-3-2-2,1 11-3,-8-3-6,9 14-8,-9 3-18,0-3-1,-1 4-1,-2-1 3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9T03:17:24.234"/>
    </inkml:context>
    <inkml:brush xml:id="br0">
      <inkml:brushProperty name="width" value="0.07938" units="cm"/>
      <inkml:brushProperty name="height" value="0.07938" units="cm"/>
      <inkml:brushProperty name="color" value="#FF3300"/>
      <inkml:brushProperty name="fitToCurve" value="1"/>
    </inkml:brush>
  </inkml:definitions>
  <inkml:trace contextRef="#ctx0" brushRef="#br0">195 0 36,'-8'0'32,"8"3"-4,-1 6-4,-3 0-5,7 9-4,-11-3-3,11 11-2,-7-1-3,4 6-2,-3 4-1,0 4-1,-3 0-1,5 0 0,-4 0 0,-1-1 0,4-2-1,-3 3-1,2-4 1,2-4 0,-1 0-1,-2-8-1,4 0 0,-1-7-2,2-2-1,-4-8 0,9 2-3,-12-11-3,13 7-8,-8-7-11,-3-6-8,8 5 1,-10-13 1</inkml:trace>
  <inkml:trace contextRef="#ctx0" brushRef="#br0" timeOffset="453">0 388 57,'0'-4'28,"7"-5"-4,9 6-3,-3-9-4,13 7-2,-10-13-2,18 13-4,-11-10-2,9 6-2,-4-2-1,4 5-1,-6 0-1,3 2-1,0 1 0,-4 3 0,3 0 0,-4 3-1,1-3 0,0 0 0,-3 0-1,-2 0 0,2 0-3,-4-3-1,6 6-3,-11-12-9,12 9-12,1 0-10,-10-6 0,5 9 1</inkml:trace>
  <inkml:trace contextRef="#ctx0" brushRef="#br0" timeOffset="1016">1497 112 29,'9'-2'29,"-12"-11"-8,3 3-2,0 6-3,-6-6-3,5 8-2,-7-11-2,5 12-2,-5-8-1,5 6-1,-8-3 0,3 4-2,-4-4 1,2 6-1,-2-3-1,1 4 0,-4-2 0,2 4-1,0 0 0,1-3 0,-2 4-1,2-4 1,-1 4 0,3-4-1,-2 6 1,0-3-1,2 3 0,-2 0 0,2-1 1,0 4-1,-2 0 0,1-1 0,1 1 0,-1 3 0,1-4 0,0 4 0,1-1 0,0 1 0,1-2 0,2 0 1,-4 2-1,1-1 1,3 1 0,-1 0-1,-2-2 1,5 1 0,-4 1 0,1-1 0,1 2-1,-1-1 1,1 0 0,0-1 0,-2 1-1,3 2 2,-2-5-2,1 2 1,-1 4 0,0-4-1,4 2 0,-2-1 1,1-2 0,3 2-1,-2-4 1,3 4 0,-2-6 0,4 2 1,-2-2-1,3 3 0,-2-1 0,0 0 0,5-1 0,-3-1 0,3 1 0,0 3-1,1-1 1,0-3 0,-1 2 0,4 1 0,-1-3-1,0 2 1,3-2 0,-2-3 0,0 3-1,2-2 1,-2 0 0,1-2 0,1-2 0,0 1 0,-2-1-1,2-1 1,-2-2-1,4 3 1,-3-4-1,3 2 0,-1 1 1,-3-2-2,4 0 2,-3 4-1,1-2 0,-3 0 0,2-1 1,-1-1-1,-1 2 1,1-1-1,1 1 1,-1-2-1,0 2-1,2-1 1,-4-2 1,3 2-2,-4 2 1,2 0-1,-1 2 1,1-1-2,-2 1 1,1 1-2,2 4-1,-3-7-2,5 3-4,-8-13-10,11 1-20,-2 3-2,-2-8 0,7-2 3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1-09T04:16:17.281"/>
    </inkml:context>
    <inkml:brush xml:id="br0">
      <inkml:brushProperty name="width" value="0.07938" units="cm"/>
      <inkml:brushProperty name="height" value="0.07938" units="cm"/>
      <inkml:brushProperty name="color" value="#FFCC00"/>
      <inkml:brushProperty name="fitToCurve" value="1"/>
    </inkml:brush>
  </inkml:definitions>
  <inkml:trace contextRef="#ctx0" brushRef="#br0">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1-04T03:48:2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565 690 22,'10'-6'6,"3"3"0,-1-5 0,4 2-1,0-3 0,1-2 0,-1-1 0,3-2-1,0-2 0,2-2-1,-1 1 0,2-2 0,1-1-1,-1 3 0,1-2 2,2 1-3,-2 3 1,1-1 0,-2 1-1,1 1 0,-1-2 0,3 0 0,-2 0 0,2 0 0,2-1-1,1-3 1,-5 5 0,1 1 0,-3 2 0,-2 1-1,-1 3 1,-5 4 0,-3-2-1,-1 3 1,1-1-1,-3 2 0,4 0 0,-4 0 1,0-1-1,0 0 0,2 0 0,0 1 0,0-1 0,-1-2 0,1-2 1,0 4-1,1-3 0,0-2 0,-1 2 0,0 2 0,-2-2 0,0 3-2,1-1-1,-4-1-3,3 2-3,-2-1-3,2 1-1,-6-6-3,10 7-3</inkml:trace>
  <inkml:trace contextRef="#ctx0" brushRef="#br0" timeOffset="781">2436 36 34,'16'0'11,"-9"-5"-1,11 2-2,-7-4-1,7 4-2,-4-2-1,0 2-2,3 1 0,-5-1 0,2 0-1,-2 3 1,3 0-1,-10 6 0,3-2 1,-5 5 0,1 2-1,-6 4 1,-2-1-1,1 2 1,-4 1-1,0 4 0,-7-3 0,3 4-1,-4-2 0,4 3-1,-7-2-3,2 2-3,-1-3-6,-5-13-13,13 15 0,-13-22 0</inkml:trace>
  <inkml:trace contextRef="#ctx0" brushRef="#br0" timeOffset="1828">207 1085 16,'-14'-7'10,"4"5"-2,-5-1-2,3 3-1,-4 0 0,2 3-1,2-3 0,-2 3-1,2-3-1,0 3 0,2 1 0,3 1 0,-2 0-1,5 1-1,-4 1 0,4 3 0,0 2 0,-2-3 0,0 4 0,2-2 0,-1 4 0,2-2 0,0 6 0,3-5 0,-1 0 0,1 5 0,0-4 0,1 1-1,1-5 1,2 2 0,1-4 0,-1 0 0,2-1 0,1-5 0,-1-3 0,3 0 0,-1-6 0,0-2 0,3 2 0,4-9 0,-2 1 1,0-6-1,0-1 0,3-3 0,0-4 1,2 0-1,-1-4 0,-1 0 0,0-3 0,-1 3 1,1 1-1,-4 2 0,-2 1 0,0 4 1,-4 3-1,-2 4 0,-1 0 0,-2 5 1,-1 1-1,2 5 0,-2 3 0,0 3 0,0 0 0,-2 3 0,2 3 0,0-1 0,-1 4 0,0-2 1,-1-1-1,1 1 0,-2 2 0,1 0 0,-1 2 0,0 2 0,-1 2 0,0 1 1,-1 1 0,4 0 0,-3 1 0,1-1 1,0 0-1,3 2 0,0-2 2,0 5-3,0-5 1,1 4-1,1 0 1,-2 0-1,1-1 1,-1-1-1,2-5 0,-1 1 0,2-7 0,-2 1 0,2-3 0,2 0 0,-1-6 0,2 0-1,-2 2-1,3-7-5,1 5-4,-7-19-11,15 17-2</inkml:trace>
  <inkml:trace contextRef="#ctx0" brushRef="#br0" timeOffset="2781">474 878 26,'-4'-4'7,"4"5"-1,-2-2-1,2 2-5,2 2-3,-2-2-4,7 8-3,-9-7-3</inkml:trace>
  <inkml:trace contextRef="#ctx0" brushRef="#br0" timeOffset="3171">467 1076 25,'-3'17'8,"-6"-2"-2,6-1-1,-3 2 0,3 2 0,-4-1 0,6 0-1,-4-2-1,4-4 0,-1 1 0,2-2-2,0-7-2,0-5-6,9 2-10,-10-15-5,17 7 0</inkml:trace>
  <inkml:trace contextRef="#ctx0" brushRef="#br0" timeOffset="3812">659 1024 18,'-2'7'3,"-5"-2"0,6 5-1,-1-4 2,2 4 0,-1-3 0,2 4 0,-2-3 1,2 3-1,1-2 0,1 1 0,4-3-1,-1 0 1,1 2-1,0-6 0,4 0 0,-1-6 0,1 0 0,0-3 1,0 1-1,-1-7-1,2 2 0,-2-5-1,0 1 0,1 0 0,-7-2 0,2-2-1,-2 5 1,1 0 0,-5 2-1,0-1 0,-5 6 1,1 3-1,-1 1 1,-2 4-1,-2 1 0,1 0 0,2 3 0,-1 3 0,-2 2 0,3-1 0,0 3 0,-1 2 0,3 2-1,2 1 1,-1-1 0,0 0 0,2-2 0,2-1 0,2-2 0,0-1 0,-1-5 0,6 3 0,-2-6 0,4 0 0,3-1 0,2-2-1,0-2-1,3-1-3,3-3-7,-1-9-8,12 15-5,-16-17 0</inkml:trace>
  <inkml:trace contextRef="#ctx0" brushRef="#br0" timeOffset="4640">1106 758 39,'-7'-1'14,"5"12"-2,-2 1-3,3 4-1,1 7-1,-2 0-4,1 6 0,2 1 0,-1 5-1,2 0 0,-1-4-1,3-3 0,-1-4 0,2-2-1,-2-6 0,-1-6-2,3-7-5,-1-9-6,5 3-7,-13-17-6,20 11 1</inkml:trace>
  <inkml:trace contextRef="#ctx0" brushRef="#br0" timeOffset="4953">1022 785 30,'4'3'14,"-5"-6"-2,6 3-1,4-2-3,1-1-1,2-2-1,5 0-2,1-1-2,4-1 0,0-4-1,-1 0 0,0-2-2,1 0-2,0 1-2,-5 1-5,1 5-4,-10-6-6,11 17-6</inkml:trace>
  <inkml:trace contextRef="#ctx0" brushRef="#br0" timeOffset="5265">1156 851 21,'3'8'17,"-9"-8"-3,7 6-3,-1-6-2,5 3-2,-1 0-3,3-6-1,2 6-2,3-6-2,5 0-4,-2-3-4,6 6-7,-10-17-8,18 17 0</inkml:trace>
  <inkml:trace contextRef="#ctx0" brushRef="#br0" timeOffset="5656">1418 704 34,'-2'22'14,"-5"-4"-3,4 6-3,-1 2-1,-2 3-3,2 1-1,-1-2-2,-1 1 0,2-3 1,1 1-2,0-6 0,3-6 0,0-2 1,3-4-1,0-6 1,6-6 1,-2-3-1,3-5 1,2-7 1,1 0-1,4-7 1,0-1-1,3 0 0,-4 0-1,1 3 0,-5-2-2,4 9-4,-6 0-8,-7-5-12,10 21-2,-14-13 1</inkml:trace>
  <inkml:trace contextRef="#ctx0" brushRef="#br0" timeOffset="6046">1510 920 35,'-8'9'13,"7"8"-2,-6-5-1,4 5-3,0-4-2,3 1-3,0-1 0,6-4-1,1 0-2,4-4 1,0-2-4,2-8 1,6-1-2,-2-9-7,8 5-7,-13-16-4</inkml:trace>
  <inkml:trace contextRef="#ctx0" brushRef="#br0" timeOffset="6328">1834 689 32,'-4'10'13,"1"10"-1,-4 0-1,0 9-2,-1 0-1,4 1-2,-5 2 0,0-7-3,5 4-1,-3-9-1,4-3-1,0-1 0,1-7-2,2-3-2,2-3-5,-1-5-7,7 4-5,-14-14-5,16 12 1</inkml:trace>
  <inkml:trace contextRef="#ctx0" brushRef="#br0" timeOffset="6609">1734 865 39,'12'3'14,"-5"-3"-2,7 1-2,-2-2 0,3 1-5,1-3-5,1 0-5,1 3-9,-8-9-8,15 11-2,-17-12-1</inkml:trace>
  <inkml:trace contextRef="#ctx0" brushRef="#br0" timeOffset="7187">2458 602 22,'-2'-9'10,"-6"-8"-2,2 5 0,-4-2 0,2 5-2,-2 0-1,0 7 0,-2-4-2,2 6 1,-2 0-2,2 3 2,-1 2-2,-1 1-1,2 3 1,0 0 0,1 4 0,-1 0 1,2 4-1,1 0 0,0 4 1,-3 3 0,4 1 1,1 4 0,0 1-1,2 0 0,1 2 0,1-3-1,2 6-1,1-8 0,1 2 0,-1-1-1,3-5 1,-1 1-1,1-5 0,-4 1 0,0-8 1,1 2-2,-1-3 0,2-3-1,-4-3-3,1 0-2,0-5-5,0-3-5,4 9-8,-10-20-4,14 14 1</inkml:trace>
  <inkml:trace contextRef="#ctx0" brushRef="#br0" timeOffset="7734">2167 903 31,'1'-2'16,"8"2"-3,1-3-1,6-1-1,1 1-1,2-4-1,6 2-3,-2 0-1,5-4-3,1 3 0,-1-5-2,1 5-5,-6-3-8,-5-2-16,12 14 1,-21-12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1-04T03:48:50.1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26 2 26,'-4'-3'14,"4"4"-2,-4 1-2,2 1-1,1 1-3,1 5 0,-2 1 0,1 6-3,-2 1-1,3 6 0,-2 5-1,2 2 0,2 0 0,-1 5 0,1-3-1,1 1 1,0 0-1,2-2 0,-2-4 1,5-1-1,-4 0 0,0-4 0,1 0 0,1-4 0,-2 0 0,2-2 0,-2 0 0,-1-5 0,1 1 0,-1-2 0,-1 1 1,-2-2-1,1 4 0,-1 2 1,2-1-1,-2 3 0,-2-2 0,5 1 0,-3-3 0,2 4-1,1-5 1,-3 1 0,1 0-1,2 0 1,0 0 0,-3-5-1,1 4-1,-1-6-1,2 0-3,-1-6-4,1 0-5,-5-12-9,13 12-1</inkml:trace>
  <inkml:trace contextRef="#ctx0" brushRef="#br0" timeOffset="719">0 670 17,'-5'3'14,"8"7"-2,-3-7-1,6 5-3,-3 1-1,0 0-2,4 2 0,-2 1-1,2 4 1,0 0-3,-3 1 0,7-5 0,-4 5-1,2-6 0,-2-2 0,2-2 0,1-1-1,0-1 1,-1-3-1,0 1 0,-2 0 1,0 0-1,3-1 0,-2 0 0,-3 1 0,4 0 0,-3 0 1,3-1-1,-3-1 0,1-1 0,0 1 0,-1 1 1,1-2-1,-2 0 0,2 0 0,-1-3 0,1 3 0,0 0 1,-1-3-1,3 3 1,-2 0 0,-1-3 1,1 0-1,-2 0 1,-1 1 0,0-4-1,-1 0 1,3 0 0,-4-3-1,0 1 1,0-4 0,2 2-1,-1 0 0,-1 1 0,2-4-1,-1 5-3,-3-5-6,3 1-12,9 11-8,-14-18 0,15 12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2-11-07T22:14:22.65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99 88 0,'0'0'0,"0"0"0,0 0 0,0 0 0,0 0 0,0 0 0,0 0 0,0 0 0,0 0 0,0 0 0,0 0 0,0 0 0,0 0 0,0 0 0,0 0 0,0 0 0,0 0 0,0 0 0,0 0 0,-299-88 0,299 88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6T22:05:04.749"/>
    </inkml:context>
    <inkml:brush xml:id="br0">
      <inkml:brushProperty name="width" value="0.05292" units="cm"/>
      <inkml:brushProperty name="height" value="0.05292" units="cm"/>
      <inkml:brushProperty name="color" value="#548DD4"/>
      <inkml:brushProperty name="fitToCurve" value="1"/>
    </inkml:brush>
  </inkml:definitions>
  <inkml:trace contextRef="#ctx0" brushRef="#br0">199 126 7,'0'0'16,"0"0"-1,0 0-2,0 0-2,0 0 0,0 0-3,0 0-1,0 0 0,0 0-2,0 0-1,0 0-1,0 0 1,0 0-1,0 0 0,0 0 0,-11 20 1,11-20-1,0 0 1,0 0-1,0 0 0,0 0 1,0 0-2,0 0 0,0 0 0,0 0-1,0 0 0,-23 9 0,23-9 0,0 0 0,0 0 1,0 0-1,0 0 2,-22 12-1,22-12 1,0 0-1,0 0 0,0 0 0,-23 11-1,23-11 0,0 0 0,-20 4 0,20-4 0,0 0-1,0 0 1,0 0 0,0 0 1,0 0-1,0 0 0,0 0 0,0 0 1,-23 9-1,23-9 0,0 0-1,0 0 1,0 0-1,-22-2 1,22 2-1,0 0 0,0 0 0,0 0 1,0 0-1,0 0 0,-23 18-1,23-18 1,0 0 0,0 0 0,-13 20 0,13-20 0,0 0 1,0 0-1,-9 23 1,9-23-1,0 0 1,-5 27-1,5-27 1,0 0-1,-5 24 0,5-24 0,0 0 0,0 27 0,0-27 0,0 0 0,3 23 0,-3-23 1,0 0-1,7 25 0,-7-25 0,0 24-1,0-24 1,2 32-1,-2-32 1,2 38-2,-2-38 2,2 36-1,-2-36 1,7 27 1,-7-27-1,5 20 0,-5-20 0,0 0 0,13 25 0,-13-25 1,0 0-1,16 25 0,-16-25 0,0 0 1,13 20-1,-13-20 0,0 0 0,0 0 0,21 20 0,-21-20 1,0 0-1,25 11 0,-25-11 0,20 9 0,-20-9 0,0 0 0,29 9 0,-29-9 1,21 5-1,-21-5 0,24 4 0,-24-4 1,25 0-1,-25 0 0,30-2 0,-30 2 1,27-2-1,-27 2 0,29-2 1,-29 2-1,23-5 1,-23 5-1,20-4 1,-20 4-1,0 0 1,29-9 0,-29 9-1,21-12 1,-21 12 0,22-15 0,-22 15-1,23-18 1,-23 18 0,0 0 0,22-30 0,-22 30 0,16-20 0,-16 20 0,9-22 0,-9 22-1,5-23 1,-5 23 0,4-25 0,-4 25-1,-2-24 1,2 24 2,-5-29-3,5 29 3,-2-27-2,2 27 1,-4-27-1,4 27 1,-5-32-2,5 32 1,-4-29-1,4 29 0,-9-34 0,9 34 0,-14-34-1,14 34 1,-16-36 0,16 36-1,-20-35 1,20 35-1,-20-36 2,20 36-1,-23-34 0,12 14-1,11 20 1,-23-32-1,23 32 0,-20-29-1,20 29 0,-21-20-1,21 20 0,0 0-3,0 0 0,-31-14-3,31 14-2,0 0-4,-2 25-7,-5-5-13,7-20 2,-9 43 1,9-43 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6T22:05:21.037"/>
    </inkml:context>
    <inkml:brush xml:id="br0">
      <inkml:brushProperty name="width" value="0.05292" units="cm"/>
      <inkml:brushProperty name="height" value="0.05292" units="cm"/>
      <inkml:brushProperty name="color" value="#548DD4"/>
      <inkml:brushProperty name="fitToCurve" value="1"/>
    </inkml:brush>
  </inkml:definitions>
  <inkml:trace contextRef="#ctx0" brushRef="#br0">25 168 12,'0'0'9,"0"0"0,0 0-1,0 0 0,-23 18 0,23-18 0,0 0 0,0 0 1,0 0-1,0 0 2,0 0-3,0 0 0,0 0-1,0 0-2,0 0 0,0 0-1,0 0 0,0 0 0,0 0 0,0 0 0,0 0 0,0 0 0,0 0 1,0 0-2,0 0 3,14-29-3,-14 29 1,0 0-1,13-23 1,-13 23-1,0 0-1,0 0 1,18-20-1,-18 20 1,0 0-1,0 0 0,23-18 0,-23 18 0,0 0 0,0 0 0,22-20-1,-22 20 1,0 0-1,0 0 1,28-23-1,-28 23 0,0 0 0,20-18 0,-20 18 1,0 0-1,22-13 0,-22 13 0,0 0 1,0 0-1,23-9 0,-23 9 0,0 0 0,0 0 0,23-9 0,-23 9 0,0 0 1,0 0-1,20-3 0,-20 3 0,0 0 0,0 0 0,0 0 0,20 14 1,-20-14-1,0 0 1,9 25-1,-9-25 1,-2 27 0,2-27 0,-7 31 0,0-6-1,-2-5-1,0 5 1,-2 0-2,-2-1 3,-1 1-3,3 0 2,-3-1-2,14-24 2,-22 36 0,22-36 0,-21 27 1,21-27-1,0 0 0,0 0 0,-20 21 0,20-21 0,0 0 1,0 0-1,0 0 0,0 0 0,0 0-1,-18-23 1,18 23 0,0 0 0,0 0 0,0 0 0,-16-20 0,16 20 0,0 0 0,0 0 0,0 0 0,0 0-1,0 0 1,0 0 0,2-20 0,-2 20 0,0 0 0,0 0 0,0 0 0,0 0 0,0 0 0,0 0 0,0 0 0,0 0 0,0 0 0,21 2 0,-21-2 0,0 0 0,0 0 0,13 20 0,-13-20 0,0 0 0,12 23 1,-12-23-1,0 0 0,11 24 0,-11-24 0,0 0 0,11 23 0,-11-23 0,0 0 0,14 25 0,-14-25 0,0 0 0,11 22 1,-11-22-1,0 0 0,0 0 1,0 0-1,0 0 0,20 14 1,-20-14-1,0 0 0,0 0 1,0 0-1,0 0 0,21-9 1,-21 9-1,0 0 1,0 0 0,20-16-1,-20 16 1,0 0-1,20-25 1,-20 25-1,0 0 0,23-20 1,-23 20-1,0 0 0,0 0 0,0 0 0,0 0 0,20-16 0,-20 16 0,0 0 0,0 0 0,0 0 0,0 0 1,20 2-1,-20-2-1,0 0 1,0 0-1,0 0 1,0 0-1,0 0-1,21 23 0,-21-23-1,0 0 0,0 0 0,0 0-1,0 0-1,24 13-2,-24-13-4,0 0-13,0 0-8,0 0 1,0 0 1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6T22:05:23.122"/>
    </inkml:context>
    <inkml:brush xml:id="br0">
      <inkml:brushProperty name="width" value="0.05292" units="cm"/>
      <inkml:brushProperty name="height" value="0.05292" units="cm"/>
      <inkml:brushProperty name="color" value="#548DD4"/>
      <inkml:brushProperty name="fitToCurve" value="1"/>
    </inkml:brush>
  </inkml:definitions>
  <inkml:trace contextRef="#ctx0" brushRef="#br0">40 81 6,'0'0'20,"0"0"-7,0 0 0,0 0-1,0 0-1,0 0 0,0 0-1,0 0-1,0 0-1,0 0 0,0 0 0,0 0 1,0 0-3,-3 20-1,3-20 0,-2 20-1,2-20-1,-7 27-1,7-27 0,-6 36-3,6-36 3,-10 31-1,10-31-1,-6 30 1,6-30 0,-5 20 0,5-20-1,0 0 1,0 0-1,0 20 1,0-20-1,0 0 0,0 0 0,0 0 1,0 0-1,0 0 0,9 20 0,-9-20 0,0 0 0,0 0 1,0 0-1,25 9 0,-25-9 1,0 0-1,27 0 1,-27 0 0,27 0 0,-27 0 0,32-4 0,-32 4 0,34-7 1,-34 7-1,34-9 0,-34 9 0,33-11 0,-33 11-1,34-14 1,-34 14-1,30-11 0,-30 11 0,29-11 1,-29 11-1,23-7 0,-23 7 0,0 0 0,22-4 0,-22 4 0,0 0 0,0 0 0,0 0 0,0 0-1,0 0 1,20 6-2,-20-6 1,0 0-1,0 0-1,0 0-2,0 0-2,-6 27-5,6-27-9,0 0-11,0 0 0,-23 7 0,23-7 2</inkml:trace>
  <inkml:trace contextRef="#ctx0" brushRef="#br0" timeOffset="900">392 15 10,'0'0'23,"0"0"-1,0 0-5,0 0-1,0 0-3,0 0-1,0 0-3,-18 32-3,18-32 0,-9 31-2,9-31 1,-12 39-3,12-39 2,-6 42-2,6-42 1,-7 38-1,7-38 0,-5 41 0,5-41-1,0 36 0,0-36 0,-4 36-1,4-36 1,0 29-1,0-29 1,-3 29-1,3-29 1,0 25-1,0-25 1,-2 25-1,2-25 1,-4 27-1,4-27 0,-3 24 1,3-24-1,-4 25 0,4-25 0,0 0 1,-5 25-1,5-25 0,0 0 0,0 0 1,0 0-1,0 0 0,0 0 1,0 0-1,0 0-1,0 0-2,0 0-1,0 0-5,7-20-11,-7 20-11,14-32 0,-14 32 0,16-43 1</inkml:trace>
  <inkml:trace contextRef="#ctx0" brushRef="#br0" timeOffset="7483">76 20 14,'0'0'22,"0"0"-2,0 0-3,0 0-2,0 0-4,0 0-2,0 0-1,0 0-1,0 0-1,-21 11-2,21-11 0,0 0-1,0 0 0,0 0 0,0 0 1,0 0-1,-22 5 0,22-5-1,0 0 1,0 0-1,0 0 0,0 27-1,0-27 1,4 20-3,-4-20 2,7 25-1,-7-25 1,9 33-2,-9-33 2,5 34-1,-5-34 1,2 31 0,-2-31 0,2 27 0,-2-27 0,0 0 0,-2 25-1,2-25 1,0 0-1,0 0 0,0 0 1,0 0-1,0 0 1,0 0 0,0 0-1,0 0 1,0 0 0,0 0-1,0 0 1,20 11 0,-20-11-1,0 0 0,0 0 1,21 0-1,-21 0 0,0 0 0,29-9 1,-29 9-1,22-4 1,-22 4 0,23-5-1,-23 5 1,23 0 0,-23 0-1,22 0 1,-22 0-1,25-4 0,-25 4 1,23-5-1,-23 5 0,27-4 1,-27 4-1,22-5 0,-22 5 1,23-2-1,-23 2 0,20 2 0,-20-2 0,0 0 1,25 3-1,-25-3 0,0 0 0,0 0 0,20 0 1,-20 0-1,0 0 0,0 0 0,0 0 0,21-3 1,-21 3-1,0 0 0,0 0 0,0 0 0,22 0 0,-22 0 0,0 0 0,0 0 0,0 0 0,0 0 0,0 0 0,20 5 0,-20-5 0,0 0 0,0 0 1,0 0-1,0 0 0,21 7 0,-21-7 0,0 0 0,0 0 0,0 0 0,0 0 1,0 0-1,0 0 0,0 0 0,0 0 1,20 2-1,-20-2 0,0 0 0,0 0 0,0 0 0,23-2 0,-23 2 0,0 0 0,0 0 1,0 0-1,0 0 0,0 0 0,0 0 1,0 0-1,0 0 0,0 0 0,0 0 0,0 0 0,0 0 0,0 0 0,0 0 0,0 0 0,0 0 0,0 0 0,20 0-1,-20 0 0,0 0-2,0 0 0,0 0-2,0 0-2,0 0-8,0 0-15,0 0-4,0 0 1,0 0 0</inkml:trace>
  <inkml:trace contextRef="#ctx0" brushRef="#br0" timeOffset="8947">486 22 35,'-2'-22'20,"2"22"0,0 0-2,0 0-3,0 0-3,0 0-3,0 0-1,0 0-2,0 0 0,0 0-1,0 0 0,0 0 0,-2 22-1,2-22 0,0 0 0,-7 29-1,7-29-3,-2 30 2,0-10-2,-1 0 1,1 0-1,2-20 1,-2 41-2,2-41 2,-5 36-1,5-16 1,0-20-1,-2 38 0,0-15 1,2-3-1,0 0 0,-2 3 1,2-23-1,-3 35 0,3-35 1,-2 27-1,2-27 0,-2 21 0,2-21 1,0 0-1,0 0 0,0 0 0,-7 20 0,7-20 0,0 0 0,0 0 1,0 0-1,0 0 0,0 0 0,-16 20 0,16-20 0,0 0 0,0 0 0,0 0 0,0 0 0,0 0 0,0 0 0,-18 20 0,18-20 0,0 0 0,0 0 0,0 0 0,-11 23 0,11-23 0,0 0 0,0 0 0,0 0 0,0 0 0,-7 20 0,7-20-1,0 0 1,0 0 0,0 0 0,0 0 0,0 0-1,0 0 1,0 0-1,0 0 0,0 0 0,0 0-1,0 0-1,0 0-1,0 0-2,0 0-6,0 0-7,0 0-13,0 0 0,0 0 1,30-18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6T22:05:25.314"/>
    </inkml:context>
    <inkml:brush xml:id="br0">
      <inkml:brushProperty name="width" value="0.05292" units="cm"/>
      <inkml:brushProperty name="height" value="0.05292" units="cm"/>
      <inkml:brushProperty name="color" value="#548DD4"/>
      <inkml:brushProperty name="fitToCurve" value="1"/>
    </inkml:brush>
  </inkml:definitions>
  <inkml:trace contextRef="#ctx0" brushRef="#br0">0 68 6,'0'0'21,"0"0"-3,20 16-1,-20-16-3,0 0-1,0 24-3,0-24-2,-2 32-3,2-32 0,-5 38-3,1-16 1,4-1-3,-2 1 2,4 5-3,-2-27 3,2 38-1,-2-38 1,9 36-1,-9-36 1,7 30-1,-7-30 1,11 22-1,-11-22 0,0 0 1,16 27-1,-16-27 0,0 0-1,18 22 1,-18-22 0,0 0-1,23 21 0,-23-21 1,0 0-1,20 18 0,-20-18 1,0 0 0,0 0-1,23 15 1,-23-15 0,0 0-1,0 0 1,24-4-1,-24 4 1,0 0-1,27-14 0,-27 14 0,21-11 0,-21 11-2,20-13 0,-20 13-3,23-16-1,-23 16-2,25-20-1,-25 20-1,24-23-4,-24 23-5,12-29-7,-12 29 2,0 0 2</inkml:trace>
  <inkml:trace contextRef="#ctx0" brushRef="#br0" timeOffset="700">390 16 13,'0'0'19,"0"0"-2,0 0-3,0 0-3,0 0-1,0 0 0,0 0 0,0 0-1,-20 32 0,20-32-2,-7 27 1,3-7-3,4 2-2,-5 1 1,5-1-3,-4 3 1,4-5-2,-3 5 2,8 2-2,-5-27 2,2 40-1,-2-40 0,5 41 1,-5-41-1,9 38 0,-9-38 0,11 27-1,-11-27 1,16 23-1,-16-23 0,0 0 0,25 20 0,-25-20 0,0 0 1,20 9-1,-20-9 0,0 0 0,0 0 0,23 0 0,-23 0-2,0 0 0,27-5-1,-27 5-3,20-4-4,-20 4-5,0 0-13,32-20-2,-32 20 0,0 0 1</inkml:trace>
  <inkml:trace contextRef="#ctx0" brushRef="#br0" timeOffset="1368">675 0 11,'0'0'23,"0"0"1,-7 25-6,7-25-2,0 0-3,-5 29-2,5-29-2,-6 25-2,6-25-2,-5 32 0,5-32-1,-2 29 0,0-9-1,2-20-2,0 36 2,0-36-2,2 38 1,0-18-2,-2 1 1,0-1-2,0-20 2,5 34 0,-5-34 1,-3 31-1,3-31 0,0 23 0,0-23 0,0 22 0,0-22-1,0 0 1,-4 27-1,4-27 0,0 0 0,-2 22 0,2-22 0,0 0 1,0 0-1,0 0 0,0 0 0,2 21 1,-2-21-1,0 0 1,0 0-1,0 0 1,0 0 0,0 0-1,0 0 1,0 0-1,0 0 1,0 0-1,0 0 0,0 0 1,0 0-1,0 0 0,0 0 1,18-23-1,-18 23 1,0 0-1,9-20 0,-9 20 1,0 0-1,14-25 0,-14 25 1,0 0-1,18-27 0,-18 27 0,15-20 0,-15 20 0,21-18 0,-21 18 0,0 0 0,29-18 0,-29 18 0,23-11 0,-23 11 0,22-14 0,-22 14 0,21-4 0,-21 4 0,0 0 0,24 0 0,-24 0 0,0 0 0,0 0 0,21 16 0,-21-16 0,0 0 0,0 0 0,13 22 1,-13-22-1,0 0 0,7 29 0,-7-29 1,-2 25-1,2-25 0,-3 27 0,3-27 0,-2 23 0,2-23 0,0 0 0,0 22 0,0-22 0,0 0 0,0 0 0,0 0 0,0 0 0,0 0-1,0 0 0,0 0-2,0 0 0,21 18-2,-21-18-3,0 0-5,0 0-7,0 0-12,0 0 1,0 0 0,22-9 1</inkml:trace>
  <inkml:trace contextRef="#ctx0" brushRef="#br0" timeOffset="2508">1056 207 22,'0'0'23,"0"0"-4,7 25-3,-7-25-5,0 0-2,0 0-2,0 0-1,5 22 0,-5-22-1,0 0 0,2 25-1,-2-25 0,2 23-1,-2-23 0,2 27 0,3-7-1,-5-20 0,2 27 0,-2-27-1,5 25 0,-5-25-1,0 0 1,2 24-1,-2-24 1,0 0-1,0 0 1,0 0 0,0 0 0,0 0 0,0 0 0,0 0 0,22-29 0,-22 29 0,14-38-1,-14 38 1,13-41 0,-10 17 0,4 1 2,-3 1-2,3 1 2,-7 21-2,4-27 1,-4 27-1,5-20 1,-5 20-2,0 0-1,0 0 1,0 0 0,0 0 0,0 0 0,22-6 0,-22 6 0,0 0 0,23 4 1,-23-4-1,0 0 0,27 0 0,-27 0 0,23-2 0,-23 2 0,22-5 0,-22 5 0,0 0 0,27 0 1,-27 0-2,0 0 1,27 3 0,-27-3-1,0 0 0,23-3-2,-23 3-5,0 0-10,0 0-14,20-13 1,-20 13 0,0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1-04T05:00:27.875"/>
    </inkml:context>
    <inkml:brush xml:id="br0">
      <inkml:brushProperty name="width" value="0.05292" units="cm"/>
      <inkml:brushProperty name="height" value="0.05292" units="cm"/>
      <inkml:brushProperty name="color" value="#3333CC"/>
      <inkml:brushProperty name="fitToCurve" value="1"/>
    </inkml:brush>
  </inkml:definitions>
  <inkml:trace contextRef="#ctx0" brushRef="#br0">205 866 35,'-1'-3'16,"1"6"-2,0-3-1,0-3 0,1 3-2,-1-3-2,5 3-1,-1-6-1,1 4 0,0-4-2,4-3 0,0-2-1,5-2-1,0-5 0,3-1 0,1-2-1,3-5 0,1 0-1,3-5 0,0 0 1,0-1-1,1 0 0,1 0 0,-3 0 0,-1 6 1,2-1-1,-6 4 0,1 0 0,-4 2 0,-3 4-1,0 2 1,-4 2-1,1-1 0,0 5 1,-1-2-1,-3-1 0,1 3 0,4-1 1,-4 2-1,-3 0 0,3 3 1,-5 0-1,4 1 0,-5 1 1,1 2-1,-2 1 1,0 0 0,0 0-1,-2 0 0,1 1 1,-1 2-1,-1 0 0,2 3 1,-1-1-1,1 4 0,-2-2 0,-1 3 1,2-1-1,1 3 1,-2-1 0,-1 1-1,2 2 1,-1 1-1,2-1 1,-4 5 0,4 1-1,-1 1 1,0-1-1,-1 3 1,0 1 0,0 1 0,0 3 0,-2 0 0,4-2-1,0 3 1,-1-1 0,1 1 0,-4-3 0,4-2 0,-1-2 0,-2 0 0,0-2 0,-2 2 0,0-6 0,0 2 0,0-3-1,2-1 0,-2 1 0,3-5 0,-1-3 0,1-1 0,3 0 0,-2-3 0,2-1 0,0-2 1,0 2-1,2-2 1,-2 1-1,1-2-1,1 1-1,-2-4 0,6 2-3,-8-7-5,12 9-11,-2-4-18,-4-5 1,3 4-1,-2-7 3</inkml:trace>
  <inkml:trace contextRef="#ctx0" brushRef="#br0" timeOffset="1250">772 51 37,'-28'-15'18,"7"6"-5,-7 1-1,-3 1 0,-1 1-4,-6 1-1,5 4-2,-6 1-3,2 3 0,-1 4 0,3 5-1,-1 4 0,-1 8-1,1 2 0,0 9 0,-1 1 1,1 10-1,-1 3 1,4 4-2,7 0 1,-5-2 0,9 6 0,2 0 0,8-2 0,2 0 0,9-5 0,2-1 0,2-1 0,9-2 2,5-5-1,3-2 1,1 0 1,2 0 0,0-4 1,8-3-1,-3-5 2,5-1-1,1-6 1,6-2-1,0-13 0,8 0-1,-1-7 0,5-1 1,0-4-2,2-3 0,-4-9 0,2-2 0,-5-8 0,-2 0 0,-4-9 0,-3-1 0,-6-7 0,-2-2 0,-6-1-1,-4-2 1,-8-1-1,-8-4 0,-4 1 0,-4-3 0,-11 2 0,1-1-1,-7 4 0,-2 2-1,1 8 0,-6-3-3,4 12-2,-7-3-5,6 17-13,-2 1-13,-7 1-1,3 16 2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1-04T05:00:30.843"/>
    </inkml:context>
    <inkml:brush xml:id="br0">
      <inkml:brushProperty name="width" value="0.05292" units="cm"/>
      <inkml:brushProperty name="height" value="0.05292" units="cm"/>
      <inkml:brushProperty name="color" value="#3333CC"/>
      <inkml:brushProperty name="fitToCurve" value="1"/>
    </inkml:brush>
  </inkml:definitions>
  <inkml:trace contextRef="#ctx0" brushRef="#br0">473 469 48,'-5'-4'23,"8"3"1,-3-1-5,-3-2-3,12 5-4,-7-8-2,11 4-3,-9-3-1,11 1-1,-1 2-2,4-3-1,2 3-1,-1 2 0,0 2 0,-3 2-1,3 3 0,-6-1 0,3 1 0,-6 3 0,-1 0 0,-5-4 0,-2 4-1,-5 0 1,-3 1-1,-4 3 1,-2 1 0,-5 2 0,-4 2-1,-3 3 0,-1 1 0,-3 1 1,3 2-1,-4 1 1,3-2-1,3-1 1,2 2-1,2-3 1,2-4 0,5 1 0,1-4-2,5-1 2,3-1 2,0 0-2,3-3 1,4 0 1,1 1 0,3 0 1,4-5 0,1 3 0,0-4 0,8 4 1,-4-6-1,5 3 0,-3-3-1,-2-1 0,2 0-1,-1-1 0,-4-1 0,-1 0-1,-2-1-1,-1 1 0,2-2-1,-4-3-3,7 5-5,-11-15-9,11 1-15,1 2-4,-3-8-1,7 1 2</inkml:trace>
  <inkml:trace contextRef="#ctx0" brushRef="#br0" timeOffset="766">645 46 27,'-31'-18'12,"6"13"-1,-7-7-4,-1 6 0,-1 0-2,-2 6-1,4 6-1,-2 3 0,-1 5-1,0 1 0,5 9 2,-2 2-2,-3 5 0,4-1 1,3 5-1,-4-2 1,5 5 0,2-1 0,6 4 0,-1-2 1,8 0-1,0 3 0,5-3 0,3 4-1,1 1 1,1-1-1,5 2 1,-3-2-1,3 1 0,0 0 0,3 3 1,1-4-1,3 2 0,2-6 0,1 0 1,2 0-1,5-1 0,-1-10 1,6 3 0,-2-8 0,6 2-1,-1-8 2,4-1 0,-1-6-1,5-1 1,-1-7-1,4-2 0,-4-5 0,7-4 0,-2-1-1,2-5 0,-3-5 0,2 0 0,-4-3-1,0 0 0,-5-2 1,-1-1-1,-6-6 0,1 2 0,-6-5 0,-4 3-1,2-4 1,-4-1-1,1-4 0,-3 2 0,-2-3 1,-4 0-2,1 2 2,-6-4-1,-1 5 1,-7 0-1,0 2 0,-8-2 0,-1 5-1,-6 3 1,-5-1-1,1 3 1,-8 1-1,-4 2 0,-3 8 0,-1-1-1,-2 7-2,-8 2-3,5 13-7,-11-3-14,0 9-10,5 7-1,-9-1 2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1-04T05:00:33.156"/>
    </inkml:context>
    <inkml:brush xml:id="br0">
      <inkml:brushProperty name="width" value="0.05292" units="cm"/>
      <inkml:brushProperty name="height" value="0.05292" units="cm"/>
      <inkml:brushProperty name="color" value="#3333CC"/>
      <inkml:brushProperty name="fitToCurve" value="1"/>
    </inkml:brush>
  </inkml:definitions>
  <inkml:trace contextRef="#ctx0" brushRef="#br0">348 276 37,'8'3'29,"-6"-6"-8,2-1-2,5 2-5,-3-1-3,10 3-2,-3-3-2,7 6-2,2-6-2,1 6-1,2 0-1,1 4 0,1 2 0,-5 4-1,-6-1 1,0 5-1,-12 2 1,2 3-1,-14 4 0,-3 2 1,-8 3-1,-2-4 0,-2 7-1,-3-4 0,-2-1 0,1-5 1,3-3 0,4-4-1,4-5 1,3-2-1,5-7 1,3 1-1,5-4 2,3 1-2,4-2 1,0-1 0,5 1 0,-1 1 0,5-1 0,-1 1 0,1 0 0,-1 1 0,4 3 0,-5 1 0,4 5 0,-1 0 0,1 0 1,-5 2-1,1 5 1,-2-3 0,-6 4 0,0 3 0,-5-2 1,-1 2 1,-6-6 0,-1 7-1,-5-3 1,1 3 0,-7-5 0,1 0-1,-4-4 1,1 2-2,-3-8 0,-1 2 0,-2-9 0,3-6-1,-1-1-1,1-8-2,3 4-3,-4-10-3,11 4-13,2 0-14,-2-9-2,7 5 2,-4-5 2</inkml:trace>
  <inkml:trace contextRef="#ctx0" brushRef="#br0" timeOffset="890">566 0 26,'-17'-2'15,"1"7"0,-2-2-2,1 1-1,-1 5 0,1-4-3,-1 7 0,-4-3-3,3 5-1,-2-5 0,-1 8-2,-3-1 0,0 1-1,0 2 0,1 3 0,-3 4-1,3 1 0,0 5 0,1 3-1,0 0 1,4 1 0,-3 0 0,3 6 0,3-2 0,0 1 0,3-4-1,1 4 1,2-4-1,1 2 1,5 1-1,0-9 1,4 3-1,5-4 1,0 3 0,2 0 0,3 2 0,3-2 0,6-1 0,3 3 0,3-5 1,1 2 0,2-12-1,10 3 1,-8-8 0,8-1 1,-1-3-1,2-3 1,-3-6-1,7 2 0,-3-8 0,3 1-1,-1-3 1,2-4-1,-4-6 0,5 0 1,-2-4-1,-4 1 0,2-6 1,-5-1-1,-4-3 0,-1 1 1,-2-4-2,-6-2 1,-1-2 0,-3 0 0,-9-3-1,-1 2 1,-6-2 0,-3-5 0,-4-2 0,-4 4-1,-3-6 1,-8 2-1,-2 3 1,-1 2-1,1 1 1,-9 5-1,3 6 0,-7 0 1,-1 3-1,2 6-1,-1 2 0,-6 3-1,9 6-3,-4-7-5,15 13-14,-5 3-14,6-3 0,7 9-1,2-9 1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1-04T05:00:35.421"/>
    </inkml:context>
    <inkml:brush xml:id="br0">
      <inkml:brushProperty name="width" value="0.05292" units="cm"/>
      <inkml:brushProperty name="height" value="0.05292" units="cm"/>
      <inkml:brushProperty name="color" value="#3333CC"/>
      <inkml:brushProperty name="fitToCurve" value="1"/>
    </inkml:brush>
  </inkml:definitions>
  <inkml:trace contextRef="#ctx0" brushRef="#br0">437 401 28,'-4'11'31,"5"14"2,-11-2-5,0-4-13,5 14-5,-8-1-4,6 6-2,-5 1-1,5-2 0,0 2-1,2 0 0,4-1-1,-2-2-1,3-4 1,2-6-1,2-7 0,3-3 0,3-6 1,4-6 2,0-7-1,4-1 0,0-3 1,3-1 0,1-3 0,5 7-1,-2-5 1,-2 3-1,-1 0-1,0 3 0,-1-2 0,-3 2 0,-6 3-2,-3-3 0,0 0-2,-5 0-1,5 6-4,-9-6-7,8 3-12,0 3-10,-4-6 0,5 9 1</inkml:trace>
  <inkml:trace contextRef="#ctx0" brushRef="#br0" timeOffset="485">733 569 43,'-3'16'32,"-10"-5"-7,3 1-3,7 8-4,-9-3-6,8 12-2,-7-1-1,6 9-4,-7-6-1,6 8-1,-4-3 0,3 6-2,-2-2 0,2-2-1,1-2 0,-1-4-1,2-3-1,2-6-1,3 3-4,-6-17-4,12-1-7,-1 1-17,-2-18-2,5 2 2,-3-15 0</inkml:trace>
  <inkml:trace contextRef="#ctx0" brushRef="#br0" timeOffset="922">669 90 36,'-24'-26'18,"8"6"-1,-4 2-1,-6 4-3,1 7-2,-3 1-3,2 9 0,-4 0-2,0 10-2,-2 0 0,3 8-1,-3 3-1,0 6-1,-3 2 0,0 7-1,-1 7 1,2-3 0,1 4 1,1 2-1,1-1 0,8-1 1,1 0 0,6 2 0,1-7-1,10 4 0,2-6 1,6 7-1,-1-7 0,7 5 1,1 1 0,2-1-1,3-3 0,4 3 0,0-2 0,4 2 1,2-3-1,4-2 1,-2-2 0,7 0 0,-8-2 0,8 0 0,-1-3 0,4-5-1,-4-2 1,2 0 0,3-5-1,4-2 0,0-9 1,1-4 0,-1-4-1,2-4 1,-2-8 0,3-10-1,-3-5 0,2-2 1,-5-7-1,3 0 0,-4-5 0,0 0-1,-4-6 1,-2 7 0,-6-4-1,0 2 0,-3-4 1,-4 4-1,-3-5 0,-7 2 1,-4-1-1,-3 0 1,-6 2-1,-5-5 0,-4 3 0,-6-4 1,-3-3-2,-2-2 1,-4 4 0,0-3 0,-4-1 0,2 7-1,-4 0 1,1 8-1,1 9 0,-3 0-1,3 12-1,-5 1-4,7 16-5,-13-3-17,7 11-10,5 7-2,-6 4 2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1-04T05:00:37.750"/>
    </inkml:context>
    <inkml:brush xml:id="br0">
      <inkml:brushProperty name="width" value="0.05292" units="cm"/>
      <inkml:brushProperty name="height" value="0.05292" units="cm"/>
      <inkml:brushProperty name="color" value="#3333CC"/>
      <inkml:brushProperty name="fitToCurve" value="1"/>
    </inkml:brush>
  </inkml:definitions>
  <inkml:trace contextRef="#ctx0" brushRef="#br0">530 356 50,'6'18'33,"-18"-4"2,3 2-15,2 13-6,-7-6-4,3 13-2,-2-1-2,-1 8-2,-1-2-1,5-1-1,-2-2-1,4-5 0,0-4-1,4-5 0,2-9 0,2-6 0,3-7 0,5-7 0,0-1 1,3-4-1,0 1-1,2-4 1,2 2 0,-2-1 0,2 2 0,-2 4 0,-2 0 0,2 3 0,1 1 0,-1 3 0,0 0 0,-2 4 0,3-1 0,0 2 1,-1 0-1,0-1 0,0 3 0,1-1 1,-3 3-1,-1 0 1,1 2 0,-6-1 0,0 2 0,-1 2 1,-4-1-1,-1 4 1,-2-3 0,-5 4-1,-2-3 1,-1 6-1,-7-5 0,2 1 1,-6-4-2,2-1 1,-9-4 0,0-1-1,-1 1 0,0-6 1,-4 1-2,-1-1 0,3 0-1,-1-3-2,5 6-2,-1-9-3,12 9-8,-4-5-19,7-5-2,5 2-1,-1-9 2</inkml:trace>
  <inkml:trace contextRef="#ctx0" brushRef="#br0" timeOffset="843">559 428 36,'-1'-2'33,"1"7"4,0-3-11,-3-4-5,11 11-4,-5-13-6,13 8-1,-1-4-3,8 4-3,-1-1-1,4 2-1,6-4-2,5 2 0,-2 0-2,-2-6-1,4 3-4,-8-10-3,7 8-14,-8-1-14,-8-4-2,2 7 3,-12-8 0</inkml:trace>
  <inkml:trace contextRef="#ctx0" brushRef="#br0" timeOffset="1250">915 25 18,'-27'-16'25,"5"12"-12,-5-1 0,-5 5-1,-2 2-1,-4 4 0,0 2-2,-4 2-1,1 8-3,1-2-1,0 4-2,0 0 0,5 6-1,0-1 0,4 1 1,-2 1-1,6 4 1,-2 3 0,0 7 0,1-1 0,-2 5-1,-4 4 1,4 3-1,-1 3-1,5 5 1,0-5-1,1 1 0,6 2 0,6-2 1,4-1-1,5-1 1,4-5 0,6-1 0,5-5 1,8-4 0,4-3 0,8-3 0,1-1 1,7 1 1,1-5-1,8 2 0,-4-4 1,11 2-1,-4-7 1,3 3-1,1-9 0,5 0 0,-3-11-1,2-1 1,-3-7-1,1-8 0,-1-9 0,3-3 1,-3-10-2,-2-1 1,-1-7-1,1-4 0,-2-3-1,1-5 1,-1-1 0,-5 0-1,-2-3 0,-5-2 1,-3 2-1,-4 1 1,-11 3-1,-4 1 0,-15 6 0,-5 2 0,-8 3 1,-9 0-1,-10-3-1,-7 8 1,-7-1-1,-5 6 0,-1 3-1,-7 5-1,0 6-3,-3 4-2,10 17-6,-4-3-19,10 0-6,11 9-2,1-5 3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1-04T05:00:40.250"/>
    </inkml:context>
    <inkml:brush xml:id="br0">
      <inkml:brushProperty name="width" value="0.05292" units="cm"/>
      <inkml:brushProperty name="height" value="0.05292" units="cm"/>
      <inkml:brushProperty name="color" value="#3333CC"/>
      <inkml:brushProperty name="fitToCurve" value="1"/>
    </inkml:brush>
  </inkml:definitions>
  <inkml:trace contextRef="#ctx0" brushRef="#br0">748 337 25,'-8'-11'29,"8"12"2,-9-4-11,-3 3-3,1 8-4,-8-7-5,3 9-1,-9-1-2,5 8 0,-7 5-2,0 5-1,-7 7 0,-1 6-1,-4 9 1,-2 5-1,0 6 0,-1 1-1,1 0 1,5-3 0,5-3-1,8-5 1,8-5-1,7-10 0,8-3 0,11-12 1,5-3-1,8-8 1,8-6 0,4-6 0,6-3 1,5-5-1,-3-7 0,2 1 1,-3-8 0,-6 8 0,-5-3 1,-7 4-1,-12-2 0,-3 4 0,-11-5-1,-6 3 1,-8 0-2,-4 0 1,-4 3-1,-6-2 0,-2 6-1,-1 0 1,0 9-1,-1 0 0,1 9 0,1 2-2,3 4 1,-2-1-3,6 8 0,-2-6-3,15 7-7,-5-6-7,5-6-14,11 7 0,-4-9 1</inkml:trace>
  <inkml:trace contextRef="#ctx0" brushRef="#br0" timeOffset="781">1016 120 37,'-11'-5'17,"-5"-8"0,0 3-2,-2-1-4,-4-2-2,4 5-1,-6-5 0,1 5-2,-2-5 0,-1 11-2,-3-7 0,0 6 0,-3-3-1,1 6 0,-2 0 0,3 6-1,-2-3 1,5 3-1,-2 1 0,1 4 0,0 1-1,1 3 2,3 0-2,-3 6 0,0-1 0,1 3 1,-2 0 0,4 5-1,-1-1 1,0 2-1,-3 6 1,5-1-2,-5 4 1,4 0 0,0-1 0,3 1-1,0-1 1,4 2 0,2-5 0,3 0 0,2-2 0,2 0-1,-1 0 1,4-2-1,0 3 2,0-4-2,1 3 2,5-4-2,4 1 2,-2-5-1,4 2 1,2-1-1,-1-2 0,5 0 0,3 0 1,6 2-1,-1-4 0,6 3 0,-2-3 0,7-2 0,0-2 1,3-4-1,0 2 0,3-4 0,1-2-1,4-3 1,-3-3 0,7 1-1,0-2 0,-1-2 1,-1-3 0,2 3 0,-5-3 0,2 0-1,-3-3 1,-6 0 0,-3 1 0,-3 2 0,-1-6-1,-1-3 1,1-2-1,-3-5 0,2-1 1,-2 0-1,3-6 0,-1 3 1,1-5-1,-5 3 0,1 1 0,-2 1 0,-3-3 0,2 1 1,-2-1-1,-3-3 0,-1 3 0,-2-3 1,0-1-1,0 0 1,0 5-1,-2-1-1,-1 0 1,-2-2 0,1 1 0,0-3 0,0 4 0,-5-2 0,2-1 1,-3 3-1,-2 3 0,-2 0 1,-1 0-1,1 0 0,-6-1 0,1 1 0,-2 2 0,-2-4 0,-1-1 0,-2 3-1,-2 3 0,-1-1-1,-3 7 0,-3-5-1,-1 5-1,-6-7-1,4 13-5,-14-15-7,4 2-24,-3 4 2,-2-8-2,-2-1 2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1-04T05:02:17.609"/>
    </inkml:context>
    <inkml:brush xml:id="br0">
      <inkml:brushProperty name="width" value="0.05292" units="cm"/>
      <inkml:brushProperty name="height" value="0.05292" units="cm"/>
      <inkml:brushProperty name="color" value="#3333CC"/>
      <inkml:brushProperty name="fitToCurve" value="1"/>
    </inkml:brush>
  </inkml:definitions>
  <inkml:trace contextRef="#ctx0" brushRef="#br0">315 591 47,'-8'-5'22,"-6"-7"-1,2 2-4,2 3-4,4-9-2,6 4-4,-1-5-1,8 5-3,3-6 0,8 3-1,3 1 0,6-1 0,2 1-1,1-1 1,4 4-1,4-1 0,-2 4-1,-4-1 0,0 4 1,-3 7-1,-8 1 1,-5 8 0,-7 1-1,-6 10 1,-6 2 0,-5 7 0,-3 0 0,-1 4 2,-3 0-1,-1 4 0,2-4 0,4 1-1,-5-4 1,5 1 0,1-7 0,3-2-2,3-3 0,2-7 1,-1-2-1,2-2 1,3-4-1,-3-1 0,0 0-1,2-5-2,-1 3-2,-4-8-8,8 7-8,-7-2-15,-1-8 0,2 6 0</inkml:trace>
  <inkml:trace contextRef="#ctx0" brushRef="#br0" timeOffset="516">473 735 47,'6'5'31,"-12"-3"-5,5-2-5,1 7-5,0-8-5,1 6-2,-2-3-2,2 2-1,-2-1-2,4 1-1,1-1-1,1 0 0,-1-1-1,0-2-1,7-2 1,0 1 0,2-4-1,5 3 0,4-3 0,0 1 0,5 1-1,-1-3-1,5 0-3,-2-5-5,5 4-13,-2-1-13,-3-9 0,1 7 1</inkml:trace>
  <inkml:trace contextRef="#ctx0" brushRef="#br0" timeOffset="1156">686 68 30,'-13'-9'17,"-12"-8"-3,6 4-2,-10 3-2,4 0-1,-2 4-3,-1 3-1,-3 6-2,-1-2-1,2 7 0,-2 3 1,-2 7-1,4-2 1,1 5-1,2-6 1,3 9 0,0-5 0,5 7 0,0-4 0,3 4 0,-3-2 0,5 5 0,-2 0 0,1 2-1,-1-3 0,2 9 0,-1-4 0,2 4 1,1 0-1,4 3 0,-3 1 0,6 3 0,-3 0 0,4-1 0,1 2-1,3-3 0,1 0-1,4-3 1,-2-2 0,3 1-1,5-6 1,4 0-1,-1-3 1,2 0 0,2-5 0,2 4 1,2-8-1,4-1 0,-4-1 1,1 3-1,4-5 0,0 1 1,3-3-1,-1 4 0,1-4 1,7 1-1,-5-2 0,1 1 1,1-2-1,-1-2 0,-1 0 0,3-4 0,-3-3 0,2-2 0,-1-4 0,-1-1 0,-4-5 0,3 5 0,-7-8 0,1 5 0,-2-5 0,1-1 0,-4-1-1,2 0 0,-2-7 1,4 1 0,-2 1-1,-2-2 1,-1-1 0,-3 2-1,0-1 1,0 1 0,-4-2-1,-2 2 0,-3-4 0,2 0 1,-2 1-1,2-4 0,-2-1 0,2-1 1,-3 3-1,2 0 1,-3 0-1,-2 2 0,0-1 0,-2 1 0,-2 1 1,-1-1-1,-1 0 0,-3 4 0,1-6 1,-3 4 0,1 0-1,-3-1 0,1 1 0,-3 4 0,2-1 1,0-1-1,-3 2-1,-2 2 2,1 0-1,-1 0 0,-2 2 0,-1-3 0,-1 4 0,-1-2 0,4 1 0,0-1 0,0-2-1,3 2 0,-3-2 0,1 0-1,5-1-2,-8 0-3,13 9-8,-14-3-22,1 2-3,4 7 1,-14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1-11-10T00:03:54.37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50 54 7,'-16'-22'7,"16"22"-1,0 0 0,0 0-1,0 0 0,0 0 0,0 0 0,0 0 0,-14-20 1,14 20 0,0 0-1,0 0 1,0 0-1,0 0-1,0 0 1,-20-12-1,20 12-1,0 0-1,0 0 1,0 0-2,0 0 0,0 0-1,0 0 0,0 0 1,0 0-1,0 0 0,0 0 1,0 0 0,0 0 0,14 22 1,-14-22 0,0 0-1,18 20 0,-18-20 1,16 18-1,-16-18 0,19 18 0,-19-18 0,24 24-1,-24-24 1,28 22 0,-28-22-1,32 24 1,-32-24-1,28 22 1,-28-22-1,29 21 0,-29-21 1,28 16-1,-28-16 0,24 10 1,-24-10-1,26 2 0,-26-2 1,16 4-1,-16-4 0,0 0 0,18 0 0,-18 0 1,0 0-1,0 0 1,0 0-1,0 0 1,0 0-1,0 0 1,0 0-1,0 0 1,0 0-1,0 0 0,0 0 0,0 0 0,-20 16 1,20-16-1,0 0 0,0 0 0,-26 10 0,26-10 0,0 0 1,-28 10-1,28-10 0,-26 10 1,26-10 0,-31 16-1,13-10 1,18-6 0,-38 20 1,38-20-1,-34 22 0,34-22 0,-24 18 0,24-18 0,-21 12 0,21-12-1,0 0 1,0 0-1,0 0 0,0 0 0,0 0 0,0 0 0,0 0 0,0 0 0,0 0 0,0 0 0,-10 18 0,10-18 0,0 0 0,0 0 0,0 0 0,0 0 0,0 0 0,0 0-2,0 0 0,0 0-3,0 0-3,0 0-4,0 0-6,0 0-10,0 0 0,18 20 0</inkml:trace>
  <inkml:trace contextRef="#ctx0" brushRef="#br0" timeOffset="10609">99 584 1,'0'0'9,"-6"-18"1,6 18-1,0 0-1,0 0-1,18 0 1,-18 0-2,0 0 1,0 0-1,20 12-1,-20-12 0,8 20 1,-8-20-1,6 24-1,-6-24 0,2 32-1,0-12 0,-2 0 0,2 0-1,-2 4-1,2-4 0,-2 3 0,2-1 0,4-2-1,-2-2 1,-4-18-1,2 26 0,-2-26 0,0 0 1,2 22-1,-2-22 1,0 0-2,0 0 0,0 0-1,0 0-4,0 0-2,0 0-5,0 0-6,0 0-3,0 0-3</inkml:trace>
  <inkml:trace contextRef="#ctx0" brushRef="#br0" timeOffset="11046">30 933 3,'0'0'18,"0"0"-1,0 0-2,0 0-2,0 0-2,-10-22 0,10 22-2,16-32-1,8 16 0,-9-10-2,13 4 0,-6-4-1,10 3 0,-2-3-2,-1 4-1,-3 0 0,-2 4-1,-4 2 0,-4 4 0,-16 12-2,27-18-1,-27 18-2,0 0-4,16 0-6,-16 0-13,0 0-3,4 22 1,-4-22 1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1-11-10T00:03:57.76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38 281 6,'0'0'17,"0"0"-1,0 0-1,0 0-4,0 0-2,0 0-2,0 0 0,0 0-2,0 0-2,0 0 1,0 0-1,0 0 1,0 0-1,0 0 0,0 0 0,0 0 0,0 0-1,0 0 0,0 0 0,0 0 0,0 0-1,0 0 1,18-6-1,-18 6 1,0 0-1,26 10 0,-26-10 0,16 4 0,-16-4 0,25 8 0,-25-8 0,20 10-1,-20-10 1,22 10-1,-22-10 1,24 10-1,-24-10 1,26 4 0,-26-4-1,29 8 1,-29-8-1,30 2 1,-30-2-1,28 6 1,-28-6-1,26 4 0,-26-4 0,20 6 0,-20-6 1,0 0-1,21 6 0,-21-6 0,0 0 0,0 0 1,18 16-1,-18-16 0,0 0 0,0 0 0,20 16 0,-20-16 1,0 0-1,0 0 0,0 0 0,16 12 0,-16-12 0,0 0 0,0 0 1,0 0-1,0 0 0,22 4 0,-22-4 0,0 0 0,0 0 1,0 0-1,0 0 1,18 0-1,-18 0 1,0 0-1,0 0 1,0 0-1,-24 4 0,24-4 1,0 0-1,-22 12 0,22-12 0,-24 10 1,24-10-1,-33 15 0,15-5 0,-2 2 1,-2 2-1,4 0 1,-4 4-1,6-4 1,16-14-1,-35 32 1,35-32-1,-28 30 1,28-30-1,-28 26 1,28-26-1,-24 18 1,24-18-1,-22 14 1,22-14-1,-21 10 0,21-10 1,0 0-1,-24 10 0,24-10 0,0 0 0,-20 6 0,20-6 0,0 0 1,0 0-1,-22 8 0,22-8 0,0 0 0,0 0 0,0 0 0,0 0 0,0 0 0,0 0 0,0 0-1,0 0 0,0 0-1,0 0-2,0 0-3,0 0-7,0 0-10,0 0-7,0 0 0,0 0 2</inkml:trace>
  <inkml:trace contextRef="#ctx0" brushRef="#br0" timeOffset="2047">19 60 4,'0'0'17,"-18"-26"-1,18 26-2,0 0-2,0-22-3,0 22 0,0 0 0,0 0-2,0 0-1,0 0-1,0 0 0,22 8-1,-22-8 1,8 26-2,-8-26 1,12 36-1,-6-18-1,4 2 0,0-2 0,2 3-1,-6-3 0,-6-18 1,23 32-2,-23-32 1,18 28 0,-18-28-1,10 26 1,-10-26-1,0 0 1,8 22-1,-8-22 0,0 0-1,0 0-1,0 0-2,0 0-2,0 0-3,20-18-3,-20 18-3,0 0-4,2-22 0,-2 22-2,0 0 0</inkml:trace>
  <inkml:trace contextRef="#ctx0" brushRef="#br0" timeOffset="2469">49 261 14,'-20'18'15,"20"-18"-1,0 0 0,0 0-1,-18 8-2,18-8 0,0 0-1,0 0-2,0 0-1,0 0 0,-6-24-2,6 24 0,10-24-1,-10 24-1,18-30 0,2 12-1,-8 0 0,10 0-1,-6-5 0,9 3 0,-5 0 0,6 0-1,-6 4 0,-20 16-3,40-28-3,-40 28-4,31-22-8,-31 22-11,0 0-1,26-6 1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1-11-10T00:04:01.51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0 311 6,'-18'26'9,"18"-26"0,0 0-1,0 0 0,-12 18-2,12-18 0,0 0-1,0 0-1,0 0 2,0 0 0,22 6 0,-22-6 1,0 0 0,31-20-1,-31 20-1,32-32 0,-12 10-2,0 0 0,2-4 0,-1 0-2,1 0 0,-4 1 1,-2 3-1,-2 4 0,-14 18 0,18-28 0,-18 28 0,0 0 0,8-20 0,-8 20 0,0 0-1,0 0 1,0 0-1,0 0 0,0 0 0,0 0 0,0 0 0,0 0 0,0 0 0,0 0 0,4 20 0,-4-20 0,0 0 0,0 20 0,0-20 0,0 0 0,10 26 0,-10-26 1,6 22 0,-6-22 0,6 33 0,-6-33 1,9 36-1,-3-18 1,-6 0 0,8 2-1,-8-20 0,8 32 0,-8-32 1,6 26-2,-6-26 1,0 0 0,4 20 0,-4-20 0,0 0 0,0 0 1,0 0-2,0 0 1,0 0 0,0 0-1,0 0-2,-14-24 0,14 24-5,0 0-4,-6-20-11,6 20-8,0 0 1,0 0 0</inkml:trace>
  <inkml:trace contextRef="#ctx0" brushRef="#br0" timeOffset="1110">468 0 23,'0'0'17,"0"0"0,0 0-2,0 0-2,18 2-2,-18-2-1,14 20-1,-14-20-2,18 30-2,-4-12 0,-14-18-2,22 32 0,-22-32-1,23 30 0,-23-30-1,16 26 0,-16-26 0,14 22 0,-14-22 0,14 19 0,-14-19-1,0 0 1,0 0-1,14 16-1,-14-16-1,0 0-4,0 0-3,0 0-8,18-22-11,-18 22-2,12-23 2,-12 23 0</inkml:trace>
  <inkml:trace contextRef="#ctx0" brushRef="#br0" timeOffset="1485">796 6 20,'0'0'21,"0"0"-4,0 0-2,-20 24-1,20-24-5,-22 24-1,6-8-1,2 8-1,-8 2 0,3 4 0,-5 3-2,2 5 0,2-6-1,2 2-1,-4-2 1,3 0-2,3-4 0,2-2 0,0-2-1,2-2 0,2 0-2,10-22-4,-14 33-5,14-33-12,0 0-7,-6 22 2,6-22-1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1-11-10T00:04:07.95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6 743 8,'0'0'8,"-18"-16"-1,18 16 0,0 0-2,0 0 1,0 0-2,-18 0 0,18 0-1,0 0-1,0 0-1,0 0 0,0 0 0,0 0 1,0 0-1,0 0 1,0 0 0,0 0 0,0 0 0,0 0 1,0 0 0,22 8 0,-22-8 0,18-2-1,-18 2 1,0 0-1,27-4 0,-27 4-1,0 0 0,24-2-1,-24 2 1,0 0-1,22 2 1,-22-2-1,0 0 0,22 2 1,-22-2-1,20-2 1,-20 2-1,23-6 1,-23 6 0,22-10-1,-22 10 1,20-10-1,-20 10 0,0 0-1,20-12-1,-20 12-1,0 0-1,0 0-4,0 0-3,0 0-6,18-2-3,-18 2-3</inkml:trace>
  <inkml:trace contextRef="#ctx0" brushRef="#br0" timeOffset="1062">125 466 13,'0'0'12,"-24"12"0,24-12-2,0 0-2,-8 20-1,8-20-1,0 0-1,-2 18-1,2-18 0,0 0 0,22 20-1,-22-20 0,26 16 0,-26-16-1,32 22-1,-32-22 0,33 22 1,-33-22-1,24 25 0,-24-25 0,18 20 0,-18-20 0,0 0 0,10 20 0,-10-20 0,0 0 0,2 20-1,-2-20 0,0 0 1,4 18-1,-4-18 1,0 0 0,0 0 1,-2 20 0,2-20 0,0 0 0,-20 16 1,20-16-1,-24 20 1,24-20-1,-28 20-1,28-20 1,-33 24-1,33-24 0,-30 22 0,30-22 0,-28 20-1,28-20 0,-16 18 0,16-18 0,0 0 0,0 0 1,-14 22-1,14-22-1,0 0 0,0 0-1,0 0-3,0 0-3,0 0-5,0 0-6,0 0-11,0 0 2,0 0 0</inkml:trace>
  <inkml:trace contextRef="#ctx0" brushRef="#br0" timeOffset="1984">157 0 24,'0'0'17,"-12"19"-1,12-19-3,4 20-2,0-2-1,-4-18-3,16 38-1,-3-18-1,3 8-1,-4-4-1,4 0 1,-2 2-2,-4-4 0,0 0 0,2-4 0,-12-18-1,14 26 0,-14-26 0,10 21-1,-10-21 0,0 0-1,4 20-3,-4-20-4,0 0-6,0 0-8,0 0-6,-14 24-1</inkml:trace>
  <inkml:trace contextRef="#ctx0" brushRef="#br0" timeOffset="2359">40 414 16,'0'0'26,"0"-22"0,0 22-3,25-26-5,-13 4-5,12 2-3,0-9-2,6 5-3,-1-2-1,5 2-2,0 0 0,-4 2-1,-3 10-3,-7-6-1,0 16-5,-20 2-6,0 0-14,26 0-4,-26 0 1,-12 3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1-11-10T00:04:13.09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49 23 8,'0'-23'9,"0"23"1,0 0 0,0 0-1,0 0 1,0 0-1,0 0-1,0 0-1,0 0 0,0 0-1,0 0-2,0 0-1,0 0-1,0 0-1,0 0 0,0 0-1,0 0 1,0 0 0,0 0-1,0 0 1,26 23 0,-26-23 0,14 18 0,-14-18 0,16 20 0,-16-20-1,14 18 1,-14-18-1,0 0 1,22 22-1,-22-22 0,18 10 0,-18-10 1,17 12-1,-17-12 0,0 0 0,22 14 0,-22-14 1,0 0-1,0 0 1,0 0 0,0 0-1,0 0 1,0 0 0,0 0 0,-10 20-1,10-20 1,0 0-1,-20 18 0,20-18 0,-21 20 0,21-20 0,-18 26 0,18-26 0,-22 32 0,4-14 0,2 6 0,0-1 0,0 1 0,-3 4 0,-5-2 0,4 2 0,2-4 1,4 2-1,0-4 0,2 0 0,12-22-1,-16 26-1,16-26 0,-4 18-3,4-18-3,0 0-6,0 0-10,0 0-2,0 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1-11-10T00:04:14.73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1 572 6,'0'0'7,"0"0"0,0 0 1,0 0 1,-8-20 0,8 20-1,0 0 1,0 0 0,0 0-1,0 0 0,0 0-2,0 0-2,0 0 0,0 0-1,0 0 0,0 0-1,0 0 0,0 0 1,0 0-1,-2 24 1,2-24 0,12 24-1,-12-24 0,21 28 0,-21-28 0,22 32-1,-4-16 1,-18-16-1,30 39 0,-30-39 0,28 32-1,-14-14 1,-14-18-1,23 28 1,-23-28 0,12 20 1,-12-20 0,0 0 0,0 20 0,0-20 0,0 0 0,-24 10 0,24-10-1,-21 10 0,21-10-1,-22 12 1,22-12-1,-18 14 0,18-14 1,-22 20-1,22-20 0,-16 22 0,16-22 0,-22 22 0,22-22 0,-19 22 0,19-22 0,-20 19 0,20-19 0,0 0-1,0 0 0,-16 22-1,16-22-2,0 0-3,0 0-5,0 0-8,0 20-11,0-20 2,0 0 0</inkml:trace>
  <inkml:trace contextRef="#ctx0" brushRef="#br0" timeOffset="1187">60 48 27,'0'0'20,"-21"-12"-1,21 12-3,0 0-2,0 0-3,-18-8-3,18 8-2,0 0-2,0 0-1,0 0 0,16 22-1,-16-22 0,21 24 0,-21-24 0,22 31 0,-22-31-1,26 30 0,-26-30 0,20 32 0,-20-32 0,16 26-1,-16-26 1,14 24-1,-14-24 0,10 20 0,-10-20-2,0 0-2,15 28-2,-15-28-4,0 0-5,0 0-5,0 0-9,0 0 0,0 0 2</inkml:trace>
  <inkml:trace contextRef="#ctx0" brushRef="#br0" timeOffset="1594">94 315 25,'0'0'21,"0"0"-2,-18-10-3,18 10-1,-4-20-3,0 2-2,4 18-2,4-36-2,10 18-1,-8-6 0,4 6-2,0-6 0,4 4-1,-2-2 0,4 3-1,-2-1 0,-14 20 0,27-26-1,-27 26-2,22-20-3,-22 20-8,12-20-16,-12 20-1,0 0-1,0 0 1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1-11-10T00:04:17.29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9 369 13,'0'0'22,"0"0"-2,-19-12-3,19 12-1,0 0-6,0 0-2,0 0-2,0 0-1,0 0 0,0 0-2,0 0-1,-2 22 0,2-22 0,0 0 0,15 22 0,-15-22 0,12 22-1,-12-22 1,0 0-1,26 22 1,-26-22-2,18 20 2,-18-20-2,20 16 1,-20-16-1,0 0 0,20 18 1,-20-18-1,0 0 1,0 0 0,0 0-1,0 0 2,6 18-1,-6-18 0,0 0 0,-14 20 0,14-20 0,0 0-1,-18 22 1,18-22-1,-14 16 0,14-16 0,-10 18 0,10-18 1,0 0-1,-20 25 0,20-25 0,-8 18 0,8-18 1,0 0-1,-14 20 0,14-20 0,0 0 0,0 0-1,0 0 0,0 0-3,0 0-4,0 0-4,0 0-11,0 0-7,0 0 0,0 0 0</inkml:trace>
  <inkml:trace contextRef="#ctx0" brushRef="#br0" timeOffset="891">317 36 22,'0'0'21,"0"0"-1,0 0-3,0 0-2,0 0-3,20-8-3,-20 8-1,10 20-3,-10-20 0,18 32-1,-12-12-1,6 6-1,0 0 0,1-2 0,-1-2-1,-4 2 0,4-4 0,-4 0 0,-8-20 0,14 32-1,-14-32 0,8 23-1,-8-23-2,0 0-3,10 22-4,-10-22-7,0 0-7,0 0-8,0 0 3,-20 12 0</inkml:trace>
  <inkml:trace contextRef="#ctx0" brushRef="#br0" timeOffset="1219">337 329 8,'0'0'23,"0"0"-3,0 0-2,0 0-1,0 0-3,0 0-2,2-23-1,-2 23-3,10-30-1,-2 8-2,4 0-1,0-4 0,4 0-2,-1 0 0,5-2-1,0 2 0,-2-2-1,0 8 0,2 0-2,-2 6 0,-18 14-3,29-17-3,-29 17-3,18-2-6,-18 2-9,0 0-5,0 29 2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1-11-10T00:04:19.95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8 54 27,'-2'-22'20,"2"22"-3,0 0-2,-18-16-2,18 16-3,0 0-2,0 0-1,-20-16-1,20 16-2,0 0-1,0 0 0,0 0-1,4 16-1,-4-16 0,4 22 0,-4-22 0,14 26 0,-14-26-1,18 32 2,-18-32-2,26 28 1,-26-28 0,31 31-1,-31-31 1,24 30-1,-24-30 0,24 26 0,-24-26 1,16 22-1,-16-22 1,0 0-1,14 18 1,-14-18 0,0 0 0,0 0 0,-8 18 0,8-18 0,0 0 0,-24 16-1,24-16 1,-20 16 0,20-16-1,-28 16 1,28-16 0,-33 16 0,33-16-1,-28 16 1,28-16-1,-26 14 0,26-14 1,-16 6-1,16-6 0,0 0 0,0 0 0,-18 10 0,18-10-1,0 0 0,0 0-1,0 0-2,0 18 0,0-18-3,0 0-2,0 0-4,-4 22-4,4-22-7,0 0-4,-8 31 1</inkml:trace>
  <inkml:trace contextRef="#ctx0" brushRef="#br0" timeOffset="859">181 556 17,'0'0'17,"0"0"-1,0 0-2,0 0-3,0 0-1,0 0-3,16 22-1,-16-22 0,14 26 0,-14-26-1,16 34-2,-12-16 0,4 2-1,-2 0 0,1 0 0,-3 0-1,0-1 0,-4-19 0,4 28-1,-4-28-2,2 18-2,-2-18-2,0 0-5,0 0-7,0 0-9,0 0 0,0 0 1</inkml:trace>
  <inkml:trace contextRef="#ctx0" brushRef="#br0" timeOffset="1172">165 728 12,'0'0'25,"0"0"-2,18-24-2,-18 24-2,16-36-3,-16 36-3,24-46-2,-8 24-4,-5-10-1,5 4-2,0-4-1,-2 0-1,4 2-1,-4 1-2,4 11-4,-10-6-7,-8 24-18,31-10 0,-31 10-2,12 24 1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0E840406-A74B-452A-80A6-DF25EFA5745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spcBef>
                <a:spcPct val="0"/>
              </a:spcBef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29097048-4B0F-4103-BC9B-32151E9CC4A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spcBef>
                <a:spcPct val="0"/>
              </a:spcBef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7892" name="Rectangle 4">
            <a:extLst>
              <a:ext uri="{FF2B5EF4-FFF2-40B4-BE49-F238E27FC236}">
                <a16:creationId xmlns:a16="http://schemas.microsoft.com/office/drawing/2014/main" id="{321787C0-D25B-478A-8839-DD4882F6E966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E8C43388-0019-4084-8361-C38F8849281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EBC02FDC-D9F4-40AA-8D23-2B5632E9311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spcBef>
                <a:spcPct val="0"/>
              </a:spcBef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CF251629-4941-4626-A777-DBC44A3818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spcBef>
                <a:spcPct val="0"/>
              </a:spcBef>
              <a:defRPr sz="1300"/>
            </a:lvl1pPr>
          </a:lstStyle>
          <a:p>
            <a:fld id="{0610C569-828B-486B-A1AD-264278F01CFF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73719A8A-4E0C-4F82-902C-05617BC483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D853741-8F71-417F-BBF8-EBBA05577EC7}" type="slidenum">
              <a:rPr lang="de-DE" altLang="de-DE" sz="1300"/>
              <a:pPr eaLnBrk="1" hangingPunct="1"/>
              <a:t>1</a:t>
            </a:fld>
            <a:endParaRPr lang="de-DE" altLang="de-DE" sz="13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B3ED14E4-23B7-450C-87F7-6AF696CB193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71E21496-2898-4CBA-853B-EC1E040FBD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2643155E-F9A7-4372-B12C-1C5427C50C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1A95FAB-3184-486D-98C8-701A5B2D05A7}" type="slidenum">
              <a:rPr lang="de-DE" altLang="de-DE" sz="1300"/>
              <a:pPr eaLnBrk="1" hangingPunct="1"/>
              <a:t>10</a:t>
            </a:fld>
            <a:endParaRPr lang="de-DE" altLang="de-DE" sz="13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C0D8F51A-6E6B-4E89-8ECA-E4700463871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BAA690EA-C9F3-4823-AFF4-331B95EBD5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C1636ED0-DAB4-4083-ADEE-B88911CE1A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2BF5508-04C1-4F4B-8DEC-82FBFBB452D2}" type="slidenum">
              <a:rPr lang="de-DE" altLang="de-DE" sz="1300"/>
              <a:pPr eaLnBrk="1" hangingPunct="1"/>
              <a:t>11</a:t>
            </a:fld>
            <a:endParaRPr lang="de-DE" altLang="de-DE" sz="1300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E159E19B-6CD6-4C2C-A3FD-D748852777F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90D3179E-77AD-482B-A0DC-1160225975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9672932A-AB75-4393-BA73-782207F271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CB44FCB-4C6D-4C1B-AB5D-03CF7254841F}" type="slidenum">
              <a:rPr lang="de-DE" altLang="de-DE" sz="1300"/>
              <a:pPr eaLnBrk="1" hangingPunct="1"/>
              <a:t>12</a:t>
            </a:fld>
            <a:endParaRPr lang="de-DE" altLang="de-DE" sz="130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E9991D83-5827-4957-8BAB-DE00BEC1786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87B7200A-D9E4-47B0-9A62-B74630DFEF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2480AD1C-D22F-47E3-8E4D-6EDD5DD507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2D6BBCC-68BC-4026-9D21-22B7F6EDFEFB}" type="slidenum">
              <a:rPr lang="de-DE" altLang="de-DE" sz="1300"/>
              <a:pPr eaLnBrk="1" hangingPunct="1"/>
              <a:t>13</a:t>
            </a:fld>
            <a:endParaRPr lang="de-DE" altLang="de-DE" sz="1300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E5F960A8-4C51-43CE-A587-65753F281F6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99D24DFF-BB06-407B-942F-C1591A6588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650A8F08-D99E-4A7F-BFA7-6538A78A4B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060B14E-19FB-4CAC-9564-9771E83DEF76}" type="slidenum">
              <a:rPr lang="de-DE" altLang="de-DE" sz="1300"/>
              <a:pPr eaLnBrk="1" hangingPunct="1"/>
              <a:t>14</a:t>
            </a:fld>
            <a:endParaRPr lang="de-DE" altLang="de-DE" sz="1300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250F9D0A-D4E2-4E21-9F59-0D9BEFE4E34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D2C8EB0D-E07E-41A4-9C71-51D619FB6E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B37DBD6B-E757-4800-8FFA-338D4B40C2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7095727-1CE3-4654-81A2-BC9322F35CDC}" type="slidenum">
              <a:rPr lang="de-DE" altLang="de-DE" sz="1300"/>
              <a:pPr eaLnBrk="1" hangingPunct="1"/>
              <a:t>15</a:t>
            </a:fld>
            <a:endParaRPr lang="de-DE" altLang="de-DE" sz="130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1B18F106-0ABA-4BBC-9A1B-8A66B3F7EC3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B4DA503F-80D1-4629-8E9A-B7E29A038F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CE8E8350-C947-41C3-9926-B5C083DB08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350A443-90F2-4962-ACD2-A375BB35FB12}" type="slidenum">
              <a:rPr lang="de-DE" altLang="de-DE" sz="1300"/>
              <a:pPr eaLnBrk="1" hangingPunct="1"/>
              <a:t>16</a:t>
            </a:fld>
            <a:endParaRPr lang="de-DE" altLang="de-DE" sz="1300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F6235063-B390-4774-A178-C69800B6E42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7FA929DB-6848-4386-B1ED-90EC0EE199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AEC8325D-7C40-4A27-A639-F598CC6DCB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B0EDB9D-05F2-4AED-83C1-0CCED8C88150}" type="slidenum">
              <a:rPr lang="de-DE" altLang="de-DE" sz="1300"/>
              <a:pPr eaLnBrk="1" hangingPunct="1"/>
              <a:t>17</a:t>
            </a:fld>
            <a:endParaRPr lang="de-DE" altLang="de-DE" sz="13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B3B72161-5ADC-4165-AC72-9F9A407CB97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0085D064-5477-484E-BCF0-EFC50A0510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80E0A664-3D86-475A-A6A9-C58A84B947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86F5930-8D7D-4F9B-9D52-761A5310E25A}" type="slidenum">
              <a:rPr lang="de-DE" altLang="de-DE" sz="1300"/>
              <a:pPr eaLnBrk="1" hangingPunct="1"/>
              <a:t>18</a:t>
            </a:fld>
            <a:endParaRPr lang="de-DE" altLang="de-DE" sz="1300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23EBD934-CEB1-402A-893D-94A1D81753A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ACF5259B-19D6-4C16-A7CA-E389144780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96686F20-A297-4EC2-9C58-9725F0047F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C7BF26B-2F41-4C68-88B6-D071DAB5AD11}" type="slidenum">
              <a:rPr lang="de-DE" altLang="de-DE" sz="1300"/>
              <a:pPr eaLnBrk="1" hangingPunct="1"/>
              <a:t>19</a:t>
            </a:fld>
            <a:endParaRPr lang="de-DE" altLang="de-DE" sz="130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052744E8-6ACB-470C-88DA-358441A86F7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915CCE0C-2F3B-40C6-8DEB-DCBCEDB0F9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2E038AA9-6210-4BF8-B1ED-C97B90A435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9F6D97E-1930-44F0-BEBE-814A4311931C}" type="slidenum">
              <a:rPr lang="de-DE" altLang="de-DE" sz="1300"/>
              <a:pPr eaLnBrk="1" hangingPunct="1"/>
              <a:t>2</a:t>
            </a:fld>
            <a:endParaRPr lang="de-DE" altLang="de-DE" sz="13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D3507230-C2E6-461E-AD8A-78909BA7414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83D18CA3-664B-442F-BB31-ACFB6538EB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BBC14AD0-4BDE-4DE6-8256-317EDFDD1A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6C24E43-ADBB-4136-BE96-B105018499A1}" type="slidenum">
              <a:rPr lang="de-DE" altLang="de-DE" sz="1300"/>
              <a:pPr eaLnBrk="1" hangingPunct="1"/>
              <a:t>20</a:t>
            </a:fld>
            <a:endParaRPr lang="de-DE" altLang="de-DE" sz="1300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85F4999E-2A0A-4ED1-BFD5-EB1A6738213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89CFA53E-AAD7-4F6E-B49C-2E7C2EDDD4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13748722-B833-4503-AB4D-6A75DF3FD2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7A1DFFB-208B-4C6D-AF48-FFAC4628AC04}" type="slidenum">
              <a:rPr lang="de-DE" altLang="de-DE" sz="1300"/>
              <a:pPr eaLnBrk="1" hangingPunct="1"/>
              <a:t>21</a:t>
            </a:fld>
            <a:endParaRPr lang="de-DE" altLang="de-DE" sz="1300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3DD15569-CD48-416E-84EB-601B60F3640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DC3DD006-7211-4697-AB71-0170F1C8BA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F4951AA5-EAB6-45D7-8F45-71203FDD87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3FEB5C7-ACB8-445D-AE8C-F1555B1091ED}" type="slidenum">
              <a:rPr lang="de-DE" altLang="de-DE" sz="1300"/>
              <a:pPr eaLnBrk="1" hangingPunct="1"/>
              <a:t>22</a:t>
            </a:fld>
            <a:endParaRPr lang="de-DE" altLang="de-DE" sz="1300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FC91A275-E5BF-4147-BE60-11381EB79A4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2D579372-55A5-4B25-B1D3-AEDDD56015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FD6DF765-2A10-4797-A6F8-D5E00985DB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0201C64-A9CB-4034-8D9D-3448CAF3C1DF}" type="slidenum">
              <a:rPr lang="de-DE" altLang="de-DE" sz="1300"/>
              <a:pPr eaLnBrk="1" hangingPunct="1"/>
              <a:t>23</a:t>
            </a:fld>
            <a:endParaRPr lang="de-DE" altLang="de-DE" sz="1300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9A14ED37-DA5C-4AC5-83DF-AE2ACD20722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E9303BC9-2B6B-4876-82E9-E0E3D1A275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8679BAF0-7CBA-4F58-8861-5C77867390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8008C87-1791-410B-A695-DE7EFEEF5F21}" type="slidenum">
              <a:rPr lang="de-DE" altLang="de-DE" sz="1300"/>
              <a:pPr eaLnBrk="1" hangingPunct="1"/>
              <a:t>24</a:t>
            </a:fld>
            <a:endParaRPr lang="de-DE" altLang="de-DE" sz="13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3CB0A1FE-40B2-4164-9FEC-2B678E31B70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83E1E19F-3B0E-426B-AFDB-D6EE6DD515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3EB7A0E8-D8BD-4798-8CA1-716387A93C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342C287-F5EC-4F7B-95D0-6A6EB09D2345}" type="slidenum">
              <a:rPr lang="de-DE" altLang="de-DE" sz="1300"/>
              <a:pPr eaLnBrk="1" hangingPunct="1"/>
              <a:t>25</a:t>
            </a:fld>
            <a:endParaRPr lang="de-DE" altLang="de-DE" sz="13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80AE0864-6D4E-40A8-8D73-4BAE8B00553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DC1DEAC1-903C-49ED-AEA7-6E085183D9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2F512D32-CA01-4C08-AF14-0053D9A98A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A8B4BF0-1DF9-491B-B1D7-6AFFF1335F0B}" type="slidenum">
              <a:rPr lang="de-DE" altLang="de-DE" sz="1300"/>
              <a:pPr eaLnBrk="1" hangingPunct="1"/>
              <a:t>26</a:t>
            </a:fld>
            <a:endParaRPr lang="de-DE" altLang="de-DE" sz="1300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FB29E3BC-0780-4765-A2A1-96A57835AB8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9D92EFC5-A0AA-482A-AFCF-E45BD4AA3C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9A5D469B-163C-44A7-8BE4-0A4BF6430C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79F5CE0-820F-4318-996D-12FD2614E6D8}" type="slidenum">
              <a:rPr lang="de-DE" altLang="de-DE" sz="1300"/>
              <a:pPr eaLnBrk="1" hangingPunct="1"/>
              <a:t>27</a:t>
            </a:fld>
            <a:endParaRPr lang="de-DE" altLang="de-DE" sz="1300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E4753E51-4189-4413-BB50-11932A5DAE6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E353CC03-61AB-4844-90F1-71DCF8447F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81AEF19F-3C9A-45F5-9F97-1E919CE97F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14ADA89-8671-4ACB-8170-82108631A888}" type="slidenum">
              <a:rPr lang="de-DE" altLang="de-DE" sz="1300"/>
              <a:pPr eaLnBrk="1" hangingPunct="1"/>
              <a:t>28</a:t>
            </a:fld>
            <a:endParaRPr lang="de-DE" altLang="de-DE" sz="1300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B0CA03F7-1556-40AD-AC51-E4E0117337E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2B9C0C1F-0D70-4425-B948-9A87D642B2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44480D80-2FDF-4F49-8FB4-57F80274F2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4ACA6FD-009B-4274-82B7-CEF88F01FB31}" type="slidenum">
              <a:rPr lang="de-DE" altLang="de-DE" sz="1300"/>
              <a:pPr eaLnBrk="1" hangingPunct="1"/>
              <a:t>29</a:t>
            </a:fld>
            <a:endParaRPr lang="de-DE" altLang="de-DE" sz="1300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8E4431D0-FF67-4792-99EC-4778F881F68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C88F11E4-C047-4FA3-96A9-B1C69CEC39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8268E78B-268C-4E85-BE71-3BA8996A12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37FAA26-F7CF-497D-BCA9-313403F8E512}" type="slidenum">
              <a:rPr lang="de-DE" altLang="de-DE" sz="1300"/>
              <a:pPr eaLnBrk="1" hangingPunct="1"/>
              <a:t>3</a:t>
            </a:fld>
            <a:endParaRPr lang="de-DE" altLang="de-DE" sz="130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8777D004-1B39-49AB-83A4-F181EFA621C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F1231190-80F5-4DE8-945B-7E6802B88B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B09E8554-2D6B-4BE5-A75B-D64BCB3FB8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9B9A717-3C9C-4795-A6D3-FE6B53C13C98}" type="slidenum">
              <a:rPr lang="de-DE" altLang="de-DE" sz="1300"/>
              <a:pPr eaLnBrk="1" hangingPunct="1"/>
              <a:t>30</a:t>
            </a:fld>
            <a:endParaRPr lang="de-DE" altLang="de-DE" sz="1300"/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9AFFDA31-B540-4EFE-86F7-5ACF0BEC6FF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2E70C65B-46AF-42A1-8B5A-0F53B36B22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:a16="http://schemas.microsoft.com/office/drawing/2014/main" id="{A949ABE4-72C5-496B-97D6-85D99C8AF3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443872B-033B-4553-AEA4-2D01DE4A58E2}" type="slidenum">
              <a:rPr lang="de-DE" altLang="de-DE" sz="1300"/>
              <a:pPr eaLnBrk="1" hangingPunct="1"/>
              <a:t>31</a:t>
            </a:fld>
            <a:endParaRPr lang="de-DE" altLang="de-DE" sz="1300"/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B1DCA748-6128-4195-8109-3C56CB6AF83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E6095519-1E4F-452F-B26B-7F16C046CE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4D427215-D8DA-43A5-B88D-E0D7CA46B2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9BCACC3-F73A-4D9A-ABE0-28228D73E298}" type="slidenum">
              <a:rPr lang="de-DE" altLang="de-DE" sz="1300"/>
              <a:pPr eaLnBrk="1" hangingPunct="1"/>
              <a:t>32</a:t>
            </a:fld>
            <a:endParaRPr lang="de-DE" altLang="de-DE" sz="1300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78EA9587-1AA7-4996-9ECA-44411483D90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67C4B7E0-6559-4E00-A1DE-B3754030DC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>
            <a:extLst>
              <a:ext uri="{FF2B5EF4-FFF2-40B4-BE49-F238E27FC236}">
                <a16:creationId xmlns:a16="http://schemas.microsoft.com/office/drawing/2014/main" id="{CD61DAE4-A36E-4868-A6FA-F2BB419D45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39366EF-83BD-4910-B109-085C74629220}" type="slidenum">
              <a:rPr lang="de-DE" altLang="de-DE" sz="1300"/>
              <a:pPr eaLnBrk="1" hangingPunct="1"/>
              <a:t>33</a:t>
            </a:fld>
            <a:endParaRPr lang="de-DE" altLang="de-DE" sz="1300"/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C38A3A03-E605-4256-AF0D-2EFD6900197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FF359626-CCBA-49C8-9FE3-BA14DB92C9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6DFDCF3B-B159-4516-9D3E-053D0D609A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47F4168-57AD-4E42-8905-D38390291FC8}" type="slidenum">
              <a:rPr lang="de-DE" altLang="de-DE" sz="1300"/>
              <a:pPr eaLnBrk="1" hangingPunct="1"/>
              <a:t>34</a:t>
            </a:fld>
            <a:endParaRPr lang="de-DE" altLang="de-DE" sz="1300"/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44FF8557-E5FE-4142-AE0F-3932C818644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A2DA82F8-F7BC-4D63-8B6A-0D52983386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84D1987D-B948-42A4-B5DC-7CF8876786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DB59AAF-E6EF-46C8-AC6B-BFAC6C8DC16B}" type="slidenum">
              <a:rPr lang="de-DE" altLang="de-DE" sz="1300"/>
              <a:pPr eaLnBrk="1" hangingPunct="1"/>
              <a:t>35</a:t>
            </a:fld>
            <a:endParaRPr lang="de-DE" altLang="de-DE" sz="1300"/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6275D64C-8DE3-4D7F-B9B3-863D0518999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C1A375A6-35CD-4C98-B90B-2A64B9C0AD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43DD5A91-88C0-4C57-A709-7C1A4C08A0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1A36F31-39F2-4BCB-A17D-D0701150F952}" type="slidenum">
              <a:rPr lang="de-DE" altLang="de-DE" sz="1300"/>
              <a:pPr eaLnBrk="1" hangingPunct="1"/>
              <a:t>4</a:t>
            </a:fld>
            <a:endParaRPr lang="de-DE" altLang="de-DE" sz="13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4D72CCAF-99AD-41C0-9B3A-EFA3F9EFA82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EC7D462D-A579-4255-9138-26E10DD13C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09665B21-DA60-40AA-BBB3-444C28B73B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A738D26-F7B3-4C0C-B7B1-6374428B7FE7}" type="slidenum">
              <a:rPr lang="de-DE" altLang="de-DE" sz="1300"/>
              <a:pPr eaLnBrk="1" hangingPunct="1"/>
              <a:t>5</a:t>
            </a:fld>
            <a:endParaRPr lang="de-DE" altLang="de-DE" sz="130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67382E85-C56A-4B2B-BCA0-04150E49045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31A730CC-F6BE-438A-B967-4357DC4F0C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14F53520-19AD-48D4-A95D-6C92B6467A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FBF5F41-5B2A-40F1-B850-A1D4B0C05B8A}" type="slidenum">
              <a:rPr lang="de-DE" altLang="de-DE" sz="1300"/>
              <a:pPr eaLnBrk="1" hangingPunct="1"/>
              <a:t>6</a:t>
            </a:fld>
            <a:endParaRPr lang="de-DE" altLang="de-DE" sz="13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34132F5A-1664-480B-A5DC-6EDDBE3B342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BAB80137-6BE2-4C7A-BFF7-B19427A07F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1F5EE8D7-A9C0-4A4C-AC4A-27141ECAC3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9752207-4F3A-4EDD-8A25-EC131B7A1214}" type="slidenum">
              <a:rPr lang="de-DE" altLang="de-DE" sz="1300"/>
              <a:pPr eaLnBrk="1" hangingPunct="1"/>
              <a:t>7</a:t>
            </a:fld>
            <a:endParaRPr lang="de-DE" altLang="de-DE" sz="130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E3155F48-975F-41D1-A84B-6C68B815C3D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E889DD86-D04B-4B97-BB65-581AF35743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09EC2FE5-5684-4F5B-9DE3-1D49CDED27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B4CD8F0-CE9E-468F-841F-FF9A6461D4FA}" type="slidenum">
              <a:rPr lang="de-DE" altLang="de-DE" sz="1300"/>
              <a:pPr eaLnBrk="1" hangingPunct="1"/>
              <a:t>8</a:t>
            </a:fld>
            <a:endParaRPr lang="de-DE" altLang="de-DE" sz="130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B05046D4-FE54-4B20-A903-AD2C33C9B21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B98BA8B7-75CB-41D3-98DD-165196E5D3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0EA7872D-7AD3-4504-AF1B-5510986B6B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D32BDBE-94FC-47DE-9BFC-69F89933D3DE}" type="slidenum">
              <a:rPr lang="de-DE" altLang="de-DE" sz="1300"/>
              <a:pPr eaLnBrk="1" hangingPunct="1"/>
              <a:t>9</a:t>
            </a:fld>
            <a:endParaRPr lang="de-DE" altLang="de-DE" sz="130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AAEC1D82-22A3-45A1-8605-B276B501224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8ECD7B09-BF9D-4CF3-B624-44603043EE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4F4E8C-72C0-4150-A1D6-A5B546E629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D6A693A-5D69-4FF5-9CC4-88B4D9C7F1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FFE1067-2823-46FC-8FD1-267A7EC9AC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469C58-04DB-4676-811C-1807F51D3501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9068189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056CC3F-C77D-47E2-9C69-D26D0C7C71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A570513-CB02-4F2C-9F28-ACC61AF733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DEAA9AF-B821-47D6-9E10-ADCC6D9CB0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609AC5-3BA5-4230-B26B-5433FC5883C5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2227058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6F82F49-753D-4E36-84D3-BB7D8AC791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9D1A08B-B87C-4922-AE96-10A977D38D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B82DA8A-6AAB-4B8F-A78B-C94BFD53A2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42E89F-B487-4B1F-8ADE-A4D59DA23FF3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2099702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E2B3015-939B-4190-B922-6CDAD2AD48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331A884-F84C-4BDC-BCD1-CB955DBDFF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1D03D1-229A-41F6-89FE-253E1D898E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C9543C-4574-472D-84F2-379E6377A2C9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7061449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EC35C28-2659-49BA-86A1-B1DA06014D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BC5F7C4-4BFC-4426-AD1C-A36620E3CF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BE40328-4095-4279-9102-3731B0ACF4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A8369D-CCD9-4741-B808-6F2D07B4A752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760389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0ED642E-7E27-4A69-B2CB-E862864EA2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F3DC1DD-23DF-48EA-95F8-2333698F07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51F6521-EDAE-4DB4-BA04-24AEA97BA2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676B39-D9E7-46A3-BA7C-58ED96EEBCBC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5069133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C451BBD-89D2-4447-8993-13B144887E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FE3CC7E-E71F-4765-AAA8-7C2157D6A1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18176EC-88B1-421F-ABA0-21A114490A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6175B9-FC02-4D12-8AFF-1F168869DE68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8054065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85A371B-6353-45B8-BABD-6E24BD6D66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A856490-925E-4A3D-A45A-9AA22479B6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AAF43D5-D2BF-4146-89E8-A7B0A3A82D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7CC09B-932D-4CEE-BBE0-8D299DEF1C99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387305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C16C7BB-846F-4B3F-B3C9-625B7B0C7E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0D70F65-A5CE-4DAD-B8DD-8A5D6CE0BE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BCC3A1A-6A08-4FA6-955E-2895295EDA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27BD8D-E3A5-41DF-81C5-5837ED3E6A1C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8804885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37F92C7-7F48-47AE-BA36-55B27141AC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FAA716F-DBBB-4256-B0F3-C70320AE24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F417B94-8A5E-446B-ACA5-55691C1920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67E70D-09EE-4B5C-BD82-B9C9D0BCCBA5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1526797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1ADB72E-2D36-43C7-998C-B27AF89856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70F19BD-FC04-490E-96B7-437DBAF120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518D56D-8C96-42D1-AC26-04D84E5207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A121E2-57FD-4B49-9091-8C6845E5C0D2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1495174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2B063B73-B868-4E17-89DF-848DFF3032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itelmasterformat durch Klicken bearbeiten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193ACF1B-2207-419F-AA9E-6D7BC33B64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extmasterformate durch Klicken bearbeiten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  <a:p>
            <a:pPr lvl="4"/>
            <a:r>
              <a:rPr lang="de-DE" altLang="de-DE"/>
              <a:t>Fünfte Ebene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C28BD0C-CC02-4F99-987F-5006209AF40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695BD5F-F388-4FC8-828D-42EB2A71C6F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D58F678-E59D-4104-8F7B-8692E67F3FF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fld id="{368AEF43-B846-4743-99C5-40722271F5FA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3.png"/><Relationship Id="rId7" Type="http://schemas.openxmlformats.org/officeDocument/2006/relationships/customXml" Target="../ink/ink11.xml"/><Relationship Id="rId12" Type="http://schemas.openxmlformats.org/officeDocument/2006/relationships/customXml" Target="../ink/ink15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jpeg"/><Relationship Id="rId11" Type="http://schemas.openxmlformats.org/officeDocument/2006/relationships/customXml" Target="../ink/ink14.xml"/><Relationship Id="rId5" Type="http://schemas.openxmlformats.org/officeDocument/2006/relationships/image" Target="../media/image10.wmf"/><Relationship Id="rId10" Type="http://schemas.openxmlformats.org/officeDocument/2006/relationships/customXml" Target="../ink/ink13.xml"/><Relationship Id="rId4" Type="http://schemas.openxmlformats.org/officeDocument/2006/relationships/oleObject" Target="../embeddings/oleObject10.bin"/><Relationship Id="rId9" Type="http://schemas.openxmlformats.org/officeDocument/2006/relationships/customXml" Target="../ink/ink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16.xml"/><Relationship Id="rId13" Type="http://schemas.openxmlformats.org/officeDocument/2006/relationships/customXml" Target="../ink/ink20.xml"/><Relationship Id="rId3" Type="http://schemas.openxmlformats.org/officeDocument/2006/relationships/image" Target="../media/image15.png"/><Relationship Id="rId7" Type="http://schemas.openxmlformats.org/officeDocument/2006/relationships/image" Target="../media/image14.jpeg"/><Relationship Id="rId12" Type="http://schemas.openxmlformats.org/officeDocument/2006/relationships/customXml" Target="../ink/ink19.xml"/><Relationship Id="rId17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6" Type="http://schemas.openxmlformats.org/officeDocument/2006/relationships/customXml" Target="../ink/ink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gif"/><Relationship Id="rId11" Type="http://schemas.openxmlformats.org/officeDocument/2006/relationships/customXml" Target="../ink/ink18.xml"/><Relationship Id="rId5" Type="http://schemas.openxmlformats.org/officeDocument/2006/relationships/image" Target="../media/image10.wmf"/><Relationship Id="rId15" Type="http://schemas.openxmlformats.org/officeDocument/2006/relationships/image" Target="../media/image16.png"/><Relationship Id="rId10" Type="http://schemas.openxmlformats.org/officeDocument/2006/relationships/customXml" Target="../ink/ink17.xml"/><Relationship Id="rId4" Type="http://schemas.openxmlformats.org/officeDocument/2006/relationships/oleObject" Target="../embeddings/oleObject11.bin"/><Relationship Id="rId9" Type="http://schemas.openxmlformats.org/officeDocument/2006/relationships/image" Target="../media/image9.png"/><Relationship Id="rId14" Type="http://schemas.openxmlformats.org/officeDocument/2006/relationships/customXml" Target="../ink/ink2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customXml" Target="../ink/ink24.xml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6" Type="http://schemas.openxmlformats.org/officeDocument/2006/relationships/customXml" Target="../ink/ink2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wmf"/><Relationship Id="rId11" Type="http://schemas.openxmlformats.org/officeDocument/2006/relationships/customXml" Target="../ink/ink23.xml"/><Relationship Id="rId5" Type="http://schemas.openxmlformats.org/officeDocument/2006/relationships/oleObject" Target="../embeddings/oleObject13.bin"/><Relationship Id="rId15" Type="http://schemas.openxmlformats.org/officeDocument/2006/relationships/customXml" Target="../ink/ink26.xml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5.bin"/><Relationship Id="rId14" Type="http://schemas.openxmlformats.org/officeDocument/2006/relationships/customXml" Target="../ink/ink2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6.bin"/><Relationship Id="rId21" Type="http://schemas.openxmlformats.org/officeDocument/2006/relationships/customXml" Target="../ink/ink29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24.wmf"/><Relationship Id="rId20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0.bin"/><Relationship Id="rId24" Type="http://schemas.openxmlformats.org/officeDocument/2006/relationships/customXml" Target="../ink/ink32.xml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customXml" Target="../ink/ink31.xml"/><Relationship Id="rId10" Type="http://schemas.openxmlformats.org/officeDocument/2006/relationships/image" Target="../media/image20.wmf"/><Relationship Id="rId19" Type="http://schemas.openxmlformats.org/officeDocument/2006/relationships/customXml" Target="../ink/ink28.xml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3.wmf"/><Relationship Id="rId22" Type="http://schemas.openxmlformats.org/officeDocument/2006/relationships/customXml" Target="../ink/ink30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29" Type="http://schemas.openxmlformats.org/officeDocument/2006/relationships/customXml" Target="../ink/ink3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28.wmf"/><Relationship Id="rId32" Type="http://schemas.openxmlformats.org/officeDocument/2006/relationships/customXml" Target="../ink/ink37.xml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9.png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32.bin"/><Relationship Id="rId31" Type="http://schemas.openxmlformats.org/officeDocument/2006/relationships/customXml" Target="../ink/ink36.xml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customXml" Target="../ink/ink33.xml"/><Relationship Id="rId30" Type="http://schemas.openxmlformats.org/officeDocument/2006/relationships/customXml" Target="../ink/ink3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customXml" Target="../ink/ink38.xml"/><Relationship Id="rId13" Type="http://schemas.openxmlformats.org/officeDocument/2006/relationships/customXml" Target="../ink/ink42.xml"/><Relationship Id="rId3" Type="http://schemas.openxmlformats.org/officeDocument/2006/relationships/image" Target="../media/image30.jpeg"/><Relationship Id="rId7" Type="http://schemas.openxmlformats.org/officeDocument/2006/relationships/image" Target="../media/image33.jpeg"/><Relationship Id="rId12" Type="http://schemas.openxmlformats.org/officeDocument/2006/relationships/customXml" Target="../ink/ink41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wmf"/><Relationship Id="rId11" Type="http://schemas.openxmlformats.org/officeDocument/2006/relationships/customXml" Target="../ink/ink40.xml"/><Relationship Id="rId5" Type="http://schemas.openxmlformats.org/officeDocument/2006/relationships/oleObject" Target="../embeddings/oleObject36.bin"/><Relationship Id="rId10" Type="http://schemas.openxmlformats.org/officeDocument/2006/relationships/customXml" Target="../ink/ink39.xml"/><Relationship Id="rId4" Type="http://schemas.openxmlformats.org/officeDocument/2006/relationships/image" Target="../media/image31.jpeg"/><Relationship Id="rId9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customXml" Target="../ink/ink44.xml"/><Relationship Id="rId3" Type="http://schemas.openxmlformats.org/officeDocument/2006/relationships/image" Target="../media/image34.jpe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43.xml"/><Relationship Id="rId11" Type="http://schemas.openxmlformats.org/officeDocument/2006/relationships/customXml" Target="../ink/ink47.xml"/><Relationship Id="rId5" Type="http://schemas.openxmlformats.org/officeDocument/2006/relationships/image" Target="../media/image32.wmf"/><Relationship Id="rId10" Type="http://schemas.openxmlformats.org/officeDocument/2006/relationships/customXml" Target="../ink/ink46.xml"/><Relationship Id="rId4" Type="http://schemas.openxmlformats.org/officeDocument/2006/relationships/oleObject" Target="../embeddings/oleObject37.bin"/><Relationship Id="rId9" Type="http://schemas.openxmlformats.org/officeDocument/2006/relationships/customXml" Target="../ink/ink4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34.jpeg"/><Relationship Id="rId7" Type="http://schemas.openxmlformats.org/officeDocument/2006/relationships/customXml" Target="../ink/ink48.xml"/><Relationship Id="rId12" Type="http://schemas.openxmlformats.org/officeDocument/2006/relationships/customXml" Target="../ink/ink52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wmf"/><Relationship Id="rId11" Type="http://schemas.openxmlformats.org/officeDocument/2006/relationships/customXml" Target="../ink/ink51.xml"/><Relationship Id="rId5" Type="http://schemas.openxmlformats.org/officeDocument/2006/relationships/oleObject" Target="../embeddings/oleObject38.bin"/><Relationship Id="rId10" Type="http://schemas.openxmlformats.org/officeDocument/2006/relationships/customXml" Target="../ink/ink50.xml"/><Relationship Id="rId4" Type="http://schemas.openxmlformats.org/officeDocument/2006/relationships/image" Target="../media/image35.jpeg"/><Relationship Id="rId9" Type="http://schemas.openxmlformats.org/officeDocument/2006/relationships/customXml" Target="../ink/ink4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customXml" Target="../ink/ink58.xml"/><Relationship Id="rId18" Type="http://schemas.openxmlformats.org/officeDocument/2006/relationships/image" Target="../media/image41.png"/><Relationship Id="rId3" Type="http://schemas.openxmlformats.org/officeDocument/2006/relationships/image" Target="../media/image36.jpeg"/><Relationship Id="rId21" Type="http://schemas.openxmlformats.org/officeDocument/2006/relationships/customXml" Target="../ink/ink62.xml"/><Relationship Id="rId7" Type="http://schemas.openxmlformats.org/officeDocument/2006/relationships/customXml" Target="../ink/ink53.xml"/><Relationship Id="rId12" Type="http://schemas.openxmlformats.org/officeDocument/2006/relationships/customXml" Target="../ink/ink57.xml"/><Relationship Id="rId17" Type="http://schemas.openxmlformats.org/officeDocument/2006/relationships/customXml" Target="../ink/ink60.xml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40.png"/><Relationship Id="rId20" Type="http://schemas.openxmlformats.org/officeDocument/2006/relationships/image" Target="../media/image4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wmf"/><Relationship Id="rId11" Type="http://schemas.openxmlformats.org/officeDocument/2006/relationships/customXml" Target="../ink/ink56.xml"/><Relationship Id="rId5" Type="http://schemas.openxmlformats.org/officeDocument/2006/relationships/oleObject" Target="../embeddings/oleObject39.bin"/><Relationship Id="rId15" Type="http://schemas.openxmlformats.org/officeDocument/2006/relationships/customXml" Target="../ink/ink59.xml"/><Relationship Id="rId10" Type="http://schemas.openxmlformats.org/officeDocument/2006/relationships/customXml" Target="../ink/ink55.xml"/><Relationship Id="rId19" Type="http://schemas.openxmlformats.org/officeDocument/2006/relationships/customXml" Target="../ink/ink61.xml"/><Relationship Id="rId4" Type="http://schemas.openxmlformats.org/officeDocument/2006/relationships/image" Target="../media/image37.jpeg"/><Relationship Id="rId9" Type="http://schemas.openxmlformats.org/officeDocument/2006/relationships/customXml" Target="../ink/ink54.xml"/><Relationship Id="rId14" Type="http://schemas.openxmlformats.org/officeDocument/2006/relationships/image" Target="../media/image39.png"/><Relationship Id="rId22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customXml" Target="../ink/ink66.xml"/><Relationship Id="rId3" Type="http://schemas.openxmlformats.org/officeDocument/2006/relationships/image" Target="../media/image11.png"/><Relationship Id="rId7" Type="http://schemas.openxmlformats.org/officeDocument/2006/relationships/hyperlink" Target="integral_einfuehrung.ggb" TargetMode="External"/><Relationship Id="rId12" Type="http://schemas.openxmlformats.org/officeDocument/2006/relationships/customXml" Target="../ink/ink65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wmf"/><Relationship Id="rId11" Type="http://schemas.openxmlformats.org/officeDocument/2006/relationships/customXml" Target="../ink/ink64.xml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9.png"/><Relationship Id="rId4" Type="http://schemas.openxmlformats.org/officeDocument/2006/relationships/image" Target="../media/image44.png"/><Relationship Id="rId9" Type="http://schemas.openxmlformats.org/officeDocument/2006/relationships/customXml" Target="../ink/ink63.xml"/><Relationship Id="rId14" Type="http://schemas.openxmlformats.org/officeDocument/2006/relationships/customXml" Target="../ink/ink6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hyperlink" Target="file:///c:\Users\User\matheomnibus\themen\funktionen\integral_einfuehrung.ggb" TargetMode="External"/><Relationship Id="rId13" Type="http://schemas.openxmlformats.org/officeDocument/2006/relationships/customXml" Target="../ink/ink70.xml"/><Relationship Id="rId3" Type="http://schemas.openxmlformats.org/officeDocument/2006/relationships/image" Target="../media/image11.png"/><Relationship Id="rId7" Type="http://schemas.openxmlformats.org/officeDocument/2006/relationships/image" Target="../media/image10.wmf"/><Relationship Id="rId12" Type="http://schemas.openxmlformats.org/officeDocument/2006/relationships/customXml" Target="../ink/ink69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9.png"/><Relationship Id="rId5" Type="http://schemas.openxmlformats.org/officeDocument/2006/relationships/image" Target="../media/image45.png"/><Relationship Id="rId15" Type="http://schemas.openxmlformats.org/officeDocument/2006/relationships/customXml" Target="../ink/ink72.xml"/><Relationship Id="rId10" Type="http://schemas.openxmlformats.org/officeDocument/2006/relationships/customXml" Target="../ink/ink68.xml"/><Relationship Id="rId4" Type="http://schemas.openxmlformats.org/officeDocument/2006/relationships/image" Target="../media/image44.png"/><Relationship Id="rId9" Type="http://schemas.openxmlformats.org/officeDocument/2006/relationships/image" Target="../media/image12.png"/><Relationship Id="rId14" Type="http://schemas.openxmlformats.org/officeDocument/2006/relationships/customXml" Target="../ink/ink7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customXml" Target="../ink/ink74.xml"/><Relationship Id="rId3" Type="http://schemas.openxmlformats.org/officeDocument/2006/relationships/image" Target="../media/image11.png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9.png"/><Relationship Id="rId2" Type="http://schemas.openxmlformats.org/officeDocument/2006/relationships/notesSlide" Target="../notesSlides/notesSlide21.xml"/><Relationship Id="rId16" Type="http://schemas.openxmlformats.org/officeDocument/2006/relationships/customXml" Target="../ink/ink7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11" Type="http://schemas.openxmlformats.org/officeDocument/2006/relationships/customXml" Target="../ink/ink73.xml"/><Relationship Id="rId5" Type="http://schemas.openxmlformats.org/officeDocument/2006/relationships/image" Target="../media/image44.png"/><Relationship Id="rId15" Type="http://schemas.openxmlformats.org/officeDocument/2006/relationships/customXml" Target="../ink/ink76.xml"/><Relationship Id="rId10" Type="http://schemas.openxmlformats.org/officeDocument/2006/relationships/image" Target="../media/image12.png"/><Relationship Id="rId4" Type="http://schemas.openxmlformats.org/officeDocument/2006/relationships/image" Target="../media/image46.png"/><Relationship Id="rId9" Type="http://schemas.openxmlformats.org/officeDocument/2006/relationships/hyperlink" Target="integral_einfuehrung.ggb" TargetMode="External"/><Relationship Id="rId14" Type="http://schemas.openxmlformats.org/officeDocument/2006/relationships/customXml" Target="../ink/ink75.xml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4.png"/><Relationship Id="rId18" Type="http://schemas.openxmlformats.org/officeDocument/2006/relationships/customXml" Target="../ink/ink79.xml"/><Relationship Id="rId26" Type="http://schemas.openxmlformats.org/officeDocument/2006/relationships/customXml" Target="../ink/ink85.xml"/><Relationship Id="rId39" Type="http://schemas.openxmlformats.org/officeDocument/2006/relationships/image" Target="../media/image63.png"/><Relationship Id="rId21" Type="http://schemas.openxmlformats.org/officeDocument/2006/relationships/customXml" Target="../ink/ink82.xml"/><Relationship Id="rId34" Type="http://schemas.openxmlformats.org/officeDocument/2006/relationships/customXml" Target="../ink/ink89.xml"/><Relationship Id="rId42" Type="http://schemas.openxmlformats.org/officeDocument/2006/relationships/customXml" Target="../ink/ink93.xml"/><Relationship Id="rId47" Type="http://schemas.openxmlformats.org/officeDocument/2006/relationships/image" Target="../media/image67.png"/><Relationship Id="rId50" Type="http://schemas.openxmlformats.org/officeDocument/2006/relationships/customXml" Target="../ink/ink97.xml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22.xml"/><Relationship Id="rId16" Type="http://schemas.openxmlformats.org/officeDocument/2006/relationships/customXml" Target="../ink/ink78.xml"/><Relationship Id="rId29" Type="http://schemas.openxmlformats.org/officeDocument/2006/relationships/image" Target="../media/image58.png"/><Relationship Id="rId11" Type="http://schemas.openxmlformats.org/officeDocument/2006/relationships/oleObject" Target="../embeddings/oleObject44.bin"/><Relationship Id="rId24" Type="http://schemas.openxmlformats.org/officeDocument/2006/relationships/customXml" Target="../ink/ink84.xml"/><Relationship Id="rId32" Type="http://schemas.openxmlformats.org/officeDocument/2006/relationships/customXml" Target="../ink/ink88.xml"/><Relationship Id="rId37" Type="http://schemas.openxmlformats.org/officeDocument/2006/relationships/image" Target="../media/image62.png"/><Relationship Id="rId40" Type="http://schemas.openxmlformats.org/officeDocument/2006/relationships/customXml" Target="../ink/ink92.xml"/><Relationship Id="rId45" Type="http://schemas.openxmlformats.org/officeDocument/2006/relationships/image" Target="../media/image66.png"/><Relationship Id="rId5" Type="http://schemas.openxmlformats.org/officeDocument/2006/relationships/image" Target="../media/image47.png"/><Relationship Id="rId15" Type="http://schemas.openxmlformats.org/officeDocument/2006/relationships/image" Target="../media/image12.png"/><Relationship Id="rId23" Type="http://schemas.openxmlformats.org/officeDocument/2006/relationships/image" Target="../media/image55.png"/><Relationship Id="rId28" Type="http://schemas.openxmlformats.org/officeDocument/2006/relationships/customXml" Target="../ink/ink86.xml"/><Relationship Id="rId36" Type="http://schemas.openxmlformats.org/officeDocument/2006/relationships/customXml" Target="../ink/ink90.xml"/><Relationship Id="rId49" Type="http://schemas.openxmlformats.org/officeDocument/2006/relationships/image" Target="../media/image68.png"/><Relationship Id="rId10" Type="http://schemas.openxmlformats.org/officeDocument/2006/relationships/image" Target="../media/image52.png"/><Relationship Id="rId19" Type="http://schemas.openxmlformats.org/officeDocument/2006/relationships/customXml" Target="../ink/ink80.xml"/><Relationship Id="rId31" Type="http://schemas.openxmlformats.org/officeDocument/2006/relationships/image" Target="../media/image59.png"/><Relationship Id="rId44" Type="http://schemas.openxmlformats.org/officeDocument/2006/relationships/customXml" Target="../ink/ink94.xml"/><Relationship Id="rId4" Type="http://schemas.openxmlformats.org/officeDocument/2006/relationships/image" Target="../media/image10.wmf"/><Relationship Id="rId9" Type="http://schemas.openxmlformats.org/officeDocument/2006/relationships/image" Target="../media/image51.png"/><Relationship Id="rId14" Type="http://schemas.openxmlformats.org/officeDocument/2006/relationships/hyperlink" Target="integral_einfuehrung.ggb" TargetMode="External"/><Relationship Id="rId22" Type="http://schemas.openxmlformats.org/officeDocument/2006/relationships/customXml" Target="../ink/ink83.xml"/><Relationship Id="rId27" Type="http://schemas.openxmlformats.org/officeDocument/2006/relationships/image" Target="../media/image57.png"/><Relationship Id="rId30" Type="http://schemas.openxmlformats.org/officeDocument/2006/relationships/customXml" Target="../ink/ink87.xml"/><Relationship Id="rId35" Type="http://schemas.openxmlformats.org/officeDocument/2006/relationships/image" Target="../media/image61.png"/><Relationship Id="rId43" Type="http://schemas.openxmlformats.org/officeDocument/2006/relationships/image" Target="../media/image65.png"/><Relationship Id="rId48" Type="http://schemas.openxmlformats.org/officeDocument/2006/relationships/customXml" Target="../ink/ink96.xml"/><Relationship Id="rId8" Type="http://schemas.openxmlformats.org/officeDocument/2006/relationships/image" Target="../media/image50.png"/><Relationship Id="rId51" Type="http://schemas.openxmlformats.org/officeDocument/2006/relationships/image" Target="../media/image69.png"/><Relationship Id="rId3" Type="http://schemas.openxmlformats.org/officeDocument/2006/relationships/oleObject" Target="../embeddings/oleObject43.bin"/><Relationship Id="rId12" Type="http://schemas.openxmlformats.org/officeDocument/2006/relationships/image" Target="../media/image53.wmf"/><Relationship Id="rId17" Type="http://schemas.openxmlformats.org/officeDocument/2006/relationships/image" Target="../media/image9.png"/><Relationship Id="rId25" Type="http://schemas.openxmlformats.org/officeDocument/2006/relationships/image" Target="../media/image56.png"/><Relationship Id="rId33" Type="http://schemas.openxmlformats.org/officeDocument/2006/relationships/image" Target="../media/image60.png"/><Relationship Id="rId38" Type="http://schemas.openxmlformats.org/officeDocument/2006/relationships/customXml" Target="../ink/ink91.xml"/><Relationship Id="rId46" Type="http://schemas.openxmlformats.org/officeDocument/2006/relationships/customXml" Target="../ink/ink95.xml"/><Relationship Id="rId20" Type="http://schemas.openxmlformats.org/officeDocument/2006/relationships/customXml" Target="../ink/ink81.xml"/><Relationship Id="rId41" Type="http://schemas.openxmlformats.org/officeDocument/2006/relationships/image" Target="../media/image6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pn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4.png"/><Relationship Id="rId18" Type="http://schemas.openxmlformats.org/officeDocument/2006/relationships/customXml" Target="../ink/ink99.xml"/><Relationship Id="rId26" Type="http://schemas.openxmlformats.org/officeDocument/2006/relationships/customXml" Target="../ink/ink105.xml"/><Relationship Id="rId39" Type="http://schemas.openxmlformats.org/officeDocument/2006/relationships/image" Target="../media/image71.png"/><Relationship Id="rId21" Type="http://schemas.openxmlformats.org/officeDocument/2006/relationships/customXml" Target="../ink/ink102.xml"/><Relationship Id="rId34" Type="http://schemas.openxmlformats.org/officeDocument/2006/relationships/customXml" Target="../ink/ink109.xml"/><Relationship Id="rId42" Type="http://schemas.openxmlformats.org/officeDocument/2006/relationships/customXml" Target="../ink/ink113.xml"/><Relationship Id="rId47" Type="http://schemas.openxmlformats.org/officeDocument/2006/relationships/image" Target="../media/image75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23.xml"/><Relationship Id="rId16" Type="http://schemas.openxmlformats.org/officeDocument/2006/relationships/customXml" Target="../ink/ink98.xml"/><Relationship Id="rId29" Type="http://schemas.openxmlformats.org/officeDocument/2006/relationships/image" Target="../media/image58.png"/><Relationship Id="rId11" Type="http://schemas.openxmlformats.org/officeDocument/2006/relationships/oleObject" Target="../embeddings/oleObject46.bin"/><Relationship Id="rId24" Type="http://schemas.openxmlformats.org/officeDocument/2006/relationships/customXml" Target="../ink/ink104.xml"/><Relationship Id="rId32" Type="http://schemas.openxmlformats.org/officeDocument/2006/relationships/customXml" Target="../ink/ink108.xml"/><Relationship Id="rId37" Type="http://schemas.openxmlformats.org/officeDocument/2006/relationships/image" Target="../media/image70.png"/><Relationship Id="rId40" Type="http://schemas.openxmlformats.org/officeDocument/2006/relationships/customXml" Target="../ink/ink112.xml"/><Relationship Id="rId45" Type="http://schemas.openxmlformats.org/officeDocument/2006/relationships/image" Target="../media/image74.png"/><Relationship Id="rId5" Type="http://schemas.openxmlformats.org/officeDocument/2006/relationships/image" Target="../media/image47.png"/><Relationship Id="rId15" Type="http://schemas.openxmlformats.org/officeDocument/2006/relationships/image" Target="../media/image12.png"/><Relationship Id="rId23" Type="http://schemas.openxmlformats.org/officeDocument/2006/relationships/image" Target="../media/image55.png"/><Relationship Id="rId28" Type="http://schemas.openxmlformats.org/officeDocument/2006/relationships/customXml" Target="../ink/ink106.xml"/><Relationship Id="rId36" Type="http://schemas.openxmlformats.org/officeDocument/2006/relationships/customXml" Target="../ink/ink110.xml"/><Relationship Id="rId49" Type="http://schemas.openxmlformats.org/officeDocument/2006/relationships/image" Target="../media/image76.png"/><Relationship Id="rId10" Type="http://schemas.openxmlformats.org/officeDocument/2006/relationships/image" Target="../media/image52.png"/><Relationship Id="rId19" Type="http://schemas.openxmlformats.org/officeDocument/2006/relationships/customXml" Target="../ink/ink100.xml"/><Relationship Id="rId31" Type="http://schemas.openxmlformats.org/officeDocument/2006/relationships/image" Target="../media/image59.png"/><Relationship Id="rId44" Type="http://schemas.openxmlformats.org/officeDocument/2006/relationships/customXml" Target="../ink/ink114.xml"/><Relationship Id="rId4" Type="http://schemas.openxmlformats.org/officeDocument/2006/relationships/image" Target="../media/image10.wmf"/><Relationship Id="rId9" Type="http://schemas.openxmlformats.org/officeDocument/2006/relationships/image" Target="../media/image51.png"/><Relationship Id="rId14" Type="http://schemas.openxmlformats.org/officeDocument/2006/relationships/hyperlink" Target="integral_einfuehrung.ggb" TargetMode="External"/><Relationship Id="rId22" Type="http://schemas.openxmlformats.org/officeDocument/2006/relationships/customXml" Target="../ink/ink103.xml"/><Relationship Id="rId27" Type="http://schemas.openxmlformats.org/officeDocument/2006/relationships/image" Target="../media/image57.png"/><Relationship Id="rId30" Type="http://schemas.openxmlformats.org/officeDocument/2006/relationships/customXml" Target="../ink/ink107.xml"/><Relationship Id="rId35" Type="http://schemas.openxmlformats.org/officeDocument/2006/relationships/image" Target="../media/image61.png"/><Relationship Id="rId43" Type="http://schemas.openxmlformats.org/officeDocument/2006/relationships/image" Target="../media/image73.png"/><Relationship Id="rId48" Type="http://schemas.openxmlformats.org/officeDocument/2006/relationships/customXml" Target="../ink/ink116.xml"/><Relationship Id="rId8" Type="http://schemas.openxmlformats.org/officeDocument/2006/relationships/image" Target="../media/image50.png"/><Relationship Id="rId3" Type="http://schemas.openxmlformats.org/officeDocument/2006/relationships/oleObject" Target="../embeddings/oleObject45.bin"/><Relationship Id="rId12" Type="http://schemas.openxmlformats.org/officeDocument/2006/relationships/image" Target="../media/image53.wmf"/><Relationship Id="rId17" Type="http://schemas.openxmlformats.org/officeDocument/2006/relationships/image" Target="../media/image9.png"/><Relationship Id="rId25" Type="http://schemas.openxmlformats.org/officeDocument/2006/relationships/image" Target="../media/image56.png"/><Relationship Id="rId33" Type="http://schemas.openxmlformats.org/officeDocument/2006/relationships/image" Target="../media/image60.png"/><Relationship Id="rId38" Type="http://schemas.openxmlformats.org/officeDocument/2006/relationships/customXml" Target="../ink/ink111.xml"/><Relationship Id="rId46" Type="http://schemas.openxmlformats.org/officeDocument/2006/relationships/customXml" Target="../ink/ink115.xml"/><Relationship Id="rId20" Type="http://schemas.openxmlformats.org/officeDocument/2006/relationships/customXml" Target="../ink/ink101.xml"/><Relationship Id="rId41" Type="http://schemas.openxmlformats.org/officeDocument/2006/relationships/image" Target="../media/image7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customXml" Target="../ink/ink120.xml"/><Relationship Id="rId3" Type="http://schemas.openxmlformats.org/officeDocument/2006/relationships/image" Target="../media/image77.jpeg"/><Relationship Id="rId7" Type="http://schemas.openxmlformats.org/officeDocument/2006/relationships/hyperlink" Target="int_fkt.ggb" TargetMode="External"/><Relationship Id="rId12" Type="http://schemas.openxmlformats.org/officeDocument/2006/relationships/customXml" Target="../ink/ink119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9.wmf"/><Relationship Id="rId11" Type="http://schemas.openxmlformats.org/officeDocument/2006/relationships/customXml" Target="../ink/ink118.xml"/><Relationship Id="rId5" Type="http://schemas.openxmlformats.org/officeDocument/2006/relationships/oleObject" Target="../embeddings/oleObject47.bin"/><Relationship Id="rId15" Type="http://schemas.openxmlformats.org/officeDocument/2006/relationships/customXml" Target="../ink/ink122.xml"/><Relationship Id="rId10" Type="http://schemas.openxmlformats.org/officeDocument/2006/relationships/image" Target="../media/image9.png"/><Relationship Id="rId4" Type="http://schemas.openxmlformats.org/officeDocument/2006/relationships/image" Target="../media/image78.jpeg"/><Relationship Id="rId9" Type="http://schemas.openxmlformats.org/officeDocument/2006/relationships/customXml" Target="../ink/ink117.xml"/><Relationship Id="rId14" Type="http://schemas.openxmlformats.org/officeDocument/2006/relationships/customXml" Target="../ink/ink12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customXml" Target="../ink/ink123.xml"/><Relationship Id="rId13" Type="http://schemas.openxmlformats.org/officeDocument/2006/relationships/customXml" Target="../ink/ink127.xml"/><Relationship Id="rId18" Type="http://schemas.openxmlformats.org/officeDocument/2006/relationships/image" Target="../media/image81.png"/><Relationship Id="rId3" Type="http://schemas.openxmlformats.org/officeDocument/2006/relationships/oleObject" Target="../embeddings/oleObject48.bin"/><Relationship Id="rId7" Type="http://schemas.openxmlformats.org/officeDocument/2006/relationships/image" Target="../media/image12.png"/><Relationship Id="rId12" Type="http://schemas.openxmlformats.org/officeDocument/2006/relationships/customXml" Target="../ink/ink126.xml"/><Relationship Id="rId17" Type="http://schemas.openxmlformats.org/officeDocument/2006/relationships/customXml" Target="../ink/ink131.xml"/><Relationship Id="rId2" Type="http://schemas.openxmlformats.org/officeDocument/2006/relationships/notesSlide" Target="../notesSlides/notesSlide25.xml"/><Relationship Id="rId16" Type="http://schemas.openxmlformats.org/officeDocument/2006/relationships/customXml" Target="../ink/ink130.xml"/><Relationship Id="rId20" Type="http://schemas.openxmlformats.org/officeDocument/2006/relationships/image" Target="../media/image82.png"/><Relationship Id="rId1" Type="http://schemas.openxmlformats.org/officeDocument/2006/relationships/slideLayout" Target="../slideLayouts/slideLayout1.xml"/><Relationship Id="rId6" Type="http://schemas.openxmlformats.org/officeDocument/2006/relationships/hyperlink" Target="int_fkt.ggb" TargetMode="External"/><Relationship Id="rId11" Type="http://schemas.openxmlformats.org/officeDocument/2006/relationships/customXml" Target="../ink/ink125.xml"/><Relationship Id="rId5" Type="http://schemas.openxmlformats.org/officeDocument/2006/relationships/image" Target="../media/image80.png"/><Relationship Id="rId15" Type="http://schemas.openxmlformats.org/officeDocument/2006/relationships/customXml" Target="../ink/ink129.xml"/><Relationship Id="rId10" Type="http://schemas.openxmlformats.org/officeDocument/2006/relationships/customXml" Target="../ink/ink124.xml"/><Relationship Id="rId19" Type="http://schemas.openxmlformats.org/officeDocument/2006/relationships/customXml" Target="../ink/ink132.xml"/><Relationship Id="rId4" Type="http://schemas.openxmlformats.org/officeDocument/2006/relationships/image" Target="../media/image79.wmf"/><Relationship Id="rId9" Type="http://schemas.openxmlformats.org/officeDocument/2006/relationships/image" Target="../media/image9.png"/><Relationship Id="rId14" Type="http://schemas.openxmlformats.org/officeDocument/2006/relationships/customXml" Target="../ink/ink128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customXml" Target="../ink/ink133.xml"/><Relationship Id="rId13" Type="http://schemas.openxmlformats.org/officeDocument/2006/relationships/customXml" Target="../ink/ink137.xml"/><Relationship Id="rId3" Type="http://schemas.openxmlformats.org/officeDocument/2006/relationships/oleObject" Target="../embeddings/oleObject49.bin"/><Relationship Id="rId7" Type="http://schemas.openxmlformats.org/officeDocument/2006/relationships/image" Target="../media/image12.png"/><Relationship Id="rId12" Type="http://schemas.openxmlformats.org/officeDocument/2006/relationships/customXml" Target="../ink/ink136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hyperlink" Target="int_fkt.ggb" TargetMode="External"/><Relationship Id="rId11" Type="http://schemas.openxmlformats.org/officeDocument/2006/relationships/customXml" Target="../ink/ink135.xml"/><Relationship Id="rId5" Type="http://schemas.openxmlformats.org/officeDocument/2006/relationships/image" Target="../media/image83.jpeg"/><Relationship Id="rId10" Type="http://schemas.openxmlformats.org/officeDocument/2006/relationships/customXml" Target="../ink/ink134.xml"/><Relationship Id="rId4" Type="http://schemas.openxmlformats.org/officeDocument/2006/relationships/image" Target="../media/image79.wmf"/><Relationship Id="rId9" Type="http://schemas.openxmlformats.org/officeDocument/2006/relationships/image" Target="../media/image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customXml" Target="../ink/ink138.xml"/><Relationship Id="rId13" Type="http://schemas.openxmlformats.org/officeDocument/2006/relationships/customXml" Target="../ink/ink142.xml"/><Relationship Id="rId3" Type="http://schemas.openxmlformats.org/officeDocument/2006/relationships/image" Target="../media/image84.png"/><Relationship Id="rId7" Type="http://schemas.openxmlformats.org/officeDocument/2006/relationships/image" Target="../media/image12.png"/><Relationship Id="rId12" Type="http://schemas.openxmlformats.org/officeDocument/2006/relationships/customXml" Target="../ink/ink141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hyperlink" Target="int_fkt.ggb" TargetMode="External"/><Relationship Id="rId11" Type="http://schemas.openxmlformats.org/officeDocument/2006/relationships/customXml" Target="../ink/ink140.xml"/><Relationship Id="rId5" Type="http://schemas.openxmlformats.org/officeDocument/2006/relationships/image" Target="../media/image79.wmf"/><Relationship Id="rId10" Type="http://schemas.openxmlformats.org/officeDocument/2006/relationships/customXml" Target="../ink/ink139.xml"/><Relationship Id="rId4" Type="http://schemas.openxmlformats.org/officeDocument/2006/relationships/oleObject" Target="../embeddings/oleObject50.bin"/><Relationship Id="rId9" Type="http://schemas.openxmlformats.org/officeDocument/2006/relationships/image" Target="../media/image9.png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48.xml"/><Relationship Id="rId18" Type="http://schemas.openxmlformats.org/officeDocument/2006/relationships/image" Target="../media/image89.png"/><Relationship Id="rId26" Type="http://schemas.openxmlformats.org/officeDocument/2006/relationships/image" Target="../media/image93.png"/><Relationship Id="rId39" Type="http://schemas.openxmlformats.org/officeDocument/2006/relationships/customXml" Target="../ink/ink161.xml"/><Relationship Id="rId21" Type="http://schemas.openxmlformats.org/officeDocument/2006/relationships/customXml" Target="../ink/ink152.xml"/><Relationship Id="rId34" Type="http://schemas.openxmlformats.org/officeDocument/2006/relationships/image" Target="../media/image97.png"/><Relationship Id="rId42" Type="http://schemas.openxmlformats.org/officeDocument/2006/relationships/image" Target="../media/image101.png"/><Relationship Id="rId47" Type="http://schemas.openxmlformats.org/officeDocument/2006/relationships/customXml" Target="../ink/ink165.xml"/><Relationship Id="rId50" Type="http://schemas.openxmlformats.org/officeDocument/2006/relationships/image" Target="../media/image105.png"/><Relationship Id="rId7" Type="http://schemas.openxmlformats.org/officeDocument/2006/relationships/customXml" Target="../ink/ink143.xml"/><Relationship Id="rId2" Type="http://schemas.openxmlformats.org/officeDocument/2006/relationships/notesSlide" Target="../notesSlides/notesSlide28.xml"/><Relationship Id="rId16" Type="http://schemas.openxmlformats.org/officeDocument/2006/relationships/image" Target="../media/image88.png"/><Relationship Id="rId29" Type="http://schemas.openxmlformats.org/officeDocument/2006/relationships/customXml" Target="../ink/ink156.xml"/><Relationship Id="rId11" Type="http://schemas.openxmlformats.org/officeDocument/2006/relationships/customXml" Target="../ink/ink146.xml"/><Relationship Id="rId24" Type="http://schemas.openxmlformats.org/officeDocument/2006/relationships/image" Target="../media/image92.png"/><Relationship Id="rId32" Type="http://schemas.openxmlformats.org/officeDocument/2006/relationships/image" Target="../media/image96.png"/><Relationship Id="rId37" Type="http://schemas.openxmlformats.org/officeDocument/2006/relationships/customXml" Target="../ink/ink160.xml"/><Relationship Id="rId40" Type="http://schemas.openxmlformats.org/officeDocument/2006/relationships/image" Target="../media/image100.png"/><Relationship Id="rId45" Type="http://schemas.openxmlformats.org/officeDocument/2006/relationships/customXml" Target="../ink/ink164.xml"/><Relationship Id="rId53" Type="http://schemas.openxmlformats.org/officeDocument/2006/relationships/customXml" Target="../ink/ink168.xml"/><Relationship Id="rId5" Type="http://schemas.openxmlformats.org/officeDocument/2006/relationships/hyperlink" Target="file:///c:\Users\User\matheomnibus\themen\funktionen\int_fkt.ggb" TargetMode="External"/><Relationship Id="rId10" Type="http://schemas.openxmlformats.org/officeDocument/2006/relationships/customXml" Target="../ink/ink145.xml"/><Relationship Id="rId19" Type="http://schemas.openxmlformats.org/officeDocument/2006/relationships/customXml" Target="../ink/ink151.xml"/><Relationship Id="rId31" Type="http://schemas.openxmlformats.org/officeDocument/2006/relationships/customXml" Target="../ink/ink157.xml"/><Relationship Id="rId44" Type="http://schemas.openxmlformats.org/officeDocument/2006/relationships/image" Target="../media/image102.png"/><Relationship Id="rId52" Type="http://schemas.openxmlformats.org/officeDocument/2006/relationships/image" Target="../media/image106.png"/><Relationship Id="rId4" Type="http://schemas.openxmlformats.org/officeDocument/2006/relationships/image" Target="../media/image86.png"/><Relationship Id="rId9" Type="http://schemas.openxmlformats.org/officeDocument/2006/relationships/customXml" Target="../ink/ink144.xml"/><Relationship Id="rId14" Type="http://schemas.openxmlformats.org/officeDocument/2006/relationships/image" Target="../media/image87.png"/><Relationship Id="rId22" Type="http://schemas.openxmlformats.org/officeDocument/2006/relationships/image" Target="../media/image91.png"/><Relationship Id="rId27" Type="http://schemas.openxmlformats.org/officeDocument/2006/relationships/customXml" Target="../ink/ink155.xml"/><Relationship Id="rId30" Type="http://schemas.openxmlformats.org/officeDocument/2006/relationships/image" Target="../media/image95.png"/><Relationship Id="rId35" Type="http://schemas.openxmlformats.org/officeDocument/2006/relationships/customXml" Target="../ink/ink159.xml"/><Relationship Id="rId43" Type="http://schemas.openxmlformats.org/officeDocument/2006/relationships/customXml" Target="../ink/ink163.xml"/><Relationship Id="rId48" Type="http://schemas.openxmlformats.org/officeDocument/2006/relationships/image" Target="../media/image104.png"/><Relationship Id="rId8" Type="http://schemas.openxmlformats.org/officeDocument/2006/relationships/image" Target="../media/image9.png"/><Relationship Id="rId51" Type="http://schemas.openxmlformats.org/officeDocument/2006/relationships/customXml" Target="../ink/ink167.xml"/><Relationship Id="rId3" Type="http://schemas.openxmlformats.org/officeDocument/2006/relationships/image" Target="../media/image85.png"/><Relationship Id="rId12" Type="http://schemas.openxmlformats.org/officeDocument/2006/relationships/customXml" Target="../ink/ink147.xml"/><Relationship Id="rId17" Type="http://schemas.openxmlformats.org/officeDocument/2006/relationships/customXml" Target="../ink/ink150.xml"/><Relationship Id="rId25" Type="http://schemas.openxmlformats.org/officeDocument/2006/relationships/customXml" Target="../ink/ink154.xml"/><Relationship Id="rId33" Type="http://schemas.openxmlformats.org/officeDocument/2006/relationships/customXml" Target="../ink/ink158.xml"/><Relationship Id="rId38" Type="http://schemas.openxmlformats.org/officeDocument/2006/relationships/image" Target="../media/image99.png"/><Relationship Id="rId46" Type="http://schemas.openxmlformats.org/officeDocument/2006/relationships/image" Target="../media/image103.png"/><Relationship Id="rId20" Type="http://schemas.openxmlformats.org/officeDocument/2006/relationships/image" Target="../media/image90.png"/><Relationship Id="rId41" Type="http://schemas.openxmlformats.org/officeDocument/2006/relationships/customXml" Target="../ink/ink162.xml"/><Relationship Id="rId54" Type="http://schemas.openxmlformats.org/officeDocument/2006/relationships/image" Target="../media/image10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15" Type="http://schemas.openxmlformats.org/officeDocument/2006/relationships/customXml" Target="../ink/ink149.xml"/><Relationship Id="rId23" Type="http://schemas.openxmlformats.org/officeDocument/2006/relationships/customXml" Target="../ink/ink153.xml"/><Relationship Id="rId28" Type="http://schemas.openxmlformats.org/officeDocument/2006/relationships/image" Target="../media/image94.png"/><Relationship Id="rId36" Type="http://schemas.openxmlformats.org/officeDocument/2006/relationships/image" Target="../media/image98.png"/><Relationship Id="rId49" Type="http://schemas.openxmlformats.org/officeDocument/2006/relationships/customXml" Target="../ink/ink166.xml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75.xml"/><Relationship Id="rId18" Type="http://schemas.openxmlformats.org/officeDocument/2006/relationships/image" Target="../media/image111.png"/><Relationship Id="rId26" Type="http://schemas.openxmlformats.org/officeDocument/2006/relationships/image" Target="../media/image115.png"/><Relationship Id="rId39" Type="http://schemas.openxmlformats.org/officeDocument/2006/relationships/customXml" Target="../ink/ink188.xml"/><Relationship Id="rId21" Type="http://schemas.openxmlformats.org/officeDocument/2006/relationships/customXml" Target="../ink/ink179.xml"/><Relationship Id="rId34" Type="http://schemas.openxmlformats.org/officeDocument/2006/relationships/image" Target="../media/image119.png"/><Relationship Id="rId42" Type="http://schemas.openxmlformats.org/officeDocument/2006/relationships/image" Target="../media/image123.png"/><Relationship Id="rId47" Type="http://schemas.openxmlformats.org/officeDocument/2006/relationships/customXml" Target="../ink/ink192.xml"/><Relationship Id="rId50" Type="http://schemas.openxmlformats.org/officeDocument/2006/relationships/image" Target="../media/image127.png"/><Relationship Id="rId7" Type="http://schemas.openxmlformats.org/officeDocument/2006/relationships/customXml" Target="../ink/ink170.xml"/><Relationship Id="rId2" Type="http://schemas.openxmlformats.org/officeDocument/2006/relationships/notesSlide" Target="../notesSlides/notesSlide29.xml"/><Relationship Id="rId16" Type="http://schemas.openxmlformats.org/officeDocument/2006/relationships/image" Target="../media/image110.png"/><Relationship Id="rId29" Type="http://schemas.openxmlformats.org/officeDocument/2006/relationships/customXml" Target="../ink/ink183.xml"/><Relationship Id="rId11" Type="http://schemas.openxmlformats.org/officeDocument/2006/relationships/customXml" Target="../ink/ink174.xml"/><Relationship Id="rId24" Type="http://schemas.openxmlformats.org/officeDocument/2006/relationships/image" Target="../media/image114.png"/><Relationship Id="rId32" Type="http://schemas.openxmlformats.org/officeDocument/2006/relationships/image" Target="../media/image118.png"/><Relationship Id="rId37" Type="http://schemas.openxmlformats.org/officeDocument/2006/relationships/customXml" Target="../ink/ink187.xml"/><Relationship Id="rId40" Type="http://schemas.openxmlformats.org/officeDocument/2006/relationships/image" Target="../media/image122.png"/><Relationship Id="rId45" Type="http://schemas.openxmlformats.org/officeDocument/2006/relationships/customXml" Target="../ink/ink191.xml"/><Relationship Id="rId5" Type="http://schemas.openxmlformats.org/officeDocument/2006/relationships/customXml" Target="../ink/ink169.xml"/><Relationship Id="rId15" Type="http://schemas.openxmlformats.org/officeDocument/2006/relationships/customXml" Target="../ink/ink176.xml"/><Relationship Id="rId23" Type="http://schemas.openxmlformats.org/officeDocument/2006/relationships/customXml" Target="../ink/ink180.xml"/><Relationship Id="rId28" Type="http://schemas.openxmlformats.org/officeDocument/2006/relationships/image" Target="../media/image116.png"/><Relationship Id="rId36" Type="http://schemas.openxmlformats.org/officeDocument/2006/relationships/image" Target="../media/image120.png"/><Relationship Id="rId49" Type="http://schemas.openxmlformats.org/officeDocument/2006/relationships/customXml" Target="../ink/ink193.xml"/><Relationship Id="rId10" Type="http://schemas.openxmlformats.org/officeDocument/2006/relationships/customXml" Target="../ink/ink173.xml"/><Relationship Id="rId19" Type="http://schemas.openxmlformats.org/officeDocument/2006/relationships/customXml" Target="../ink/ink178.xml"/><Relationship Id="rId31" Type="http://schemas.openxmlformats.org/officeDocument/2006/relationships/customXml" Target="../ink/ink184.xml"/><Relationship Id="rId44" Type="http://schemas.openxmlformats.org/officeDocument/2006/relationships/image" Target="../media/image124.png"/><Relationship Id="rId52" Type="http://schemas.openxmlformats.org/officeDocument/2006/relationships/image" Target="../media/image128.png"/><Relationship Id="rId4" Type="http://schemas.openxmlformats.org/officeDocument/2006/relationships/image" Target="../media/image85.png"/><Relationship Id="rId9" Type="http://schemas.openxmlformats.org/officeDocument/2006/relationships/customXml" Target="../ink/ink172.xml"/><Relationship Id="rId14" Type="http://schemas.openxmlformats.org/officeDocument/2006/relationships/image" Target="../media/image109.png"/><Relationship Id="rId22" Type="http://schemas.openxmlformats.org/officeDocument/2006/relationships/image" Target="../media/image113.png"/><Relationship Id="rId27" Type="http://schemas.openxmlformats.org/officeDocument/2006/relationships/customXml" Target="../ink/ink182.xml"/><Relationship Id="rId30" Type="http://schemas.openxmlformats.org/officeDocument/2006/relationships/image" Target="../media/image117.png"/><Relationship Id="rId35" Type="http://schemas.openxmlformats.org/officeDocument/2006/relationships/customXml" Target="../ink/ink186.xml"/><Relationship Id="rId43" Type="http://schemas.openxmlformats.org/officeDocument/2006/relationships/customXml" Target="../ink/ink190.xml"/><Relationship Id="rId48" Type="http://schemas.openxmlformats.org/officeDocument/2006/relationships/image" Target="../media/image126.png"/><Relationship Id="rId8" Type="http://schemas.openxmlformats.org/officeDocument/2006/relationships/customXml" Target="../ink/ink171.xml"/><Relationship Id="rId51" Type="http://schemas.openxmlformats.org/officeDocument/2006/relationships/customXml" Target="../ink/ink194.xml"/><Relationship Id="rId3" Type="http://schemas.openxmlformats.org/officeDocument/2006/relationships/image" Target="../media/image86.png"/><Relationship Id="rId12" Type="http://schemas.openxmlformats.org/officeDocument/2006/relationships/image" Target="../media/image108.png"/><Relationship Id="rId17" Type="http://schemas.openxmlformats.org/officeDocument/2006/relationships/customXml" Target="../ink/ink177.xml"/><Relationship Id="rId25" Type="http://schemas.openxmlformats.org/officeDocument/2006/relationships/customXml" Target="../ink/ink181.xml"/><Relationship Id="rId33" Type="http://schemas.openxmlformats.org/officeDocument/2006/relationships/customXml" Target="../ink/ink185.xml"/><Relationship Id="rId38" Type="http://schemas.openxmlformats.org/officeDocument/2006/relationships/image" Target="../media/image121.png"/><Relationship Id="rId46" Type="http://schemas.openxmlformats.org/officeDocument/2006/relationships/image" Target="../media/image125.png"/><Relationship Id="rId20" Type="http://schemas.openxmlformats.org/officeDocument/2006/relationships/image" Target="../media/image112.png"/><Relationship Id="rId41" Type="http://schemas.openxmlformats.org/officeDocument/2006/relationships/customXml" Target="../ink/ink18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customXml" Target="../ink/ink196.xml"/><Relationship Id="rId13" Type="http://schemas.openxmlformats.org/officeDocument/2006/relationships/image" Target="../media/image130.png"/><Relationship Id="rId18" Type="http://schemas.openxmlformats.org/officeDocument/2006/relationships/customXml" Target="../ink/ink203.xml"/><Relationship Id="rId3" Type="http://schemas.openxmlformats.org/officeDocument/2006/relationships/oleObject" Target="../embeddings/oleObject51.bin"/><Relationship Id="rId21" Type="http://schemas.openxmlformats.org/officeDocument/2006/relationships/image" Target="../media/image134.png"/><Relationship Id="rId7" Type="http://schemas.openxmlformats.org/officeDocument/2006/relationships/image" Target="../media/image9.png"/><Relationship Id="rId12" Type="http://schemas.openxmlformats.org/officeDocument/2006/relationships/customXml" Target="../ink/ink200.xml"/><Relationship Id="rId17" Type="http://schemas.openxmlformats.org/officeDocument/2006/relationships/image" Target="../media/image132.png"/><Relationship Id="rId2" Type="http://schemas.openxmlformats.org/officeDocument/2006/relationships/notesSlide" Target="../notesSlides/notesSlide30.xml"/><Relationship Id="rId16" Type="http://schemas.openxmlformats.org/officeDocument/2006/relationships/customXml" Target="../ink/ink202.xml"/><Relationship Id="rId20" Type="http://schemas.openxmlformats.org/officeDocument/2006/relationships/customXml" Target="../ink/ink204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195.xml"/><Relationship Id="rId11" Type="http://schemas.openxmlformats.org/officeDocument/2006/relationships/customXml" Target="../ink/ink199.xml"/><Relationship Id="rId5" Type="http://schemas.openxmlformats.org/officeDocument/2006/relationships/image" Target="../media/image84.png"/><Relationship Id="rId15" Type="http://schemas.openxmlformats.org/officeDocument/2006/relationships/image" Target="../media/image131.png"/><Relationship Id="rId10" Type="http://schemas.openxmlformats.org/officeDocument/2006/relationships/customXml" Target="../ink/ink198.xml"/><Relationship Id="rId19" Type="http://schemas.openxmlformats.org/officeDocument/2006/relationships/image" Target="../media/image133.png"/><Relationship Id="rId4" Type="http://schemas.openxmlformats.org/officeDocument/2006/relationships/image" Target="../media/image129.wmf"/><Relationship Id="rId9" Type="http://schemas.openxmlformats.org/officeDocument/2006/relationships/customXml" Target="../ink/ink197.xml"/><Relationship Id="rId14" Type="http://schemas.openxmlformats.org/officeDocument/2006/relationships/customXml" Target="../ink/ink20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gi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6.png"/><Relationship Id="rId4" Type="http://schemas.openxmlformats.org/officeDocument/2006/relationships/hyperlink" Target="../themen/optimum/silberschmied-spitz.mn" TargetMode="Externa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../themen/optimum/wirtschaft.tns" TargetMode="External"/><Relationship Id="rId7" Type="http://schemas.openxmlformats.org/officeDocument/2006/relationships/image" Target="../media/image13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hyperlink" Target="lagrange_wirtschaft.ggb" TargetMode="External"/><Relationship Id="rId4" Type="http://schemas.openxmlformats.org/officeDocument/2006/relationships/image" Target="../media/image137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0.png"/><Relationship Id="rId5" Type="http://schemas.openxmlformats.org/officeDocument/2006/relationships/image" Target="../media/image12.png"/><Relationship Id="rId4" Type="http://schemas.openxmlformats.org/officeDocument/2006/relationships/hyperlink" Target="muehle_.ggb" TargetMode="Externa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hyperlink" Target="muehle_.ggb" TargetMode="Externa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ut3D-ggb.ggb" TargetMode="Externa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2.png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6.bin"/><Relationship Id="rId7" Type="http://schemas.openxmlformats.org/officeDocument/2006/relationships/customXml" Target="../ink/ink1.xml"/><Relationship Id="rId12" Type="http://schemas.openxmlformats.org/officeDocument/2006/relationships/customXml" Target="../ink/ink5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wmf"/><Relationship Id="rId11" Type="http://schemas.openxmlformats.org/officeDocument/2006/relationships/customXml" Target="../ink/ink4.xml"/><Relationship Id="rId5" Type="http://schemas.openxmlformats.org/officeDocument/2006/relationships/oleObject" Target="../embeddings/oleObject7.bin"/><Relationship Id="rId10" Type="http://schemas.openxmlformats.org/officeDocument/2006/relationships/customXml" Target="../ink/ink3.xml"/><Relationship Id="rId4" Type="http://schemas.openxmlformats.org/officeDocument/2006/relationships/image" Target="../media/image7.wmf"/><Relationship Id="rId9" Type="http://schemas.openxmlformats.org/officeDocument/2006/relationships/customXml" Target="../ink/ink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integral_einfuehrung.ggb" TargetMode="External"/><Relationship Id="rId13" Type="http://schemas.openxmlformats.org/officeDocument/2006/relationships/customXml" Target="../ink/ink8.xml"/><Relationship Id="rId3" Type="http://schemas.openxmlformats.org/officeDocument/2006/relationships/oleObject" Target="../embeddings/oleObject8.bin"/><Relationship Id="rId7" Type="http://schemas.openxmlformats.org/officeDocument/2006/relationships/image" Target="../media/image11.png"/><Relationship Id="rId12" Type="http://schemas.openxmlformats.org/officeDocument/2006/relationships/customXml" Target="../ink/ink7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9.bin"/><Relationship Id="rId15" Type="http://schemas.openxmlformats.org/officeDocument/2006/relationships/customXml" Target="../ink/ink10.xml"/><Relationship Id="rId10" Type="http://schemas.openxmlformats.org/officeDocument/2006/relationships/customXml" Target="../ink/ink6.xml"/><Relationship Id="rId4" Type="http://schemas.openxmlformats.org/officeDocument/2006/relationships/image" Target="../media/image7.wmf"/><Relationship Id="rId9" Type="http://schemas.openxmlformats.org/officeDocument/2006/relationships/image" Target="../media/image12.png"/><Relationship Id="rId14" Type="http://schemas.openxmlformats.org/officeDocument/2006/relationships/customXml" Target="../ink/ink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3329BC03-2107-4621-9229-B77BF27934F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33675" y="34925"/>
            <a:ext cx="7772400" cy="1470025"/>
          </a:xfrm>
        </p:spPr>
        <p:txBody>
          <a:bodyPr/>
          <a:lstStyle/>
          <a:p>
            <a:pPr eaLnBrk="1" hangingPunct="1"/>
            <a:r>
              <a:rPr lang="de-DE" altLang="de-DE"/>
              <a:t>Infinitesimales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1957450F-0396-46F1-8DB4-B26875236A5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547813" y="1125538"/>
            <a:ext cx="6400800" cy="1271587"/>
          </a:xfrm>
        </p:spPr>
        <p:txBody>
          <a:bodyPr/>
          <a:lstStyle/>
          <a:p>
            <a:pPr eaLnBrk="1" hangingPunct="1"/>
            <a:r>
              <a:rPr lang="de-DE" altLang="de-DE"/>
              <a:t>Hier wächst Ihr Wissen über das unendlich Kleine</a:t>
            </a:r>
          </a:p>
        </p:txBody>
      </p:sp>
      <p:pic>
        <p:nvPicPr>
          <p:cNvPr id="28676" name="Picture 4" descr="verfeinern">
            <a:extLst>
              <a:ext uri="{FF2B5EF4-FFF2-40B4-BE49-F238E27FC236}">
                <a16:creationId xmlns:a16="http://schemas.microsoft.com/office/drawing/2014/main" id="{6AE08874-B87A-4ACF-834F-246157A3615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2492375"/>
            <a:ext cx="5473700" cy="364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6">
            <a:extLst>
              <a:ext uri="{FF2B5EF4-FFF2-40B4-BE49-F238E27FC236}">
                <a16:creationId xmlns:a16="http://schemas.microsoft.com/office/drawing/2014/main" id="{6AEC5612-F66C-4C1A-A0E0-8CFAD6E8A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8678" name="Foliennummernplatzhalter 7">
            <a:extLst>
              <a:ext uri="{FF2B5EF4-FFF2-40B4-BE49-F238E27FC236}">
                <a16:creationId xmlns:a16="http://schemas.microsoft.com/office/drawing/2014/main" id="{896EE323-7781-4146-AC0D-F3C43630C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D85632A-E09E-4F87-99D0-3B1041C4FAC1}" type="slidenum">
              <a:rPr lang="de-DE" altLang="de-DE" sz="1400"/>
              <a:pPr eaLnBrk="1" hangingPunct="1"/>
              <a:t>1</a:t>
            </a:fld>
            <a:endParaRPr lang="de-DE" altLang="de-DE" sz="14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2" name="Picture 17" descr="ueber-den-begriff-1t">
            <a:extLst>
              <a:ext uri="{FF2B5EF4-FFF2-40B4-BE49-F238E27FC236}">
                <a16:creationId xmlns:a16="http://schemas.microsoft.com/office/drawing/2014/main" id="{D8A058E5-F9F7-4110-B3CA-D1572F54E0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781300"/>
            <a:ext cx="8620125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3" name="Text Box 2">
            <a:extLst>
              <a:ext uri="{FF2B5EF4-FFF2-40B4-BE49-F238E27FC236}">
                <a16:creationId xmlns:a16="http://schemas.microsoft.com/office/drawing/2014/main" id="{570933D0-47B0-48CF-AEC8-84A828E68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6154" name="Rectangle 8">
            <a:extLst>
              <a:ext uri="{FF2B5EF4-FFF2-40B4-BE49-F238E27FC236}">
                <a16:creationId xmlns:a16="http://schemas.microsoft.com/office/drawing/2014/main" id="{1B83909E-E75B-4D3F-B3B4-0D3F0AA1855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7772400" cy="1470025"/>
          </a:xfrm>
        </p:spPr>
        <p:txBody>
          <a:bodyPr/>
          <a:lstStyle/>
          <a:p>
            <a:pPr eaLnBrk="1" hangingPunct="1"/>
            <a:r>
              <a:rPr lang="de-DE" altLang="de-DE"/>
              <a:t>Das Riemannsche Integral</a:t>
            </a:r>
          </a:p>
        </p:txBody>
      </p:sp>
      <p:graphicFrame>
        <p:nvGraphicFramePr>
          <p:cNvPr id="6146" name="Object 11">
            <a:extLst>
              <a:ext uri="{FF2B5EF4-FFF2-40B4-BE49-F238E27FC236}">
                <a16:creationId xmlns:a16="http://schemas.microsoft.com/office/drawing/2014/main" id="{6784B42D-6E35-4C42-896D-22B0C45FDC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341438"/>
          <a:ext cx="20637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520" imgH="1155600" progId="Equation.DSMT4">
                  <p:embed/>
                </p:oleObj>
              </mc:Choice>
              <mc:Fallback>
                <p:oleObj name="Equation" r:id="rId4" imgW="2387520" imgH="1155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341438"/>
                        <a:ext cx="206375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5" name="Picture 15" descr="riemag4">
            <a:extLst>
              <a:ext uri="{FF2B5EF4-FFF2-40B4-BE49-F238E27FC236}">
                <a16:creationId xmlns:a16="http://schemas.microsoft.com/office/drawing/2014/main" id="{BFFB2154-4D62-4F8A-B7D7-21BAC7C505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765175"/>
            <a:ext cx="13509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Text Box 16">
            <a:extLst>
              <a:ext uri="{FF2B5EF4-FFF2-40B4-BE49-F238E27FC236}">
                <a16:creationId xmlns:a16="http://schemas.microsoft.com/office/drawing/2014/main" id="{E350CF53-5A80-45FC-8A22-4C6895E8D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1484313"/>
            <a:ext cx="2406650" cy="119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de-DE" altLang="de-DE" sz="1800"/>
              <a:t>Bernhard Riemann</a:t>
            </a:r>
          </a:p>
          <a:p>
            <a:pPr algn="r" eaLnBrk="1" hangingPunct="1"/>
            <a:r>
              <a:rPr lang="de-DE" altLang="de-DE" sz="1800"/>
              <a:t>Abi 1846 </a:t>
            </a:r>
          </a:p>
          <a:p>
            <a:pPr algn="r" eaLnBrk="1" hangingPunct="1"/>
            <a:r>
              <a:rPr lang="de-DE" altLang="de-DE" sz="1800"/>
              <a:t>Johanneum Lüneburg</a:t>
            </a:r>
          </a:p>
        </p:txBody>
      </p:sp>
      <p:sp>
        <p:nvSpPr>
          <p:cNvPr id="6157" name="Text Box 18">
            <a:extLst>
              <a:ext uri="{FF2B5EF4-FFF2-40B4-BE49-F238E27FC236}">
                <a16:creationId xmlns:a16="http://schemas.microsoft.com/office/drawing/2014/main" id="{088B3B3B-414C-4CCC-8B0C-B196C5A870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565400"/>
            <a:ext cx="314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400"/>
              <a:t>Originaltext aus „Gesammelte Werke“</a:t>
            </a:r>
          </a:p>
        </p:txBody>
      </p:sp>
      <p:sp>
        <p:nvSpPr>
          <p:cNvPr id="6158" name="Foliennummernplatzhalter 10">
            <a:extLst>
              <a:ext uri="{FF2B5EF4-FFF2-40B4-BE49-F238E27FC236}">
                <a16:creationId xmlns:a16="http://schemas.microsoft.com/office/drawing/2014/main" id="{D801617E-22CB-4EBB-B6BD-3BB327B15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0093F2B-EA00-4367-B22E-A389FD7867D9}" type="slidenum">
              <a:rPr lang="de-DE" altLang="de-DE" sz="1400"/>
              <a:pPr eaLnBrk="1" hangingPunct="1"/>
              <a:t>10</a:t>
            </a:fld>
            <a:endParaRPr lang="de-DE" altLang="de-DE" sz="14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6147" name="Ink 3">
                <a:extLst>
                  <a:ext uri="{FF2B5EF4-FFF2-40B4-BE49-F238E27FC236}">
                    <a16:creationId xmlns:a16="http://schemas.microsoft.com/office/drawing/2014/main" id="{2BA2A8B1-D0DE-470F-8F40-13F9D7FB1B7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6147" name="Ink 3">
                <a:extLst>
                  <a:ext uri="{FF2B5EF4-FFF2-40B4-BE49-F238E27FC236}">
                    <a16:creationId xmlns:a16="http://schemas.microsoft.com/office/drawing/2014/main" id="{2BA2A8B1-D0DE-470F-8F40-13F9D7FB1B7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6148" name="Ink 4">
                <a:extLst>
                  <a:ext uri="{FF2B5EF4-FFF2-40B4-BE49-F238E27FC236}">
                    <a16:creationId xmlns:a16="http://schemas.microsoft.com/office/drawing/2014/main" id="{CB82DB82-4CAB-4660-B4C7-87A29BBF223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6148" name="Ink 4">
                <a:extLst>
                  <a:ext uri="{FF2B5EF4-FFF2-40B4-BE49-F238E27FC236}">
                    <a16:creationId xmlns:a16="http://schemas.microsoft.com/office/drawing/2014/main" id="{CB82DB82-4CAB-4660-B4C7-87A29BBF223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6149" name="Ink 5">
                <a:extLst>
                  <a:ext uri="{FF2B5EF4-FFF2-40B4-BE49-F238E27FC236}">
                    <a16:creationId xmlns:a16="http://schemas.microsoft.com/office/drawing/2014/main" id="{1D1A9D8A-2C6E-4856-93C5-7D48DABFBC8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6149" name="Ink 5">
                <a:extLst>
                  <a:ext uri="{FF2B5EF4-FFF2-40B4-BE49-F238E27FC236}">
                    <a16:creationId xmlns:a16="http://schemas.microsoft.com/office/drawing/2014/main" id="{1D1A9D8A-2C6E-4856-93C5-7D48DABFBC8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6150" name="Ink 6">
                <a:extLst>
                  <a:ext uri="{FF2B5EF4-FFF2-40B4-BE49-F238E27FC236}">
                    <a16:creationId xmlns:a16="http://schemas.microsoft.com/office/drawing/2014/main" id="{0377604A-C4EA-4B48-97EC-BD499107192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6150" name="Ink 6">
                <a:extLst>
                  <a:ext uri="{FF2B5EF4-FFF2-40B4-BE49-F238E27FC236}">
                    <a16:creationId xmlns:a16="http://schemas.microsoft.com/office/drawing/2014/main" id="{0377604A-C4EA-4B48-97EC-BD499107192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6151" name="Ink 7">
                <a:extLst>
                  <a:ext uri="{FF2B5EF4-FFF2-40B4-BE49-F238E27FC236}">
                    <a16:creationId xmlns:a16="http://schemas.microsoft.com/office/drawing/2014/main" id="{15BA979D-5FD6-4D7C-BE49-70088EE2F13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6151" name="Ink 7">
                <a:extLst>
                  <a:ext uri="{FF2B5EF4-FFF2-40B4-BE49-F238E27FC236}">
                    <a16:creationId xmlns:a16="http://schemas.microsoft.com/office/drawing/2014/main" id="{15BA979D-5FD6-4D7C-BE49-70088EE2F13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8" name="Picture 15" descr="wenn-lim-nicht-ex">
            <a:extLst>
              <a:ext uri="{FF2B5EF4-FFF2-40B4-BE49-F238E27FC236}">
                <a16:creationId xmlns:a16="http://schemas.microsoft.com/office/drawing/2014/main" id="{B0A80202-EF38-4C41-8BBA-1C87FC9E34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013325"/>
            <a:ext cx="819150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9" name="Text Box 2">
            <a:extLst>
              <a:ext uri="{FF2B5EF4-FFF2-40B4-BE49-F238E27FC236}">
                <a16:creationId xmlns:a16="http://schemas.microsoft.com/office/drawing/2014/main" id="{C05CB8E7-7877-4CAD-AC33-C01D658BE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7180" name="Rectangle 8">
            <a:extLst>
              <a:ext uri="{FF2B5EF4-FFF2-40B4-BE49-F238E27FC236}">
                <a16:creationId xmlns:a16="http://schemas.microsoft.com/office/drawing/2014/main" id="{1269A6E9-D06F-4B2A-AB14-17CB862F427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51050" y="188913"/>
            <a:ext cx="6624638" cy="1470025"/>
          </a:xfrm>
        </p:spPr>
        <p:txBody>
          <a:bodyPr/>
          <a:lstStyle/>
          <a:p>
            <a:pPr eaLnBrk="1" hangingPunct="1"/>
            <a:r>
              <a:rPr lang="de-DE" altLang="de-DE" sz="4000"/>
              <a:t>Riemannsches Integral</a:t>
            </a:r>
          </a:p>
        </p:txBody>
      </p:sp>
      <p:graphicFrame>
        <p:nvGraphicFramePr>
          <p:cNvPr id="7170" name="Object 9">
            <a:extLst>
              <a:ext uri="{FF2B5EF4-FFF2-40B4-BE49-F238E27FC236}">
                <a16:creationId xmlns:a16="http://schemas.microsoft.com/office/drawing/2014/main" id="{E2768C01-8ADD-4A1F-A725-F5B694D47E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476250"/>
          <a:ext cx="20637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520" imgH="1155600" progId="Equation.DSMT4">
                  <p:embed/>
                </p:oleObj>
              </mc:Choice>
              <mc:Fallback>
                <p:oleObj name="Equation" r:id="rId4" imgW="2387520" imgH="115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76250"/>
                        <a:ext cx="206375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1" name="Picture 11" descr="verfeinern">
            <a:extLst>
              <a:ext uri="{FF2B5EF4-FFF2-40B4-BE49-F238E27FC236}">
                <a16:creationId xmlns:a16="http://schemas.microsoft.com/office/drawing/2014/main" id="{33608A89-88C1-497D-9B56-FCEEA380910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484313"/>
            <a:ext cx="5473700" cy="364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2" name="Picture 12" descr="riemag4">
            <a:extLst>
              <a:ext uri="{FF2B5EF4-FFF2-40B4-BE49-F238E27FC236}">
                <a16:creationId xmlns:a16="http://schemas.microsoft.com/office/drawing/2014/main" id="{725FB621-1845-4138-B430-52F91267DE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1484313"/>
            <a:ext cx="1350962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3" name="Text Box 13">
            <a:extLst>
              <a:ext uri="{FF2B5EF4-FFF2-40B4-BE49-F238E27FC236}">
                <a16:creationId xmlns:a16="http://schemas.microsoft.com/office/drawing/2014/main" id="{65FC0ADA-D583-4ED2-90EF-C78A65210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3500438"/>
            <a:ext cx="2406650" cy="119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de-DE" altLang="de-DE" sz="1800"/>
              <a:t>Bernhard Riemann</a:t>
            </a:r>
          </a:p>
          <a:p>
            <a:pPr algn="r" eaLnBrk="1" hangingPunct="1"/>
            <a:r>
              <a:rPr lang="de-DE" altLang="de-DE" sz="1800"/>
              <a:t>Abi 1846 </a:t>
            </a:r>
          </a:p>
          <a:p>
            <a:pPr algn="r" eaLnBrk="1" hangingPunct="1"/>
            <a:r>
              <a:rPr lang="de-DE" altLang="de-DE" sz="1800"/>
              <a:t>Johanneum Lüneburg</a:t>
            </a:r>
          </a:p>
        </p:txBody>
      </p:sp>
      <p:sp>
        <p:nvSpPr>
          <p:cNvPr id="7184" name="Text Box 16">
            <a:extLst>
              <a:ext uri="{FF2B5EF4-FFF2-40B4-BE49-F238E27FC236}">
                <a16:creationId xmlns:a16="http://schemas.microsoft.com/office/drawing/2014/main" id="{31DE6700-FA46-4067-A881-D9BC70EF72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6021388"/>
            <a:ext cx="4368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400"/>
              <a:t>, bei jeder Zerlegung denselben Grenzwert zu haben,</a:t>
            </a:r>
          </a:p>
        </p:txBody>
      </p:sp>
      <p:sp>
        <p:nvSpPr>
          <p:cNvPr id="7185" name="Text Box 21">
            <a:extLst>
              <a:ext uri="{FF2B5EF4-FFF2-40B4-BE49-F238E27FC236}">
                <a16:creationId xmlns:a16="http://schemas.microsoft.com/office/drawing/2014/main" id="{AFD9E645-0587-4994-ACF9-A8C2C8FDC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5876925"/>
            <a:ext cx="314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400"/>
              <a:t>Originaltext aus „Gesammelte Werke“</a:t>
            </a:r>
          </a:p>
        </p:txBody>
      </p:sp>
      <p:sp>
        <p:nvSpPr>
          <p:cNvPr id="7186" name="Foliennummernplatzhalter 12">
            <a:extLst>
              <a:ext uri="{FF2B5EF4-FFF2-40B4-BE49-F238E27FC236}">
                <a16:creationId xmlns:a16="http://schemas.microsoft.com/office/drawing/2014/main" id="{65657ADA-A3B2-4A43-AF91-E17B5121AC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E84B9D0-B9CA-460E-BFC1-77AEAD88CC5E}" type="slidenum">
              <a:rPr lang="de-DE" altLang="de-DE" sz="1400"/>
              <a:pPr eaLnBrk="1" hangingPunct="1"/>
              <a:t>11</a:t>
            </a:fld>
            <a:endParaRPr lang="de-DE" altLang="de-DE" sz="14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7171" name="Ink 3">
                <a:extLst>
                  <a:ext uri="{FF2B5EF4-FFF2-40B4-BE49-F238E27FC236}">
                    <a16:creationId xmlns:a16="http://schemas.microsoft.com/office/drawing/2014/main" id="{D9004789-273B-403F-A8D7-1483195A1C8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7171" name="Ink 3">
                <a:extLst>
                  <a:ext uri="{FF2B5EF4-FFF2-40B4-BE49-F238E27FC236}">
                    <a16:creationId xmlns:a16="http://schemas.microsoft.com/office/drawing/2014/main" id="{D9004789-273B-403F-A8D7-1483195A1C8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7172" name="Ink 4">
                <a:extLst>
                  <a:ext uri="{FF2B5EF4-FFF2-40B4-BE49-F238E27FC236}">
                    <a16:creationId xmlns:a16="http://schemas.microsoft.com/office/drawing/2014/main" id="{41CCD07C-4D07-4607-B93A-5D62262511C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7172" name="Ink 4">
                <a:extLst>
                  <a:ext uri="{FF2B5EF4-FFF2-40B4-BE49-F238E27FC236}">
                    <a16:creationId xmlns:a16="http://schemas.microsoft.com/office/drawing/2014/main" id="{41CCD07C-4D07-4607-B93A-5D62262511C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7173" name="Ink 5">
                <a:extLst>
                  <a:ext uri="{FF2B5EF4-FFF2-40B4-BE49-F238E27FC236}">
                    <a16:creationId xmlns:a16="http://schemas.microsoft.com/office/drawing/2014/main" id="{ED5EB47F-60F3-49D6-9799-D7D563EDC69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7173" name="Ink 5">
                <a:extLst>
                  <a:ext uri="{FF2B5EF4-FFF2-40B4-BE49-F238E27FC236}">
                    <a16:creationId xmlns:a16="http://schemas.microsoft.com/office/drawing/2014/main" id="{ED5EB47F-60F3-49D6-9799-D7D563EDC69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7174" name="Ink 6">
                <a:extLst>
                  <a:ext uri="{FF2B5EF4-FFF2-40B4-BE49-F238E27FC236}">
                    <a16:creationId xmlns:a16="http://schemas.microsoft.com/office/drawing/2014/main" id="{35E18DE4-0207-4C67-B883-01A664EBD57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7174" name="Ink 6">
                <a:extLst>
                  <a:ext uri="{FF2B5EF4-FFF2-40B4-BE49-F238E27FC236}">
                    <a16:creationId xmlns:a16="http://schemas.microsoft.com/office/drawing/2014/main" id="{35E18DE4-0207-4C67-B883-01A664EBD57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7175" name="Ink 7">
                <a:extLst>
                  <a:ext uri="{FF2B5EF4-FFF2-40B4-BE49-F238E27FC236}">
                    <a16:creationId xmlns:a16="http://schemas.microsoft.com/office/drawing/2014/main" id="{4E84C388-4EB7-4EE6-8853-04DFD908FCD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7175" name="Ink 7">
                <a:extLst>
                  <a:ext uri="{FF2B5EF4-FFF2-40B4-BE49-F238E27FC236}">
                    <a16:creationId xmlns:a16="http://schemas.microsoft.com/office/drawing/2014/main" id="{4E84C388-4EB7-4EE6-8853-04DFD908FCD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7176" name="Ink 19">
                <a:extLst>
                  <a:ext uri="{FF2B5EF4-FFF2-40B4-BE49-F238E27FC236}">
                    <a16:creationId xmlns:a16="http://schemas.microsoft.com/office/drawing/2014/main" id="{61EE1C2D-2D55-418C-AD18-4038DF61535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2250" y="5629275"/>
              <a:ext cx="944563" cy="482600"/>
            </p14:xfrm>
          </p:contentPart>
        </mc:Choice>
        <mc:Fallback>
          <p:pic>
            <p:nvPicPr>
              <p:cNvPr id="7176" name="Ink 19">
                <a:extLst>
                  <a:ext uri="{FF2B5EF4-FFF2-40B4-BE49-F238E27FC236}">
                    <a16:creationId xmlns:a16="http://schemas.microsoft.com/office/drawing/2014/main" id="{61EE1C2D-2D55-418C-AD18-4038DF61535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12894" y="5619946"/>
                <a:ext cx="963274" cy="5012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7177" name="Ink 20">
                <a:extLst>
                  <a:ext uri="{FF2B5EF4-FFF2-40B4-BE49-F238E27FC236}">
                    <a16:creationId xmlns:a16="http://schemas.microsoft.com/office/drawing/2014/main" id="{9417B36F-4FE8-48D6-9F34-64CFDDB73A9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62138" y="5656263"/>
              <a:ext cx="128587" cy="319087"/>
            </p14:xfrm>
          </p:contentPart>
        </mc:Choice>
        <mc:Fallback>
          <p:pic>
            <p:nvPicPr>
              <p:cNvPr id="7177" name="Ink 20">
                <a:extLst>
                  <a:ext uri="{FF2B5EF4-FFF2-40B4-BE49-F238E27FC236}">
                    <a16:creationId xmlns:a16="http://schemas.microsoft.com/office/drawing/2014/main" id="{9417B36F-4FE8-48D6-9F34-64CFDDB73A9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852667" y="5646857"/>
                <a:ext cx="147529" cy="337899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Text Box 2">
            <a:extLst>
              <a:ext uri="{FF2B5EF4-FFF2-40B4-BE49-F238E27FC236}">
                <a16:creationId xmlns:a16="http://schemas.microsoft.com/office/drawing/2014/main" id="{41AC97B8-EBC6-4CE7-B1C4-702A5207BE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8204" name="Rectangle 8">
            <a:extLst>
              <a:ext uri="{FF2B5EF4-FFF2-40B4-BE49-F238E27FC236}">
                <a16:creationId xmlns:a16="http://schemas.microsoft.com/office/drawing/2014/main" id="{3D11BA6E-1276-4FBD-90ED-EF60BE760F5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60350"/>
            <a:ext cx="9144000" cy="504825"/>
          </a:xfrm>
        </p:spPr>
        <p:txBody>
          <a:bodyPr/>
          <a:lstStyle/>
          <a:p>
            <a:pPr eaLnBrk="1" hangingPunct="1"/>
            <a:r>
              <a:rPr lang="de-DE" altLang="de-DE" sz="3600"/>
              <a:t>Das Integral als verallgemeinertes Produkt</a:t>
            </a:r>
          </a:p>
        </p:txBody>
      </p:sp>
      <p:graphicFrame>
        <p:nvGraphicFramePr>
          <p:cNvPr id="8194" name="Object 9">
            <a:extLst>
              <a:ext uri="{FF2B5EF4-FFF2-40B4-BE49-F238E27FC236}">
                <a16:creationId xmlns:a16="http://schemas.microsoft.com/office/drawing/2014/main" id="{2AC09A51-0F2A-4065-AD2D-03008F6643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1628775"/>
          <a:ext cx="25368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33640" imgH="1155600" progId="Equation.DSMT4">
                  <p:embed/>
                </p:oleObj>
              </mc:Choice>
              <mc:Fallback>
                <p:oleObj name="Equation" r:id="rId3" imgW="2933640" imgH="115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628775"/>
                        <a:ext cx="25368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11">
            <a:extLst>
              <a:ext uri="{FF2B5EF4-FFF2-40B4-BE49-F238E27FC236}">
                <a16:creationId xmlns:a16="http://schemas.microsoft.com/office/drawing/2014/main" id="{A69BF68E-0E9E-4381-A829-826D0A1F7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1557338"/>
            <a:ext cx="92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Weg</a:t>
            </a:r>
          </a:p>
        </p:txBody>
      </p:sp>
      <p:sp>
        <p:nvSpPr>
          <p:cNvPr id="8206" name="Text Box 12">
            <a:extLst>
              <a:ext uri="{FF2B5EF4-FFF2-40B4-BE49-F238E27FC236}">
                <a16:creationId xmlns:a16="http://schemas.microsoft.com/office/drawing/2014/main" id="{D52A86BD-83CD-4A5C-8B75-6316ABD5E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557338"/>
            <a:ext cx="2406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Geschwindigkeit</a:t>
            </a:r>
          </a:p>
        </p:txBody>
      </p:sp>
      <p:sp>
        <p:nvSpPr>
          <p:cNvPr id="8207" name="Text Box 13">
            <a:extLst>
              <a:ext uri="{FF2B5EF4-FFF2-40B4-BE49-F238E27FC236}">
                <a16:creationId xmlns:a16="http://schemas.microsoft.com/office/drawing/2014/main" id="{6ABD33D4-21D9-4E27-BE96-926FCDE40D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1557338"/>
            <a:ext cx="69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Zeit</a:t>
            </a:r>
          </a:p>
        </p:txBody>
      </p:sp>
      <p:sp>
        <p:nvSpPr>
          <p:cNvPr id="8208" name="Text Box 17">
            <a:extLst>
              <a:ext uri="{FF2B5EF4-FFF2-40B4-BE49-F238E27FC236}">
                <a16:creationId xmlns:a16="http://schemas.microsoft.com/office/drawing/2014/main" id="{0D0214F0-F903-48B0-B313-7F8A5F7C2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949950"/>
            <a:ext cx="8285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Integral für 3D-Flächen, Volumen, Schwerpunkt, Bilanzen....</a:t>
            </a:r>
          </a:p>
        </p:txBody>
      </p:sp>
      <p:graphicFrame>
        <p:nvGraphicFramePr>
          <p:cNvPr id="8195" name="Object 18">
            <a:extLst>
              <a:ext uri="{FF2B5EF4-FFF2-40B4-BE49-F238E27FC236}">
                <a16:creationId xmlns:a16="http://schemas.microsoft.com/office/drawing/2014/main" id="{77676931-9655-4DB0-9828-EE39DE8E55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1052513"/>
          <a:ext cx="13382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507960" progId="Equation.DSMT4">
                  <p:embed/>
                </p:oleObj>
              </mc:Choice>
              <mc:Fallback>
                <p:oleObj name="Equation" r:id="rId5" imgW="1447560" imgH="507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052513"/>
                        <a:ext cx="13382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9">
            <a:extLst>
              <a:ext uri="{FF2B5EF4-FFF2-40B4-BE49-F238E27FC236}">
                <a16:creationId xmlns:a16="http://schemas.microsoft.com/office/drawing/2014/main" id="{1F6644A3-109E-4965-8441-A1BFE9AEA1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125538"/>
          <a:ext cx="3413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444240" progId="Equation.DSMT4">
                  <p:embed/>
                </p:oleObj>
              </mc:Choice>
              <mc:Fallback>
                <p:oleObj name="Equation" r:id="rId7" imgW="368280" imgH="4442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125538"/>
                        <a:ext cx="34131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Text Box 20">
            <a:extLst>
              <a:ext uri="{FF2B5EF4-FFF2-40B4-BE49-F238E27FC236}">
                <a16:creationId xmlns:a16="http://schemas.microsoft.com/office/drawing/2014/main" id="{6CC8DF90-5170-477D-92E4-15509F3E5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052513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onstant</a:t>
            </a:r>
          </a:p>
        </p:txBody>
      </p:sp>
      <p:graphicFrame>
        <p:nvGraphicFramePr>
          <p:cNvPr id="8197" name="Object 21">
            <a:extLst>
              <a:ext uri="{FF2B5EF4-FFF2-40B4-BE49-F238E27FC236}">
                <a16:creationId xmlns:a16="http://schemas.microsoft.com/office/drawing/2014/main" id="{91127C0A-8E8B-40BB-B234-256BD674A7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981075"/>
          <a:ext cx="15541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76160" imgH="583920" progId="Equation.DSMT4">
                  <p:embed/>
                </p:oleObj>
              </mc:Choice>
              <mc:Fallback>
                <p:oleObj name="Equation" r:id="rId9" imgW="1676160" imgH="5839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981075"/>
                        <a:ext cx="155416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Text Box 22">
            <a:extLst>
              <a:ext uri="{FF2B5EF4-FFF2-40B4-BE49-F238E27FC236}">
                <a16:creationId xmlns:a16="http://schemas.microsoft.com/office/drawing/2014/main" id="{A1C62147-327E-4CCF-A10A-67B47D35D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981075"/>
            <a:ext cx="1254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variabel</a:t>
            </a:r>
          </a:p>
        </p:txBody>
      </p:sp>
      <p:sp>
        <p:nvSpPr>
          <p:cNvPr id="8211" name="Foliennummernplatzhalter 13">
            <a:extLst>
              <a:ext uri="{FF2B5EF4-FFF2-40B4-BE49-F238E27FC236}">
                <a16:creationId xmlns:a16="http://schemas.microsoft.com/office/drawing/2014/main" id="{73FF573B-274B-4FE5-B1EC-022FB13955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46A4E89-FA5E-4FD7-BDE5-71F6A6AECE55}" type="slidenum">
              <a:rPr lang="de-DE" altLang="de-DE" sz="1400"/>
              <a:pPr eaLnBrk="1" hangingPunct="1"/>
              <a:t>12</a:t>
            </a:fld>
            <a:endParaRPr lang="de-DE" altLang="de-DE" sz="14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8198" name="Ink 3">
                <a:extLst>
                  <a:ext uri="{FF2B5EF4-FFF2-40B4-BE49-F238E27FC236}">
                    <a16:creationId xmlns:a16="http://schemas.microsoft.com/office/drawing/2014/main" id="{4F6F5CF6-DB72-4BE4-A4DD-83583E9BE62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8198" name="Ink 3">
                <a:extLst>
                  <a:ext uri="{FF2B5EF4-FFF2-40B4-BE49-F238E27FC236}">
                    <a16:creationId xmlns:a16="http://schemas.microsoft.com/office/drawing/2014/main" id="{4F6F5CF6-DB72-4BE4-A4DD-83583E9BE62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8199" name="Ink 4">
                <a:extLst>
                  <a:ext uri="{FF2B5EF4-FFF2-40B4-BE49-F238E27FC236}">
                    <a16:creationId xmlns:a16="http://schemas.microsoft.com/office/drawing/2014/main" id="{CA35A613-94FC-4068-9BC5-2F1E9022B2F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8199" name="Ink 4">
                <a:extLst>
                  <a:ext uri="{FF2B5EF4-FFF2-40B4-BE49-F238E27FC236}">
                    <a16:creationId xmlns:a16="http://schemas.microsoft.com/office/drawing/2014/main" id="{CA35A613-94FC-4068-9BC5-2F1E9022B2F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8200" name="Ink 5">
                <a:extLst>
                  <a:ext uri="{FF2B5EF4-FFF2-40B4-BE49-F238E27FC236}">
                    <a16:creationId xmlns:a16="http://schemas.microsoft.com/office/drawing/2014/main" id="{7B117CA1-F4A2-4F89-932A-CA9A35140CB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8200" name="Ink 5">
                <a:extLst>
                  <a:ext uri="{FF2B5EF4-FFF2-40B4-BE49-F238E27FC236}">
                    <a16:creationId xmlns:a16="http://schemas.microsoft.com/office/drawing/2014/main" id="{7B117CA1-F4A2-4F89-932A-CA9A35140CB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8201" name="Ink 6">
                <a:extLst>
                  <a:ext uri="{FF2B5EF4-FFF2-40B4-BE49-F238E27FC236}">
                    <a16:creationId xmlns:a16="http://schemas.microsoft.com/office/drawing/2014/main" id="{FD0A60A6-B340-4D34-A993-780DF35BAE1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8201" name="Ink 6">
                <a:extLst>
                  <a:ext uri="{FF2B5EF4-FFF2-40B4-BE49-F238E27FC236}">
                    <a16:creationId xmlns:a16="http://schemas.microsoft.com/office/drawing/2014/main" id="{FD0A60A6-B340-4D34-A993-780DF35BAE1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8202" name="Ink 7">
                <a:extLst>
                  <a:ext uri="{FF2B5EF4-FFF2-40B4-BE49-F238E27FC236}">
                    <a16:creationId xmlns:a16="http://schemas.microsoft.com/office/drawing/2014/main" id="{61AF89BD-54B2-40AA-B817-85038D533F0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8202" name="Ink 7">
                <a:extLst>
                  <a:ext uri="{FF2B5EF4-FFF2-40B4-BE49-F238E27FC236}">
                    <a16:creationId xmlns:a16="http://schemas.microsoft.com/office/drawing/2014/main" id="{61AF89BD-54B2-40AA-B817-85038D533F0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1" name="Text Box 2">
            <a:extLst>
              <a:ext uri="{FF2B5EF4-FFF2-40B4-BE49-F238E27FC236}">
                <a16:creationId xmlns:a16="http://schemas.microsoft.com/office/drawing/2014/main" id="{65E251FA-47D8-4CDB-8DB3-7DCAEBF8B9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9232" name="Rectangle 10">
            <a:extLst>
              <a:ext uri="{FF2B5EF4-FFF2-40B4-BE49-F238E27FC236}">
                <a16:creationId xmlns:a16="http://schemas.microsoft.com/office/drawing/2014/main" id="{AFD63897-ABB9-441C-AAB4-D18A3B1B134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60350"/>
            <a:ext cx="9144000" cy="504825"/>
          </a:xfrm>
        </p:spPr>
        <p:txBody>
          <a:bodyPr/>
          <a:lstStyle/>
          <a:p>
            <a:pPr eaLnBrk="1" hangingPunct="1"/>
            <a:r>
              <a:rPr lang="de-DE" altLang="de-DE" sz="3600"/>
              <a:t>Das Integral als verallgemeinertes Produkt</a:t>
            </a:r>
          </a:p>
        </p:txBody>
      </p:sp>
      <p:graphicFrame>
        <p:nvGraphicFramePr>
          <p:cNvPr id="9218" name="Object 16">
            <a:extLst>
              <a:ext uri="{FF2B5EF4-FFF2-40B4-BE49-F238E27FC236}">
                <a16:creationId xmlns:a16="http://schemas.microsoft.com/office/drawing/2014/main" id="{BD3ECF7E-4951-47CF-8211-252B1A212F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1628775"/>
          <a:ext cx="25368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33640" imgH="1155600" progId="Equation.DSMT4">
                  <p:embed/>
                </p:oleObj>
              </mc:Choice>
              <mc:Fallback>
                <p:oleObj name="Equation" r:id="rId3" imgW="2933640" imgH="1155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628775"/>
                        <a:ext cx="25368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7">
            <a:extLst>
              <a:ext uri="{FF2B5EF4-FFF2-40B4-BE49-F238E27FC236}">
                <a16:creationId xmlns:a16="http://schemas.microsoft.com/office/drawing/2014/main" id="{891FBFBA-9F4B-4D4B-9968-378E23DE42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3429000"/>
          <a:ext cx="30194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92360" imgH="1155600" progId="Equation.DSMT4">
                  <p:embed/>
                </p:oleObj>
              </mc:Choice>
              <mc:Fallback>
                <p:oleObj name="Equation" r:id="rId5" imgW="3492360" imgH="1155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429000"/>
                        <a:ext cx="301942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Text Box 18">
            <a:extLst>
              <a:ext uri="{FF2B5EF4-FFF2-40B4-BE49-F238E27FC236}">
                <a16:creationId xmlns:a16="http://schemas.microsoft.com/office/drawing/2014/main" id="{3C72AF0A-7654-4A62-9FF0-61BD83472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1557338"/>
            <a:ext cx="92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Weg</a:t>
            </a:r>
          </a:p>
        </p:txBody>
      </p:sp>
      <p:sp>
        <p:nvSpPr>
          <p:cNvPr id="9234" name="Text Box 19">
            <a:extLst>
              <a:ext uri="{FF2B5EF4-FFF2-40B4-BE49-F238E27FC236}">
                <a16:creationId xmlns:a16="http://schemas.microsoft.com/office/drawing/2014/main" id="{7669D202-D5CD-4795-896C-53536D69AA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557338"/>
            <a:ext cx="2406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Geschwindigkeit</a:t>
            </a:r>
          </a:p>
        </p:txBody>
      </p:sp>
      <p:sp>
        <p:nvSpPr>
          <p:cNvPr id="9235" name="Text Box 20">
            <a:extLst>
              <a:ext uri="{FF2B5EF4-FFF2-40B4-BE49-F238E27FC236}">
                <a16:creationId xmlns:a16="http://schemas.microsoft.com/office/drawing/2014/main" id="{3A457BE9-DA3C-4C80-B9BE-B2566759F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1557338"/>
            <a:ext cx="69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Zeit</a:t>
            </a:r>
          </a:p>
        </p:txBody>
      </p:sp>
      <p:sp>
        <p:nvSpPr>
          <p:cNvPr id="9236" name="Text Box 21">
            <a:extLst>
              <a:ext uri="{FF2B5EF4-FFF2-40B4-BE49-F238E27FC236}">
                <a16:creationId xmlns:a16="http://schemas.microsoft.com/office/drawing/2014/main" id="{273FCBE6-5296-4A5A-B6F6-34FA864E7F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3284538"/>
            <a:ext cx="98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Arbeit</a:t>
            </a:r>
          </a:p>
        </p:txBody>
      </p:sp>
      <p:sp>
        <p:nvSpPr>
          <p:cNvPr id="9237" name="Text Box 22">
            <a:extLst>
              <a:ext uri="{FF2B5EF4-FFF2-40B4-BE49-F238E27FC236}">
                <a16:creationId xmlns:a16="http://schemas.microsoft.com/office/drawing/2014/main" id="{33C5E9D2-29C6-4589-99EB-8107B801E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357563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raft</a:t>
            </a:r>
          </a:p>
        </p:txBody>
      </p:sp>
      <p:sp>
        <p:nvSpPr>
          <p:cNvPr id="9238" name="Text Box 23">
            <a:extLst>
              <a:ext uri="{FF2B5EF4-FFF2-40B4-BE49-F238E27FC236}">
                <a16:creationId xmlns:a16="http://schemas.microsoft.com/office/drawing/2014/main" id="{03B3D3DC-18C8-4B28-9A3A-B128E6A5C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3213100"/>
            <a:ext cx="811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Weg</a:t>
            </a:r>
          </a:p>
        </p:txBody>
      </p:sp>
      <p:graphicFrame>
        <p:nvGraphicFramePr>
          <p:cNvPr id="9220" name="Object 26">
            <a:extLst>
              <a:ext uri="{FF2B5EF4-FFF2-40B4-BE49-F238E27FC236}">
                <a16:creationId xmlns:a16="http://schemas.microsoft.com/office/drawing/2014/main" id="{0ED79531-C283-449E-BCDF-293E8BE836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1052513"/>
          <a:ext cx="13382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560" imgH="507960" progId="Equation.DSMT4">
                  <p:embed/>
                </p:oleObj>
              </mc:Choice>
              <mc:Fallback>
                <p:oleObj name="Equation" r:id="rId7" imgW="1447560" imgH="5079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052513"/>
                        <a:ext cx="13382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27">
            <a:extLst>
              <a:ext uri="{FF2B5EF4-FFF2-40B4-BE49-F238E27FC236}">
                <a16:creationId xmlns:a16="http://schemas.microsoft.com/office/drawing/2014/main" id="{1D187824-3FE1-459E-A037-533A92FC05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125538"/>
          <a:ext cx="3413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444240" progId="Equation.DSMT4">
                  <p:embed/>
                </p:oleObj>
              </mc:Choice>
              <mc:Fallback>
                <p:oleObj name="Equation" r:id="rId9" imgW="368280" imgH="4442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125538"/>
                        <a:ext cx="34131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Text Box 28">
            <a:extLst>
              <a:ext uri="{FF2B5EF4-FFF2-40B4-BE49-F238E27FC236}">
                <a16:creationId xmlns:a16="http://schemas.microsoft.com/office/drawing/2014/main" id="{552CBE3E-3337-4EB1-A142-2BBB8A7577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052513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onstant</a:t>
            </a:r>
          </a:p>
        </p:txBody>
      </p:sp>
      <p:graphicFrame>
        <p:nvGraphicFramePr>
          <p:cNvPr id="9222" name="Object 29">
            <a:extLst>
              <a:ext uri="{FF2B5EF4-FFF2-40B4-BE49-F238E27FC236}">
                <a16:creationId xmlns:a16="http://schemas.microsoft.com/office/drawing/2014/main" id="{987E0590-5216-4BA5-A60B-E42B0B084C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981075"/>
          <a:ext cx="15541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76160" imgH="583920" progId="Equation.DSMT4">
                  <p:embed/>
                </p:oleObj>
              </mc:Choice>
              <mc:Fallback>
                <p:oleObj name="Equation" r:id="rId11" imgW="1676160" imgH="58392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981075"/>
                        <a:ext cx="155416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0" name="Text Box 30">
            <a:extLst>
              <a:ext uri="{FF2B5EF4-FFF2-40B4-BE49-F238E27FC236}">
                <a16:creationId xmlns:a16="http://schemas.microsoft.com/office/drawing/2014/main" id="{8F74D49D-953B-4EF9-9479-F614FF2550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981075"/>
            <a:ext cx="1254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variabel</a:t>
            </a:r>
          </a:p>
        </p:txBody>
      </p:sp>
      <p:sp>
        <p:nvSpPr>
          <p:cNvPr id="9241" name="Text Box 31">
            <a:extLst>
              <a:ext uri="{FF2B5EF4-FFF2-40B4-BE49-F238E27FC236}">
                <a16:creationId xmlns:a16="http://schemas.microsoft.com/office/drawing/2014/main" id="{689039E3-00AD-4C01-AD37-DD703EBC7D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781300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onstant</a:t>
            </a:r>
          </a:p>
        </p:txBody>
      </p:sp>
      <p:graphicFrame>
        <p:nvGraphicFramePr>
          <p:cNvPr id="9223" name="Object 32">
            <a:extLst>
              <a:ext uri="{FF2B5EF4-FFF2-40B4-BE49-F238E27FC236}">
                <a16:creationId xmlns:a16="http://schemas.microsoft.com/office/drawing/2014/main" id="{25CF152A-0BB4-4D94-BA2F-9D1718476E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650" y="2722563"/>
          <a:ext cx="4953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571320" progId="Equation.DSMT4">
                  <p:embed/>
                </p:oleObj>
              </mc:Choice>
              <mc:Fallback>
                <p:oleObj name="Equation" r:id="rId13" imgW="533160" imgH="57132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2722563"/>
                        <a:ext cx="4953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33">
            <a:extLst>
              <a:ext uri="{FF2B5EF4-FFF2-40B4-BE49-F238E27FC236}">
                <a16:creationId xmlns:a16="http://schemas.microsoft.com/office/drawing/2014/main" id="{EF7AB8F5-8757-4876-B744-285C69AB70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0625" y="2752725"/>
          <a:ext cx="18192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68480" imgH="571320" progId="Equation.DSMT4">
                  <p:embed/>
                </p:oleObj>
              </mc:Choice>
              <mc:Fallback>
                <p:oleObj name="Equation" r:id="rId15" imgW="1968480" imgH="57132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2752725"/>
                        <a:ext cx="18192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34">
            <a:extLst>
              <a:ext uri="{FF2B5EF4-FFF2-40B4-BE49-F238E27FC236}">
                <a16:creationId xmlns:a16="http://schemas.microsoft.com/office/drawing/2014/main" id="{0B6C3BE2-E1E7-48A7-83F9-08C140342C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9713" y="2852738"/>
          <a:ext cx="19319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82600" imgH="583920" progId="Equation.DSMT4">
                  <p:embed/>
                </p:oleObj>
              </mc:Choice>
              <mc:Fallback>
                <p:oleObj name="Equation" r:id="rId17" imgW="2082600" imgH="58392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2852738"/>
                        <a:ext cx="193198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2" name="Foliennummernplatzhalter 22">
            <a:extLst>
              <a:ext uri="{FF2B5EF4-FFF2-40B4-BE49-F238E27FC236}">
                <a16:creationId xmlns:a16="http://schemas.microsoft.com/office/drawing/2014/main" id="{7EFBD173-6CDF-40FC-B4CD-7EE9C8747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EFD5C7D-284A-43E5-808E-16C1FA8CFD92}" type="slidenum">
              <a:rPr lang="de-DE" altLang="de-DE" sz="1400"/>
              <a:pPr eaLnBrk="1" hangingPunct="1"/>
              <a:t>13</a:t>
            </a:fld>
            <a:endParaRPr lang="de-DE" altLang="de-DE" sz="1400"/>
          </a:p>
        </p:txBody>
      </p:sp>
      <p:sp>
        <p:nvSpPr>
          <p:cNvPr id="9243" name="Text Box 17">
            <a:extLst>
              <a:ext uri="{FF2B5EF4-FFF2-40B4-BE49-F238E27FC236}">
                <a16:creationId xmlns:a16="http://schemas.microsoft.com/office/drawing/2014/main" id="{4327C707-7C68-471B-849B-618B01177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949950"/>
            <a:ext cx="8285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Integral für 3D-Flächen, Volumen, Schwerpunkt, Bilanzen...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9226" name="Ink 3">
                <a:extLst>
                  <a:ext uri="{FF2B5EF4-FFF2-40B4-BE49-F238E27FC236}">
                    <a16:creationId xmlns:a16="http://schemas.microsoft.com/office/drawing/2014/main" id="{33630D8F-70E2-473E-B928-301407C2031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9226" name="Ink 3">
                <a:extLst>
                  <a:ext uri="{FF2B5EF4-FFF2-40B4-BE49-F238E27FC236}">
                    <a16:creationId xmlns:a16="http://schemas.microsoft.com/office/drawing/2014/main" id="{33630D8F-70E2-473E-B928-301407C2031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9227" name="Ink 4">
                <a:extLst>
                  <a:ext uri="{FF2B5EF4-FFF2-40B4-BE49-F238E27FC236}">
                    <a16:creationId xmlns:a16="http://schemas.microsoft.com/office/drawing/2014/main" id="{591CB82D-BFE4-4DD5-A63B-01A207813B9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9227" name="Ink 4">
                <a:extLst>
                  <a:ext uri="{FF2B5EF4-FFF2-40B4-BE49-F238E27FC236}">
                    <a16:creationId xmlns:a16="http://schemas.microsoft.com/office/drawing/2014/main" id="{591CB82D-BFE4-4DD5-A63B-01A207813B9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9228" name="Ink 5">
                <a:extLst>
                  <a:ext uri="{FF2B5EF4-FFF2-40B4-BE49-F238E27FC236}">
                    <a16:creationId xmlns:a16="http://schemas.microsoft.com/office/drawing/2014/main" id="{100C62C3-891F-45D6-A51B-026DA17D7B9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9228" name="Ink 5">
                <a:extLst>
                  <a:ext uri="{FF2B5EF4-FFF2-40B4-BE49-F238E27FC236}">
                    <a16:creationId xmlns:a16="http://schemas.microsoft.com/office/drawing/2014/main" id="{100C62C3-891F-45D6-A51B-026DA17D7B9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9229" name="Ink 6">
                <a:extLst>
                  <a:ext uri="{FF2B5EF4-FFF2-40B4-BE49-F238E27FC236}">
                    <a16:creationId xmlns:a16="http://schemas.microsoft.com/office/drawing/2014/main" id="{52E37239-2C74-4365-84C8-31320F14D99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9229" name="Ink 6">
                <a:extLst>
                  <a:ext uri="{FF2B5EF4-FFF2-40B4-BE49-F238E27FC236}">
                    <a16:creationId xmlns:a16="http://schemas.microsoft.com/office/drawing/2014/main" id="{52E37239-2C74-4365-84C8-31320F14D99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9230" name="Ink 7">
                <a:extLst>
                  <a:ext uri="{FF2B5EF4-FFF2-40B4-BE49-F238E27FC236}">
                    <a16:creationId xmlns:a16="http://schemas.microsoft.com/office/drawing/2014/main" id="{E53FF918-238F-40F9-8420-675CEA31E36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9230" name="Ink 7">
                <a:extLst>
                  <a:ext uri="{FF2B5EF4-FFF2-40B4-BE49-F238E27FC236}">
                    <a16:creationId xmlns:a16="http://schemas.microsoft.com/office/drawing/2014/main" id="{E53FF918-238F-40F9-8420-675CEA31E36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9" name="Text Box 2">
            <a:extLst>
              <a:ext uri="{FF2B5EF4-FFF2-40B4-BE49-F238E27FC236}">
                <a16:creationId xmlns:a16="http://schemas.microsoft.com/office/drawing/2014/main" id="{EB1FDF18-771D-4133-A322-C5770550DC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0260" name="Rectangle 8">
            <a:extLst>
              <a:ext uri="{FF2B5EF4-FFF2-40B4-BE49-F238E27FC236}">
                <a16:creationId xmlns:a16="http://schemas.microsoft.com/office/drawing/2014/main" id="{FEBF43A4-9D74-4A38-B0E9-2B2C5A0039C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60350"/>
            <a:ext cx="9144000" cy="504825"/>
          </a:xfrm>
        </p:spPr>
        <p:txBody>
          <a:bodyPr/>
          <a:lstStyle/>
          <a:p>
            <a:pPr eaLnBrk="1" hangingPunct="1"/>
            <a:r>
              <a:rPr lang="de-DE" altLang="de-DE" sz="3600"/>
              <a:t>Das Integral als verallgemeinertes Produkt</a:t>
            </a:r>
          </a:p>
        </p:txBody>
      </p:sp>
      <p:graphicFrame>
        <p:nvGraphicFramePr>
          <p:cNvPr id="10242" name="Object 9">
            <a:extLst>
              <a:ext uri="{FF2B5EF4-FFF2-40B4-BE49-F238E27FC236}">
                <a16:creationId xmlns:a16="http://schemas.microsoft.com/office/drawing/2014/main" id="{4C073FAD-3D3B-4C60-A5A5-DB2B73F7E2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1628775"/>
          <a:ext cx="25368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33640" imgH="1155600" progId="Equation.DSMT4">
                  <p:embed/>
                </p:oleObj>
              </mc:Choice>
              <mc:Fallback>
                <p:oleObj name="Equation" r:id="rId3" imgW="2933640" imgH="115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628775"/>
                        <a:ext cx="25368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0">
            <a:extLst>
              <a:ext uri="{FF2B5EF4-FFF2-40B4-BE49-F238E27FC236}">
                <a16:creationId xmlns:a16="http://schemas.microsoft.com/office/drawing/2014/main" id="{6CC40303-F214-4850-BB1D-740ACCB72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3429000"/>
          <a:ext cx="30194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92360" imgH="1155600" progId="Equation.DSMT4">
                  <p:embed/>
                </p:oleObj>
              </mc:Choice>
              <mc:Fallback>
                <p:oleObj name="Equation" r:id="rId5" imgW="3492360" imgH="1155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429000"/>
                        <a:ext cx="301942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Text Box 11">
            <a:extLst>
              <a:ext uri="{FF2B5EF4-FFF2-40B4-BE49-F238E27FC236}">
                <a16:creationId xmlns:a16="http://schemas.microsoft.com/office/drawing/2014/main" id="{BD5EC413-F582-423D-97C8-7A70C92CD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1557338"/>
            <a:ext cx="92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Weg</a:t>
            </a:r>
          </a:p>
        </p:txBody>
      </p:sp>
      <p:sp>
        <p:nvSpPr>
          <p:cNvPr id="10262" name="Text Box 12">
            <a:extLst>
              <a:ext uri="{FF2B5EF4-FFF2-40B4-BE49-F238E27FC236}">
                <a16:creationId xmlns:a16="http://schemas.microsoft.com/office/drawing/2014/main" id="{E5C9E17E-C227-4EAA-A048-64017F2DF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557338"/>
            <a:ext cx="2406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Geschwindigkeit</a:t>
            </a:r>
          </a:p>
        </p:txBody>
      </p:sp>
      <p:sp>
        <p:nvSpPr>
          <p:cNvPr id="10263" name="Text Box 13">
            <a:extLst>
              <a:ext uri="{FF2B5EF4-FFF2-40B4-BE49-F238E27FC236}">
                <a16:creationId xmlns:a16="http://schemas.microsoft.com/office/drawing/2014/main" id="{B9932550-B224-47A9-9FC0-9ED1CD29B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1557338"/>
            <a:ext cx="69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Zeit</a:t>
            </a:r>
          </a:p>
        </p:txBody>
      </p:sp>
      <p:sp>
        <p:nvSpPr>
          <p:cNvPr id="10264" name="Text Box 14">
            <a:extLst>
              <a:ext uri="{FF2B5EF4-FFF2-40B4-BE49-F238E27FC236}">
                <a16:creationId xmlns:a16="http://schemas.microsoft.com/office/drawing/2014/main" id="{00785934-AB9C-4C43-AC4D-8225B65A8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3357563"/>
            <a:ext cx="12366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Arbeit</a:t>
            </a:r>
            <a:br>
              <a:rPr lang="de-DE" altLang="de-DE"/>
            </a:br>
            <a:r>
              <a:rPr lang="de-DE" altLang="de-DE"/>
              <a:t>Energie</a:t>
            </a:r>
          </a:p>
        </p:txBody>
      </p:sp>
      <p:sp>
        <p:nvSpPr>
          <p:cNvPr id="10265" name="Text Box 15">
            <a:extLst>
              <a:ext uri="{FF2B5EF4-FFF2-40B4-BE49-F238E27FC236}">
                <a16:creationId xmlns:a16="http://schemas.microsoft.com/office/drawing/2014/main" id="{0CD03249-12D6-4854-83A6-D82608785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357563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raft</a:t>
            </a:r>
          </a:p>
        </p:txBody>
      </p:sp>
      <p:sp>
        <p:nvSpPr>
          <p:cNvPr id="10266" name="Text Box 16">
            <a:extLst>
              <a:ext uri="{FF2B5EF4-FFF2-40B4-BE49-F238E27FC236}">
                <a16:creationId xmlns:a16="http://schemas.microsoft.com/office/drawing/2014/main" id="{7B35BD82-E7FC-4448-9478-314CEA2942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3357563"/>
            <a:ext cx="811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Weg</a:t>
            </a:r>
          </a:p>
        </p:txBody>
      </p:sp>
      <p:sp>
        <p:nvSpPr>
          <p:cNvPr id="10267" name="Text Box 17">
            <a:extLst>
              <a:ext uri="{FF2B5EF4-FFF2-40B4-BE49-F238E27FC236}">
                <a16:creationId xmlns:a16="http://schemas.microsoft.com/office/drawing/2014/main" id="{B4627C54-9900-451F-8D46-DF353C3DA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949950"/>
            <a:ext cx="8285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Integral für 3D-Flächen, Volumen, Schwerpunkt, Bilanzen....</a:t>
            </a:r>
          </a:p>
        </p:txBody>
      </p:sp>
      <p:graphicFrame>
        <p:nvGraphicFramePr>
          <p:cNvPr id="10244" name="Object 18">
            <a:extLst>
              <a:ext uri="{FF2B5EF4-FFF2-40B4-BE49-F238E27FC236}">
                <a16:creationId xmlns:a16="http://schemas.microsoft.com/office/drawing/2014/main" id="{D390DD9C-E380-4D71-973B-504F1F0D7B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1052513"/>
          <a:ext cx="13382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560" imgH="507960" progId="Equation.DSMT4">
                  <p:embed/>
                </p:oleObj>
              </mc:Choice>
              <mc:Fallback>
                <p:oleObj name="Equation" r:id="rId7" imgW="1447560" imgH="507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052513"/>
                        <a:ext cx="13382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9">
            <a:extLst>
              <a:ext uri="{FF2B5EF4-FFF2-40B4-BE49-F238E27FC236}">
                <a16:creationId xmlns:a16="http://schemas.microsoft.com/office/drawing/2014/main" id="{C84859B2-8819-4082-B69F-832FF93D47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125538"/>
          <a:ext cx="3413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444240" progId="Equation.DSMT4">
                  <p:embed/>
                </p:oleObj>
              </mc:Choice>
              <mc:Fallback>
                <p:oleObj name="Equation" r:id="rId9" imgW="368280" imgH="4442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125538"/>
                        <a:ext cx="34131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8" name="Text Box 20">
            <a:extLst>
              <a:ext uri="{FF2B5EF4-FFF2-40B4-BE49-F238E27FC236}">
                <a16:creationId xmlns:a16="http://schemas.microsoft.com/office/drawing/2014/main" id="{52FF6D00-0EB0-46A1-BA08-44D3CAE82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052513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onstant</a:t>
            </a:r>
          </a:p>
        </p:txBody>
      </p:sp>
      <p:graphicFrame>
        <p:nvGraphicFramePr>
          <p:cNvPr id="10246" name="Object 21">
            <a:extLst>
              <a:ext uri="{FF2B5EF4-FFF2-40B4-BE49-F238E27FC236}">
                <a16:creationId xmlns:a16="http://schemas.microsoft.com/office/drawing/2014/main" id="{4D4D3299-4F54-4D47-BFD8-01E51C92E6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981075"/>
          <a:ext cx="15541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76160" imgH="583920" progId="Equation.DSMT4">
                  <p:embed/>
                </p:oleObj>
              </mc:Choice>
              <mc:Fallback>
                <p:oleObj name="Equation" r:id="rId11" imgW="1676160" imgH="5839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981075"/>
                        <a:ext cx="155416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9" name="Text Box 22">
            <a:extLst>
              <a:ext uri="{FF2B5EF4-FFF2-40B4-BE49-F238E27FC236}">
                <a16:creationId xmlns:a16="http://schemas.microsoft.com/office/drawing/2014/main" id="{58BA2D52-E813-489B-9DBD-DA1CB3141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981075"/>
            <a:ext cx="1254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variabel</a:t>
            </a:r>
          </a:p>
        </p:txBody>
      </p:sp>
      <p:sp>
        <p:nvSpPr>
          <p:cNvPr id="10270" name="Text Box 23">
            <a:extLst>
              <a:ext uri="{FF2B5EF4-FFF2-40B4-BE49-F238E27FC236}">
                <a16:creationId xmlns:a16="http://schemas.microsoft.com/office/drawing/2014/main" id="{BA901722-D36F-4AE4-A4BD-903B5D5F0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781300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onstant</a:t>
            </a:r>
          </a:p>
        </p:txBody>
      </p:sp>
      <p:graphicFrame>
        <p:nvGraphicFramePr>
          <p:cNvPr id="10247" name="Object 24">
            <a:extLst>
              <a:ext uri="{FF2B5EF4-FFF2-40B4-BE49-F238E27FC236}">
                <a16:creationId xmlns:a16="http://schemas.microsoft.com/office/drawing/2014/main" id="{E5CBD7B7-A08F-45E4-A4B6-2E7CBDB535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650" y="2722563"/>
          <a:ext cx="4953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571320" progId="Equation.DSMT4">
                  <p:embed/>
                </p:oleObj>
              </mc:Choice>
              <mc:Fallback>
                <p:oleObj name="Equation" r:id="rId13" imgW="533160" imgH="5713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2722563"/>
                        <a:ext cx="4953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25">
            <a:extLst>
              <a:ext uri="{FF2B5EF4-FFF2-40B4-BE49-F238E27FC236}">
                <a16:creationId xmlns:a16="http://schemas.microsoft.com/office/drawing/2014/main" id="{FBA25986-2BB9-43BC-A45E-472B036649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0625" y="2752725"/>
          <a:ext cx="18192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68480" imgH="571320" progId="Equation.DSMT4">
                  <p:embed/>
                </p:oleObj>
              </mc:Choice>
              <mc:Fallback>
                <p:oleObj name="Equation" r:id="rId15" imgW="1968480" imgH="5713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2752725"/>
                        <a:ext cx="18192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26">
            <a:extLst>
              <a:ext uri="{FF2B5EF4-FFF2-40B4-BE49-F238E27FC236}">
                <a16:creationId xmlns:a16="http://schemas.microsoft.com/office/drawing/2014/main" id="{6573D135-8A1B-42E5-B248-B301131AEB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9713" y="2852738"/>
          <a:ext cx="19319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82600" imgH="583920" progId="Equation.DSMT4">
                  <p:embed/>
                </p:oleObj>
              </mc:Choice>
              <mc:Fallback>
                <p:oleObj name="Equation" r:id="rId17" imgW="2082600" imgH="5839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2852738"/>
                        <a:ext cx="193198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1" name="Text Box 27">
            <a:extLst>
              <a:ext uri="{FF2B5EF4-FFF2-40B4-BE49-F238E27FC236}">
                <a16:creationId xmlns:a16="http://schemas.microsoft.com/office/drawing/2014/main" id="{5B5933CC-BDBB-4514-BD59-0F0FBC74A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4581525"/>
            <a:ext cx="1254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variabel</a:t>
            </a:r>
          </a:p>
        </p:txBody>
      </p:sp>
      <p:sp>
        <p:nvSpPr>
          <p:cNvPr id="10272" name="Text Box 28">
            <a:extLst>
              <a:ext uri="{FF2B5EF4-FFF2-40B4-BE49-F238E27FC236}">
                <a16:creationId xmlns:a16="http://schemas.microsoft.com/office/drawing/2014/main" id="{B9416E0B-D859-4485-BE04-093E919B9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581525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onstant</a:t>
            </a:r>
          </a:p>
        </p:txBody>
      </p:sp>
      <p:graphicFrame>
        <p:nvGraphicFramePr>
          <p:cNvPr id="10250" name="Object 29">
            <a:extLst>
              <a:ext uri="{FF2B5EF4-FFF2-40B4-BE49-F238E27FC236}">
                <a16:creationId xmlns:a16="http://schemas.microsoft.com/office/drawing/2014/main" id="{1FA614BE-8732-4A4C-9917-296E81D364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638" y="4652963"/>
          <a:ext cx="4476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82400" imgH="571320" progId="Equation.DSMT4">
                  <p:embed/>
                </p:oleObj>
              </mc:Choice>
              <mc:Fallback>
                <p:oleObj name="Equation" r:id="rId19" imgW="482400" imgH="57132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4652963"/>
                        <a:ext cx="4476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30">
            <a:extLst>
              <a:ext uri="{FF2B5EF4-FFF2-40B4-BE49-F238E27FC236}">
                <a16:creationId xmlns:a16="http://schemas.microsoft.com/office/drawing/2014/main" id="{213CBE02-EAEE-4C57-998A-F152F090F9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1100" y="4652963"/>
          <a:ext cx="17383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79560" imgH="571320" progId="Equation.DSMT4">
                  <p:embed/>
                </p:oleObj>
              </mc:Choice>
              <mc:Fallback>
                <p:oleObj name="Equation" r:id="rId21" imgW="1879560" imgH="5713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652963"/>
                        <a:ext cx="17383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31">
            <a:extLst>
              <a:ext uri="{FF2B5EF4-FFF2-40B4-BE49-F238E27FC236}">
                <a16:creationId xmlns:a16="http://schemas.microsoft.com/office/drawing/2014/main" id="{3BCCE0A6-81A0-46C8-B5AE-490F3BBD19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4581525"/>
          <a:ext cx="18732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19240" imgH="583920" progId="Equation.DSMT4">
                  <p:embed/>
                </p:oleObj>
              </mc:Choice>
              <mc:Fallback>
                <p:oleObj name="Equation" r:id="rId23" imgW="2019240" imgH="5839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581525"/>
                        <a:ext cx="18732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32">
            <a:extLst>
              <a:ext uri="{FF2B5EF4-FFF2-40B4-BE49-F238E27FC236}">
                <a16:creationId xmlns:a16="http://schemas.microsoft.com/office/drawing/2014/main" id="{773BE35C-9C53-47B4-BA45-34E7ACFEDB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3450" y="5013325"/>
          <a:ext cx="296386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429000" imgH="1155600" progId="Equation.DSMT4">
                  <p:embed/>
                </p:oleObj>
              </mc:Choice>
              <mc:Fallback>
                <p:oleObj name="Equation" r:id="rId25" imgW="3429000" imgH="1155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5013325"/>
                        <a:ext cx="2963863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3" name="Text Box 33">
            <a:extLst>
              <a:ext uri="{FF2B5EF4-FFF2-40B4-BE49-F238E27FC236}">
                <a16:creationId xmlns:a16="http://schemas.microsoft.com/office/drawing/2014/main" id="{DAD149DC-C209-4A84-AFA1-29F56D796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5157788"/>
            <a:ext cx="1225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800"/>
              <a:t>Spannung</a:t>
            </a:r>
          </a:p>
        </p:txBody>
      </p:sp>
      <p:sp>
        <p:nvSpPr>
          <p:cNvPr id="10274" name="Text Box 34">
            <a:extLst>
              <a:ext uri="{FF2B5EF4-FFF2-40B4-BE49-F238E27FC236}">
                <a16:creationId xmlns:a16="http://schemas.microsoft.com/office/drawing/2014/main" id="{2FA14758-F5D9-41B3-83D1-C6EC5A84C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29225"/>
            <a:ext cx="1339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800"/>
              <a:t>Widerstand</a:t>
            </a:r>
          </a:p>
        </p:txBody>
      </p:sp>
      <p:sp>
        <p:nvSpPr>
          <p:cNvPr id="10275" name="Text Box 35">
            <a:extLst>
              <a:ext uri="{FF2B5EF4-FFF2-40B4-BE49-F238E27FC236}">
                <a16:creationId xmlns:a16="http://schemas.microsoft.com/office/drawing/2014/main" id="{2636B683-DCE8-4139-BEBA-7652F91F1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5157788"/>
            <a:ext cx="1416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800"/>
              <a:t>Stromstärke</a:t>
            </a:r>
          </a:p>
        </p:txBody>
      </p:sp>
      <p:sp>
        <p:nvSpPr>
          <p:cNvPr id="10276" name="Foliennummernplatzhalter 32">
            <a:extLst>
              <a:ext uri="{FF2B5EF4-FFF2-40B4-BE49-F238E27FC236}">
                <a16:creationId xmlns:a16="http://schemas.microsoft.com/office/drawing/2014/main" id="{154CE481-5958-4809-8223-598DAE25F5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629067D-8727-4812-A74A-41F621867162}" type="slidenum">
              <a:rPr lang="de-DE" altLang="de-DE" sz="1400"/>
              <a:pPr eaLnBrk="1" hangingPunct="1"/>
              <a:t>14</a:t>
            </a:fld>
            <a:endParaRPr lang="de-DE" altLang="de-DE" sz="14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10254" name="Ink 3">
                <a:extLst>
                  <a:ext uri="{FF2B5EF4-FFF2-40B4-BE49-F238E27FC236}">
                    <a16:creationId xmlns:a16="http://schemas.microsoft.com/office/drawing/2014/main" id="{9F3A5EBD-AB87-4620-9935-34FBFDB4D11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10254" name="Ink 3">
                <a:extLst>
                  <a:ext uri="{FF2B5EF4-FFF2-40B4-BE49-F238E27FC236}">
                    <a16:creationId xmlns:a16="http://schemas.microsoft.com/office/drawing/2014/main" id="{9F3A5EBD-AB87-4620-9935-34FBFDB4D11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10255" name="Ink 4">
                <a:extLst>
                  <a:ext uri="{FF2B5EF4-FFF2-40B4-BE49-F238E27FC236}">
                    <a16:creationId xmlns:a16="http://schemas.microsoft.com/office/drawing/2014/main" id="{054D137A-F3EC-4914-BB2A-DE2D689848F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10255" name="Ink 4">
                <a:extLst>
                  <a:ext uri="{FF2B5EF4-FFF2-40B4-BE49-F238E27FC236}">
                    <a16:creationId xmlns:a16="http://schemas.microsoft.com/office/drawing/2014/main" id="{054D137A-F3EC-4914-BB2A-DE2D689848F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10256" name="Ink 5">
                <a:extLst>
                  <a:ext uri="{FF2B5EF4-FFF2-40B4-BE49-F238E27FC236}">
                    <a16:creationId xmlns:a16="http://schemas.microsoft.com/office/drawing/2014/main" id="{7DB92224-B96C-406A-9C0D-1FD69AE819A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10256" name="Ink 5">
                <a:extLst>
                  <a:ext uri="{FF2B5EF4-FFF2-40B4-BE49-F238E27FC236}">
                    <a16:creationId xmlns:a16="http://schemas.microsoft.com/office/drawing/2014/main" id="{7DB92224-B96C-406A-9C0D-1FD69AE819A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10257" name="Ink 6">
                <a:extLst>
                  <a:ext uri="{FF2B5EF4-FFF2-40B4-BE49-F238E27FC236}">
                    <a16:creationId xmlns:a16="http://schemas.microsoft.com/office/drawing/2014/main" id="{28BD8A03-CF08-435A-9A1D-E821D4CD6DF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10257" name="Ink 6">
                <a:extLst>
                  <a:ext uri="{FF2B5EF4-FFF2-40B4-BE49-F238E27FC236}">
                    <a16:creationId xmlns:a16="http://schemas.microsoft.com/office/drawing/2014/main" id="{28BD8A03-CF08-435A-9A1D-E821D4CD6DF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10258" name="Ink 7">
                <a:extLst>
                  <a:ext uri="{FF2B5EF4-FFF2-40B4-BE49-F238E27FC236}">
                    <a16:creationId xmlns:a16="http://schemas.microsoft.com/office/drawing/2014/main" id="{2A37956D-C550-44C2-8808-F71DA48360B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10258" name="Ink 7">
                <a:extLst>
                  <a:ext uri="{FF2B5EF4-FFF2-40B4-BE49-F238E27FC236}">
                    <a16:creationId xmlns:a16="http://schemas.microsoft.com/office/drawing/2014/main" id="{2A37956D-C550-44C2-8808-F71DA48360B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Text Box 2">
            <a:extLst>
              <a:ext uri="{FF2B5EF4-FFF2-40B4-BE49-F238E27FC236}">
                <a16:creationId xmlns:a16="http://schemas.microsoft.com/office/drawing/2014/main" id="{31EA65F4-5DE2-4CD0-BDC0-DC73DBA52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1273" name="Rectangle 8">
            <a:extLst>
              <a:ext uri="{FF2B5EF4-FFF2-40B4-BE49-F238E27FC236}">
                <a16:creationId xmlns:a16="http://schemas.microsoft.com/office/drawing/2014/main" id="{A536F4AB-0479-4931-AE83-CAC5BDE11B7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60350"/>
            <a:ext cx="9144000" cy="1239838"/>
          </a:xfrm>
        </p:spPr>
        <p:txBody>
          <a:bodyPr/>
          <a:lstStyle/>
          <a:p>
            <a:pPr eaLnBrk="1" hangingPunct="1"/>
            <a:r>
              <a:rPr lang="de-DE" altLang="de-DE" sz="3600"/>
              <a:t>Das Integral für den  </a:t>
            </a:r>
            <a:br>
              <a:rPr lang="de-DE" altLang="de-DE" sz="3600"/>
            </a:br>
            <a:r>
              <a:rPr lang="de-DE" altLang="de-DE" sz="3600"/>
              <a:t>verallgemeinerten Mittelwert</a:t>
            </a:r>
          </a:p>
        </p:txBody>
      </p:sp>
      <p:sp>
        <p:nvSpPr>
          <p:cNvPr id="11274" name="Text Box 17">
            <a:extLst>
              <a:ext uri="{FF2B5EF4-FFF2-40B4-BE49-F238E27FC236}">
                <a16:creationId xmlns:a16="http://schemas.microsoft.com/office/drawing/2014/main" id="{9BA30C54-5897-425C-A002-3B64FF90B5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3900" y="5949950"/>
            <a:ext cx="543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Integral für Mittelwert und Bilanzen....</a:t>
            </a:r>
          </a:p>
        </p:txBody>
      </p:sp>
      <p:pic>
        <p:nvPicPr>
          <p:cNvPr id="11275" name="Grafik 15" descr="wetter-2a-300-b70.jpg">
            <a:extLst>
              <a:ext uri="{FF2B5EF4-FFF2-40B4-BE49-F238E27FC236}">
                <a16:creationId xmlns:a16="http://schemas.microsoft.com/office/drawing/2014/main" id="{099B60EA-5675-4D36-A22F-953A8FB16B8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428750"/>
            <a:ext cx="4214812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6" name="Textfeld 17">
            <a:extLst>
              <a:ext uri="{FF2B5EF4-FFF2-40B4-BE49-F238E27FC236}">
                <a16:creationId xmlns:a16="http://schemas.microsoft.com/office/drawing/2014/main" id="{69E74AD8-3FE6-4245-AC01-C9AB12A220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429000"/>
            <a:ext cx="43211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000"/>
              <a:t>Wetter</a:t>
            </a:r>
            <a:br>
              <a:rPr lang="de-DE" altLang="de-DE" sz="4000"/>
            </a:br>
            <a:r>
              <a:rPr lang="de-DE" altLang="de-DE" sz="4000"/>
              <a:t>Temperaturverlauf</a:t>
            </a:r>
          </a:p>
        </p:txBody>
      </p:sp>
      <p:sp>
        <p:nvSpPr>
          <p:cNvPr id="11277" name="Foliennummernplatzhalter 18">
            <a:extLst>
              <a:ext uri="{FF2B5EF4-FFF2-40B4-BE49-F238E27FC236}">
                <a16:creationId xmlns:a16="http://schemas.microsoft.com/office/drawing/2014/main" id="{FB55A3D5-193E-47DC-B262-B5EAA8408B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32A49DE-A7FD-4542-A0FA-A1E665B790DF}" type="slidenum">
              <a:rPr lang="de-DE" altLang="de-DE" sz="1400"/>
              <a:pPr eaLnBrk="1" hangingPunct="1"/>
              <a:t>15</a:t>
            </a:fld>
            <a:endParaRPr lang="de-DE" altLang="de-DE" sz="1400"/>
          </a:p>
        </p:txBody>
      </p:sp>
      <p:pic>
        <p:nvPicPr>
          <p:cNvPr id="11278" name="Grafik 19" descr="wetterwoche2-300-b70.jpg">
            <a:extLst>
              <a:ext uri="{FF2B5EF4-FFF2-40B4-BE49-F238E27FC236}">
                <a16:creationId xmlns:a16="http://schemas.microsoft.com/office/drawing/2014/main" id="{9AC3519B-FA4C-452B-B043-1CAED8AD083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1500188"/>
            <a:ext cx="4286250" cy="183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6" name="Object 9">
            <a:extLst>
              <a:ext uri="{FF2B5EF4-FFF2-40B4-BE49-F238E27FC236}">
                <a16:creationId xmlns:a16="http://schemas.microsoft.com/office/drawing/2014/main" id="{837E48F6-3E69-4C0F-A04F-FCD034A0A3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3738" y="5089525"/>
          <a:ext cx="56245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502320" imgH="888840" progId="Equation.DSMT4">
                  <p:embed/>
                </p:oleObj>
              </mc:Choice>
              <mc:Fallback>
                <p:oleObj name="Equation" r:id="rId5" imgW="6502320" imgH="8888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5089525"/>
                        <a:ext cx="562451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9" name="Grafik 9" descr="masuv-tit-200.jpg">
            <a:extLst>
              <a:ext uri="{FF2B5EF4-FFF2-40B4-BE49-F238E27FC236}">
                <a16:creationId xmlns:a16="http://schemas.microsoft.com/office/drawing/2014/main" id="{DBCAB897-0A51-4826-8026-558EB2370D5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724400"/>
            <a:ext cx="1524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1267" name="Ink 3">
                <a:extLst>
                  <a:ext uri="{FF2B5EF4-FFF2-40B4-BE49-F238E27FC236}">
                    <a16:creationId xmlns:a16="http://schemas.microsoft.com/office/drawing/2014/main" id="{81D06175-BC9E-4E58-BC33-DD95726588E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11267" name="Ink 3">
                <a:extLst>
                  <a:ext uri="{FF2B5EF4-FFF2-40B4-BE49-F238E27FC236}">
                    <a16:creationId xmlns:a16="http://schemas.microsoft.com/office/drawing/2014/main" id="{81D06175-BC9E-4E58-BC33-DD95726588E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1268" name="Ink 4">
                <a:extLst>
                  <a:ext uri="{FF2B5EF4-FFF2-40B4-BE49-F238E27FC236}">
                    <a16:creationId xmlns:a16="http://schemas.microsoft.com/office/drawing/2014/main" id="{19602DF8-F4CA-462E-A714-8812FDCB4C8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11268" name="Ink 4">
                <a:extLst>
                  <a:ext uri="{FF2B5EF4-FFF2-40B4-BE49-F238E27FC236}">
                    <a16:creationId xmlns:a16="http://schemas.microsoft.com/office/drawing/2014/main" id="{19602DF8-F4CA-462E-A714-8812FDCB4C8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1269" name="Ink 5">
                <a:extLst>
                  <a:ext uri="{FF2B5EF4-FFF2-40B4-BE49-F238E27FC236}">
                    <a16:creationId xmlns:a16="http://schemas.microsoft.com/office/drawing/2014/main" id="{FB4BB4BB-6336-4748-82C1-E27C5EC7D78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11269" name="Ink 5">
                <a:extLst>
                  <a:ext uri="{FF2B5EF4-FFF2-40B4-BE49-F238E27FC236}">
                    <a16:creationId xmlns:a16="http://schemas.microsoft.com/office/drawing/2014/main" id="{FB4BB4BB-6336-4748-82C1-E27C5EC7D78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1270" name="Ink 6">
                <a:extLst>
                  <a:ext uri="{FF2B5EF4-FFF2-40B4-BE49-F238E27FC236}">
                    <a16:creationId xmlns:a16="http://schemas.microsoft.com/office/drawing/2014/main" id="{57844416-EA70-45A9-96A2-ACAD8F1F329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11270" name="Ink 6">
                <a:extLst>
                  <a:ext uri="{FF2B5EF4-FFF2-40B4-BE49-F238E27FC236}">
                    <a16:creationId xmlns:a16="http://schemas.microsoft.com/office/drawing/2014/main" id="{57844416-EA70-45A9-96A2-ACAD8F1F329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1271" name="Ink 7">
                <a:extLst>
                  <a:ext uri="{FF2B5EF4-FFF2-40B4-BE49-F238E27FC236}">
                    <a16:creationId xmlns:a16="http://schemas.microsoft.com/office/drawing/2014/main" id="{7F3E4A4C-FA36-409E-ACA3-AA7A549111D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11271" name="Ink 7">
                <a:extLst>
                  <a:ext uri="{FF2B5EF4-FFF2-40B4-BE49-F238E27FC236}">
                    <a16:creationId xmlns:a16="http://schemas.microsoft.com/office/drawing/2014/main" id="{7F3E4A4C-FA36-409E-ACA3-AA7A549111D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Text Box 2">
            <a:extLst>
              <a:ext uri="{FF2B5EF4-FFF2-40B4-BE49-F238E27FC236}">
                <a16:creationId xmlns:a16="http://schemas.microsoft.com/office/drawing/2014/main" id="{DCC6AE37-6FA1-4E26-B6AD-5BB1611D2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2297" name="Rectangle 8">
            <a:extLst>
              <a:ext uri="{FF2B5EF4-FFF2-40B4-BE49-F238E27FC236}">
                <a16:creationId xmlns:a16="http://schemas.microsoft.com/office/drawing/2014/main" id="{580C287C-821B-4AA4-81F1-5284460A1A9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60350"/>
            <a:ext cx="9144000" cy="1239838"/>
          </a:xfrm>
        </p:spPr>
        <p:txBody>
          <a:bodyPr/>
          <a:lstStyle/>
          <a:p>
            <a:pPr eaLnBrk="1" hangingPunct="1"/>
            <a:r>
              <a:rPr lang="de-DE" altLang="de-DE" sz="3600"/>
              <a:t>Das Integral für den  </a:t>
            </a:r>
            <a:br>
              <a:rPr lang="de-DE" altLang="de-DE" sz="3600"/>
            </a:br>
            <a:r>
              <a:rPr lang="de-DE" altLang="de-DE" sz="3600"/>
              <a:t>verallgemeinerten Mittelwert</a:t>
            </a:r>
          </a:p>
        </p:txBody>
      </p:sp>
      <p:sp>
        <p:nvSpPr>
          <p:cNvPr id="12298" name="Text Box 17">
            <a:extLst>
              <a:ext uri="{FF2B5EF4-FFF2-40B4-BE49-F238E27FC236}">
                <a16:creationId xmlns:a16="http://schemas.microsoft.com/office/drawing/2014/main" id="{4F6F08E0-818A-4636-82C7-62778C4A6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3900" y="5949950"/>
            <a:ext cx="543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Integral für Mittelwert und Bilanzen....</a:t>
            </a:r>
          </a:p>
        </p:txBody>
      </p:sp>
      <p:pic>
        <p:nvPicPr>
          <p:cNvPr id="12299" name="Grafik 14" descr="wetter-2a2-300-b70.jpg">
            <a:extLst>
              <a:ext uri="{FF2B5EF4-FFF2-40B4-BE49-F238E27FC236}">
                <a16:creationId xmlns:a16="http://schemas.microsoft.com/office/drawing/2014/main" id="{CFF53BA4-F20E-4EAF-8C4F-EF72BAB3E9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1428750"/>
            <a:ext cx="4181475" cy="278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0" name="Textfeld 17">
            <a:extLst>
              <a:ext uri="{FF2B5EF4-FFF2-40B4-BE49-F238E27FC236}">
                <a16:creationId xmlns:a16="http://schemas.microsoft.com/office/drawing/2014/main" id="{F6D05D4E-5745-40EB-AFBB-489A2717B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0" y="5143500"/>
            <a:ext cx="39338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000"/>
              <a:t>Flächenbilanz=0</a:t>
            </a:r>
          </a:p>
        </p:txBody>
      </p:sp>
      <p:sp>
        <p:nvSpPr>
          <p:cNvPr id="12301" name="Foliennummernplatzhalter 18">
            <a:extLst>
              <a:ext uri="{FF2B5EF4-FFF2-40B4-BE49-F238E27FC236}">
                <a16:creationId xmlns:a16="http://schemas.microsoft.com/office/drawing/2014/main" id="{6117B1E1-A511-4292-AB92-79BEFEE159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81371BC-AFC8-417A-9F45-30C40F627B53}" type="slidenum">
              <a:rPr lang="de-DE" altLang="de-DE" sz="1400"/>
              <a:pPr eaLnBrk="1" hangingPunct="1"/>
              <a:t>16</a:t>
            </a:fld>
            <a:endParaRPr lang="de-DE" altLang="de-DE" sz="1400"/>
          </a:p>
        </p:txBody>
      </p:sp>
      <p:graphicFrame>
        <p:nvGraphicFramePr>
          <p:cNvPr id="12290" name="Object 9">
            <a:extLst>
              <a:ext uri="{FF2B5EF4-FFF2-40B4-BE49-F238E27FC236}">
                <a16:creationId xmlns:a16="http://schemas.microsoft.com/office/drawing/2014/main" id="{92A9EFC7-2357-45AC-B876-AB11EFFF29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3" y="4286250"/>
          <a:ext cx="56245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502320" imgH="888840" progId="Equation.DSMT4">
                  <p:embed/>
                </p:oleObj>
              </mc:Choice>
              <mc:Fallback>
                <p:oleObj name="Equation" r:id="rId4" imgW="6502320" imgH="8888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286250"/>
                        <a:ext cx="562451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Textfeld 8">
            <a:extLst>
              <a:ext uri="{FF2B5EF4-FFF2-40B4-BE49-F238E27FC236}">
                <a16:creationId xmlns:a16="http://schemas.microsoft.com/office/drawing/2014/main" id="{4196C01A-DD7D-436F-857E-53FBA0B511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1844675"/>
            <a:ext cx="343852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Ist die Modellierung der</a:t>
            </a:r>
          </a:p>
          <a:p>
            <a:pPr eaLnBrk="1" hangingPunct="1"/>
            <a:r>
              <a:rPr lang="de-DE" altLang="de-DE"/>
              <a:t>Metereologen</a:t>
            </a:r>
          </a:p>
          <a:p>
            <a:pPr eaLnBrk="1" hangingPunct="1"/>
            <a:r>
              <a:rPr lang="de-DE" altLang="de-DE"/>
              <a:t>nicht  viel zu grob????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2291" name="Ink 3">
                <a:extLst>
                  <a:ext uri="{FF2B5EF4-FFF2-40B4-BE49-F238E27FC236}">
                    <a16:creationId xmlns:a16="http://schemas.microsoft.com/office/drawing/2014/main" id="{81A8401D-5E13-444B-B1BC-4C06540C72F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12291" name="Ink 3">
                <a:extLst>
                  <a:ext uri="{FF2B5EF4-FFF2-40B4-BE49-F238E27FC236}">
                    <a16:creationId xmlns:a16="http://schemas.microsoft.com/office/drawing/2014/main" id="{81A8401D-5E13-444B-B1BC-4C06540C72F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2292" name="Ink 4">
                <a:extLst>
                  <a:ext uri="{FF2B5EF4-FFF2-40B4-BE49-F238E27FC236}">
                    <a16:creationId xmlns:a16="http://schemas.microsoft.com/office/drawing/2014/main" id="{2DA690F4-DC6F-4461-A829-62DE625C1D3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12292" name="Ink 4">
                <a:extLst>
                  <a:ext uri="{FF2B5EF4-FFF2-40B4-BE49-F238E27FC236}">
                    <a16:creationId xmlns:a16="http://schemas.microsoft.com/office/drawing/2014/main" id="{2DA690F4-DC6F-4461-A829-62DE625C1D3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2293" name="Ink 5">
                <a:extLst>
                  <a:ext uri="{FF2B5EF4-FFF2-40B4-BE49-F238E27FC236}">
                    <a16:creationId xmlns:a16="http://schemas.microsoft.com/office/drawing/2014/main" id="{526AEF83-D947-45C0-8A15-C2119C32387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12293" name="Ink 5">
                <a:extLst>
                  <a:ext uri="{FF2B5EF4-FFF2-40B4-BE49-F238E27FC236}">
                    <a16:creationId xmlns:a16="http://schemas.microsoft.com/office/drawing/2014/main" id="{526AEF83-D947-45C0-8A15-C2119C32387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2294" name="Ink 6">
                <a:extLst>
                  <a:ext uri="{FF2B5EF4-FFF2-40B4-BE49-F238E27FC236}">
                    <a16:creationId xmlns:a16="http://schemas.microsoft.com/office/drawing/2014/main" id="{F0784AFA-0D01-4784-9A22-59272CC3398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12294" name="Ink 6">
                <a:extLst>
                  <a:ext uri="{FF2B5EF4-FFF2-40B4-BE49-F238E27FC236}">
                    <a16:creationId xmlns:a16="http://schemas.microsoft.com/office/drawing/2014/main" id="{F0784AFA-0D01-4784-9A22-59272CC3398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2295" name="Ink 7">
                <a:extLst>
                  <a:ext uri="{FF2B5EF4-FFF2-40B4-BE49-F238E27FC236}">
                    <a16:creationId xmlns:a16="http://schemas.microsoft.com/office/drawing/2014/main" id="{396B28BF-905B-4BC4-BD84-F3EC7F42137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12295" name="Ink 7">
                <a:extLst>
                  <a:ext uri="{FF2B5EF4-FFF2-40B4-BE49-F238E27FC236}">
                    <a16:creationId xmlns:a16="http://schemas.microsoft.com/office/drawing/2014/main" id="{396B28BF-905B-4BC4-BD84-F3EC7F42137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Text Box 2">
            <a:extLst>
              <a:ext uri="{FF2B5EF4-FFF2-40B4-BE49-F238E27FC236}">
                <a16:creationId xmlns:a16="http://schemas.microsoft.com/office/drawing/2014/main" id="{1F721BF8-FB1D-4459-B347-F516CC9C6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3321" name="Rectangle 8">
            <a:extLst>
              <a:ext uri="{FF2B5EF4-FFF2-40B4-BE49-F238E27FC236}">
                <a16:creationId xmlns:a16="http://schemas.microsoft.com/office/drawing/2014/main" id="{0FB79D04-696B-41B7-8B85-65B99F90B9C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60350"/>
            <a:ext cx="9144000" cy="1239838"/>
          </a:xfrm>
        </p:spPr>
        <p:txBody>
          <a:bodyPr/>
          <a:lstStyle/>
          <a:p>
            <a:pPr eaLnBrk="1" hangingPunct="1"/>
            <a:r>
              <a:rPr lang="de-DE" altLang="de-DE" sz="3600"/>
              <a:t>Das Integral für den  </a:t>
            </a:r>
            <a:br>
              <a:rPr lang="de-DE" altLang="de-DE" sz="3600"/>
            </a:br>
            <a:r>
              <a:rPr lang="de-DE" altLang="de-DE" sz="3600"/>
              <a:t>verallgemeinerten Mittelwert</a:t>
            </a:r>
          </a:p>
        </p:txBody>
      </p:sp>
      <p:sp>
        <p:nvSpPr>
          <p:cNvPr id="13322" name="Text Box 17">
            <a:extLst>
              <a:ext uri="{FF2B5EF4-FFF2-40B4-BE49-F238E27FC236}">
                <a16:creationId xmlns:a16="http://schemas.microsoft.com/office/drawing/2014/main" id="{FDF49B6F-A5CE-4D4F-9ED9-27DE5FF7D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3900" y="5949950"/>
            <a:ext cx="543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Integral für Mittelwert und Bilanzen....</a:t>
            </a:r>
          </a:p>
        </p:txBody>
      </p:sp>
      <p:pic>
        <p:nvPicPr>
          <p:cNvPr id="13323" name="Grafik 14" descr="wetter-2a2-300-b70.jpg">
            <a:extLst>
              <a:ext uri="{FF2B5EF4-FFF2-40B4-BE49-F238E27FC236}">
                <a16:creationId xmlns:a16="http://schemas.microsoft.com/office/drawing/2014/main" id="{58E94C72-F37D-4611-937E-F554A4EFBF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1428750"/>
            <a:ext cx="4181475" cy="278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4" name="Grafik 16" descr="wetter-2e2-300-b70.jpg">
            <a:extLst>
              <a:ext uri="{FF2B5EF4-FFF2-40B4-BE49-F238E27FC236}">
                <a16:creationId xmlns:a16="http://schemas.microsoft.com/office/drawing/2014/main" id="{CA4329C4-D71D-4F71-BC56-9E80977577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28750"/>
            <a:ext cx="4214813" cy="277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5" name="Textfeld 17">
            <a:extLst>
              <a:ext uri="{FF2B5EF4-FFF2-40B4-BE49-F238E27FC236}">
                <a16:creationId xmlns:a16="http://schemas.microsoft.com/office/drawing/2014/main" id="{633F64AD-6E9B-444A-ACA5-AC7007693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0" y="5143500"/>
            <a:ext cx="39338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000"/>
              <a:t>Flächenbilanz=0</a:t>
            </a:r>
          </a:p>
        </p:txBody>
      </p:sp>
      <p:sp>
        <p:nvSpPr>
          <p:cNvPr id="13326" name="Foliennummernplatzhalter 18">
            <a:extLst>
              <a:ext uri="{FF2B5EF4-FFF2-40B4-BE49-F238E27FC236}">
                <a16:creationId xmlns:a16="http://schemas.microsoft.com/office/drawing/2014/main" id="{1F2BFE57-CA6D-49AA-A7A1-EE2FFA1662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35827FC-257C-408A-B37D-915A2F045712}" type="slidenum">
              <a:rPr lang="de-DE" altLang="de-DE" sz="1400"/>
              <a:pPr eaLnBrk="1" hangingPunct="1"/>
              <a:t>17</a:t>
            </a:fld>
            <a:endParaRPr lang="de-DE" altLang="de-DE" sz="1400"/>
          </a:p>
        </p:txBody>
      </p:sp>
      <p:graphicFrame>
        <p:nvGraphicFramePr>
          <p:cNvPr id="13314" name="Object 9">
            <a:extLst>
              <a:ext uri="{FF2B5EF4-FFF2-40B4-BE49-F238E27FC236}">
                <a16:creationId xmlns:a16="http://schemas.microsoft.com/office/drawing/2014/main" id="{0B3EBB59-527C-4C16-92ED-C8512B9C0F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3" y="4286250"/>
          <a:ext cx="56245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502320" imgH="888840" progId="Equation.DSMT4">
                  <p:embed/>
                </p:oleObj>
              </mc:Choice>
              <mc:Fallback>
                <p:oleObj name="Equation" r:id="rId5" imgW="6502320" imgH="8888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286250"/>
                        <a:ext cx="562451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3315" name="Ink 3">
                <a:extLst>
                  <a:ext uri="{FF2B5EF4-FFF2-40B4-BE49-F238E27FC236}">
                    <a16:creationId xmlns:a16="http://schemas.microsoft.com/office/drawing/2014/main" id="{F3D8FD41-C8C2-4395-ADAE-98C86A0ABDB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13315" name="Ink 3">
                <a:extLst>
                  <a:ext uri="{FF2B5EF4-FFF2-40B4-BE49-F238E27FC236}">
                    <a16:creationId xmlns:a16="http://schemas.microsoft.com/office/drawing/2014/main" id="{F3D8FD41-C8C2-4395-ADAE-98C86A0ABDB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3316" name="Ink 4">
                <a:extLst>
                  <a:ext uri="{FF2B5EF4-FFF2-40B4-BE49-F238E27FC236}">
                    <a16:creationId xmlns:a16="http://schemas.microsoft.com/office/drawing/2014/main" id="{828B03A1-E50E-4490-BB2A-B09371C98F1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13316" name="Ink 4">
                <a:extLst>
                  <a:ext uri="{FF2B5EF4-FFF2-40B4-BE49-F238E27FC236}">
                    <a16:creationId xmlns:a16="http://schemas.microsoft.com/office/drawing/2014/main" id="{828B03A1-E50E-4490-BB2A-B09371C98F1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3317" name="Ink 5">
                <a:extLst>
                  <a:ext uri="{FF2B5EF4-FFF2-40B4-BE49-F238E27FC236}">
                    <a16:creationId xmlns:a16="http://schemas.microsoft.com/office/drawing/2014/main" id="{B9131977-13E3-44D2-8E7F-CB3A8BDE1D4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13317" name="Ink 5">
                <a:extLst>
                  <a:ext uri="{FF2B5EF4-FFF2-40B4-BE49-F238E27FC236}">
                    <a16:creationId xmlns:a16="http://schemas.microsoft.com/office/drawing/2014/main" id="{B9131977-13E3-44D2-8E7F-CB3A8BDE1D4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3318" name="Ink 6">
                <a:extLst>
                  <a:ext uri="{FF2B5EF4-FFF2-40B4-BE49-F238E27FC236}">
                    <a16:creationId xmlns:a16="http://schemas.microsoft.com/office/drawing/2014/main" id="{8F2054B0-8725-42E7-948C-C1B0FAE09F2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13318" name="Ink 6">
                <a:extLst>
                  <a:ext uri="{FF2B5EF4-FFF2-40B4-BE49-F238E27FC236}">
                    <a16:creationId xmlns:a16="http://schemas.microsoft.com/office/drawing/2014/main" id="{8F2054B0-8725-42E7-948C-C1B0FAE09F2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3319" name="Ink 7">
                <a:extLst>
                  <a:ext uri="{FF2B5EF4-FFF2-40B4-BE49-F238E27FC236}">
                    <a16:creationId xmlns:a16="http://schemas.microsoft.com/office/drawing/2014/main" id="{DBA4F08F-4271-4B68-911D-079D8A5D0B4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13319" name="Ink 7">
                <a:extLst>
                  <a:ext uri="{FF2B5EF4-FFF2-40B4-BE49-F238E27FC236}">
                    <a16:creationId xmlns:a16="http://schemas.microsoft.com/office/drawing/2014/main" id="{DBA4F08F-4271-4B68-911D-079D8A5D0B4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9" name="Text Box 2">
            <a:extLst>
              <a:ext uri="{FF2B5EF4-FFF2-40B4-BE49-F238E27FC236}">
                <a16:creationId xmlns:a16="http://schemas.microsoft.com/office/drawing/2014/main" id="{D1E3DCFB-2241-468A-AED9-5A23CAED0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4350" name="Rectangle 8">
            <a:extLst>
              <a:ext uri="{FF2B5EF4-FFF2-40B4-BE49-F238E27FC236}">
                <a16:creationId xmlns:a16="http://schemas.microsoft.com/office/drawing/2014/main" id="{D33F8A69-130A-435C-AE06-68775ED10EF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60350"/>
            <a:ext cx="9144000" cy="1239838"/>
          </a:xfrm>
        </p:spPr>
        <p:txBody>
          <a:bodyPr/>
          <a:lstStyle/>
          <a:p>
            <a:pPr eaLnBrk="1" hangingPunct="1"/>
            <a:r>
              <a:rPr lang="de-DE" altLang="de-DE" sz="3600"/>
              <a:t>Das Integral für den  </a:t>
            </a:r>
            <a:br>
              <a:rPr lang="de-DE" altLang="de-DE" sz="3600"/>
            </a:br>
            <a:r>
              <a:rPr lang="de-DE" altLang="de-DE" sz="3600"/>
              <a:t>verallgemeinerten Mittelwert</a:t>
            </a:r>
          </a:p>
        </p:txBody>
      </p:sp>
      <p:sp>
        <p:nvSpPr>
          <p:cNvPr id="14352" name="Text Box 17">
            <a:extLst>
              <a:ext uri="{FF2B5EF4-FFF2-40B4-BE49-F238E27FC236}">
                <a16:creationId xmlns:a16="http://schemas.microsoft.com/office/drawing/2014/main" id="{670632E9-EACD-4D3E-A4D7-AE244F872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949950"/>
            <a:ext cx="8285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Integral für 3D-Flächen, Volumen, Schwerpunkt, Bilanzen....</a:t>
            </a:r>
          </a:p>
        </p:txBody>
      </p:sp>
      <p:pic>
        <p:nvPicPr>
          <p:cNvPr id="2" name="Grafik 13" descr="wetter-int9-300-b40.jpg">
            <a:extLst>
              <a:ext uri="{FF2B5EF4-FFF2-40B4-BE49-F238E27FC236}">
                <a16:creationId xmlns:a16="http://schemas.microsoft.com/office/drawing/2014/main" id="{DE2F527B-9B46-4817-A792-884FDB1505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428750"/>
            <a:ext cx="6786563" cy="363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3" name="Grafik 16" descr="wetter-2e2-300-b70.jpg">
            <a:extLst>
              <a:ext uri="{FF2B5EF4-FFF2-40B4-BE49-F238E27FC236}">
                <a16:creationId xmlns:a16="http://schemas.microsoft.com/office/drawing/2014/main" id="{2063C8D5-6BE5-4FD6-B20E-97356C8F44D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43438"/>
            <a:ext cx="2071688" cy="136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4" name="Foliennummernplatzhalter 10">
            <a:extLst>
              <a:ext uri="{FF2B5EF4-FFF2-40B4-BE49-F238E27FC236}">
                <a16:creationId xmlns:a16="http://schemas.microsoft.com/office/drawing/2014/main" id="{25EC4CAC-FC4E-424A-8A10-A7F12FC7E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42547BA-F931-4A41-9887-1593D4A8263D}" type="slidenum">
              <a:rPr lang="de-DE" altLang="de-DE" sz="1400"/>
              <a:pPr eaLnBrk="1" hangingPunct="1"/>
              <a:t>18</a:t>
            </a:fld>
            <a:endParaRPr lang="de-DE" altLang="de-DE" sz="1400"/>
          </a:p>
        </p:txBody>
      </p:sp>
      <p:graphicFrame>
        <p:nvGraphicFramePr>
          <p:cNvPr id="3" name="Object 21">
            <a:extLst>
              <a:ext uri="{FF2B5EF4-FFF2-40B4-BE49-F238E27FC236}">
                <a16:creationId xmlns:a16="http://schemas.microsoft.com/office/drawing/2014/main" id="{99F3667C-4A1C-4DD9-807F-E25A446E99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5084763"/>
          <a:ext cx="3657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57600" imgH="863280" progId="Equation.DSMT4">
                  <p:embed/>
                </p:oleObj>
              </mc:Choice>
              <mc:Fallback>
                <p:oleObj name="Equation" r:id="rId5" imgW="3657600" imgH="8632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084763"/>
                        <a:ext cx="3657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0477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5" name="Textfeld 8">
            <a:extLst>
              <a:ext uri="{FF2B5EF4-FFF2-40B4-BE49-F238E27FC236}">
                <a16:creationId xmlns:a16="http://schemas.microsoft.com/office/drawing/2014/main" id="{48F558CC-520F-4DEC-90B1-8FC9ACE4A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060575"/>
            <a:ext cx="1171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800"/>
              <a:t>Mittelwert</a:t>
            </a:r>
          </a:p>
        </p:txBody>
      </p:sp>
      <p:sp>
        <p:nvSpPr>
          <p:cNvPr id="14356" name="Textfeld 9">
            <a:extLst>
              <a:ext uri="{FF2B5EF4-FFF2-40B4-BE49-F238E27FC236}">
                <a16:creationId xmlns:a16="http://schemas.microsoft.com/office/drawing/2014/main" id="{AFB2FF3F-6251-4B4C-A24A-816383713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76475"/>
            <a:ext cx="19288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600"/>
              <a:t>der Funktionswerte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4339" name="Ink 3">
                <a:extLst>
                  <a:ext uri="{FF2B5EF4-FFF2-40B4-BE49-F238E27FC236}">
                    <a16:creationId xmlns:a16="http://schemas.microsoft.com/office/drawing/2014/main" id="{68CB14BA-8FE4-401D-A58F-CC23CF39A7E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14339" name="Ink 3">
                <a:extLst>
                  <a:ext uri="{FF2B5EF4-FFF2-40B4-BE49-F238E27FC236}">
                    <a16:creationId xmlns:a16="http://schemas.microsoft.com/office/drawing/2014/main" id="{68CB14BA-8FE4-401D-A58F-CC23CF39A7E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4340" name="Ink 4">
                <a:extLst>
                  <a:ext uri="{FF2B5EF4-FFF2-40B4-BE49-F238E27FC236}">
                    <a16:creationId xmlns:a16="http://schemas.microsoft.com/office/drawing/2014/main" id="{D7F2F0DC-940F-4CF7-A547-1916EE4674A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14340" name="Ink 4">
                <a:extLst>
                  <a:ext uri="{FF2B5EF4-FFF2-40B4-BE49-F238E27FC236}">
                    <a16:creationId xmlns:a16="http://schemas.microsoft.com/office/drawing/2014/main" id="{D7F2F0DC-940F-4CF7-A547-1916EE4674A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4341" name="Ink 5">
                <a:extLst>
                  <a:ext uri="{FF2B5EF4-FFF2-40B4-BE49-F238E27FC236}">
                    <a16:creationId xmlns:a16="http://schemas.microsoft.com/office/drawing/2014/main" id="{D16683F5-F5B2-43CE-9979-9F26FC99464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14341" name="Ink 5">
                <a:extLst>
                  <a:ext uri="{FF2B5EF4-FFF2-40B4-BE49-F238E27FC236}">
                    <a16:creationId xmlns:a16="http://schemas.microsoft.com/office/drawing/2014/main" id="{D16683F5-F5B2-43CE-9979-9F26FC99464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4342" name="Ink 6">
                <a:extLst>
                  <a:ext uri="{FF2B5EF4-FFF2-40B4-BE49-F238E27FC236}">
                    <a16:creationId xmlns:a16="http://schemas.microsoft.com/office/drawing/2014/main" id="{54EFA09A-D55A-4A5B-B97E-F76272490D7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14342" name="Ink 6">
                <a:extLst>
                  <a:ext uri="{FF2B5EF4-FFF2-40B4-BE49-F238E27FC236}">
                    <a16:creationId xmlns:a16="http://schemas.microsoft.com/office/drawing/2014/main" id="{54EFA09A-D55A-4A5B-B97E-F76272490D7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4343" name="Ink 7">
                <a:extLst>
                  <a:ext uri="{FF2B5EF4-FFF2-40B4-BE49-F238E27FC236}">
                    <a16:creationId xmlns:a16="http://schemas.microsoft.com/office/drawing/2014/main" id="{386619CC-D02A-4C2A-8DBE-AB9E28C0CB2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14343" name="Ink 7">
                <a:extLst>
                  <a:ext uri="{FF2B5EF4-FFF2-40B4-BE49-F238E27FC236}">
                    <a16:creationId xmlns:a16="http://schemas.microsoft.com/office/drawing/2014/main" id="{386619CC-D02A-4C2A-8DBE-AB9E28C0CB2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4344" name="Ink 14">
                <a:extLst>
                  <a:ext uri="{FF2B5EF4-FFF2-40B4-BE49-F238E27FC236}">
                    <a16:creationId xmlns:a16="http://schemas.microsoft.com/office/drawing/2014/main" id="{93C1FB83-1E64-4D9D-9ED2-71117A20ED3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828213" y="6684963"/>
              <a:ext cx="107950" cy="31750"/>
            </p14:xfrm>
          </p:contentPart>
        </mc:Choice>
        <mc:Fallback>
          <p:pic>
            <p:nvPicPr>
              <p:cNvPr id="14344" name="Ink 14">
                <a:extLst>
                  <a:ext uri="{FF2B5EF4-FFF2-40B4-BE49-F238E27FC236}">
                    <a16:creationId xmlns:a16="http://schemas.microsoft.com/office/drawing/2014/main" id="{93C1FB83-1E64-4D9D-9ED2-71117A20ED3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9818857" y="6675688"/>
                <a:ext cx="126661" cy="503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4345" name="Ink 23">
                <a:extLst>
                  <a:ext uri="{FF2B5EF4-FFF2-40B4-BE49-F238E27FC236}">
                    <a16:creationId xmlns:a16="http://schemas.microsoft.com/office/drawing/2014/main" id="{B11F6AC3-126C-45FD-9A87-54AB16C6D75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42025" y="4886325"/>
              <a:ext cx="185738" cy="246063"/>
            </p14:xfrm>
          </p:contentPart>
        </mc:Choice>
        <mc:Fallback>
          <p:pic>
            <p:nvPicPr>
              <p:cNvPr id="14345" name="Ink 23">
                <a:extLst>
                  <a:ext uri="{FF2B5EF4-FFF2-40B4-BE49-F238E27FC236}">
                    <a16:creationId xmlns:a16="http://schemas.microsoft.com/office/drawing/2014/main" id="{B11F6AC3-126C-45FD-9A87-54AB16C6D75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032630" y="4876958"/>
                <a:ext cx="204529" cy="2647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4346" name="Ink 24">
                <a:extLst>
                  <a:ext uri="{FF2B5EF4-FFF2-40B4-BE49-F238E27FC236}">
                    <a16:creationId xmlns:a16="http://schemas.microsoft.com/office/drawing/2014/main" id="{93CEC9F3-0C0B-48A2-ACDC-A86475942C2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76988" y="4968875"/>
              <a:ext cx="123825" cy="168275"/>
            </p14:xfrm>
          </p:contentPart>
        </mc:Choice>
        <mc:Fallback>
          <p:pic>
            <p:nvPicPr>
              <p:cNvPr id="14346" name="Ink 24">
                <a:extLst>
                  <a:ext uri="{FF2B5EF4-FFF2-40B4-BE49-F238E27FC236}">
                    <a16:creationId xmlns:a16="http://schemas.microsoft.com/office/drawing/2014/main" id="{93CEC9F3-0C0B-48A2-ACDC-A86475942C2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367737" y="4959486"/>
                <a:ext cx="142328" cy="1870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4347" name="Ink 25">
                <a:extLst>
                  <a:ext uri="{FF2B5EF4-FFF2-40B4-BE49-F238E27FC236}">
                    <a16:creationId xmlns:a16="http://schemas.microsoft.com/office/drawing/2014/main" id="{573ABA63-2E4D-47D0-9625-E1329E45459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67500" y="4995863"/>
              <a:ext cx="198438" cy="198437"/>
            </p14:xfrm>
          </p:contentPart>
        </mc:Choice>
        <mc:Fallback>
          <p:pic>
            <p:nvPicPr>
              <p:cNvPr id="14347" name="Ink 25">
                <a:extLst>
                  <a:ext uri="{FF2B5EF4-FFF2-40B4-BE49-F238E27FC236}">
                    <a16:creationId xmlns:a16="http://schemas.microsoft.com/office/drawing/2014/main" id="{573ABA63-2E4D-47D0-9625-E1329E45459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658170" y="4986326"/>
                <a:ext cx="217098" cy="2175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4348" name="Ink 26">
                <a:extLst>
                  <a:ext uri="{FF2B5EF4-FFF2-40B4-BE49-F238E27FC236}">
                    <a16:creationId xmlns:a16="http://schemas.microsoft.com/office/drawing/2014/main" id="{7CF34E46-90BC-4E00-BC01-3F96171256C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05638" y="4978400"/>
              <a:ext cx="496887" cy="180975"/>
            </p14:xfrm>
          </p:contentPart>
        </mc:Choice>
        <mc:Fallback>
          <p:pic>
            <p:nvPicPr>
              <p:cNvPr id="14348" name="Ink 26">
                <a:extLst>
                  <a:ext uri="{FF2B5EF4-FFF2-40B4-BE49-F238E27FC236}">
                    <a16:creationId xmlns:a16="http://schemas.microsoft.com/office/drawing/2014/main" id="{7CF34E46-90BC-4E00-BC01-3F96171256C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996290" y="4968932"/>
                <a:ext cx="515583" cy="19991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Text Box 2">
            <a:extLst>
              <a:ext uri="{FF2B5EF4-FFF2-40B4-BE49-F238E27FC236}">
                <a16:creationId xmlns:a16="http://schemas.microsoft.com/office/drawing/2014/main" id="{08316B18-AAF3-4FF8-9737-8BED9A6DE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5369" name="Rectangle 8">
            <a:extLst>
              <a:ext uri="{FF2B5EF4-FFF2-40B4-BE49-F238E27FC236}">
                <a16:creationId xmlns:a16="http://schemas.microsoft.com/office/drawing/2014/main" id="{FEB14EEC-7C81-48CE-9338-312551DD036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188913"/>
            <a:ext cx="7772400" cy="1470025"/>
          </a:xfrm>
        </p:spPr>
        <p:txBody>
          <a:bodyPr/>
          <a:lstStyle/>
          <a:p>
            <a:pPr eaLnBrk="1" hangingPunct="1"/>
            <a:r>
              <a:rPr lang="de-DE" altLang="de-DE"/>
              <a:t>Eigenschaften des Integrals</a:t>
            </a:r>
          </a:p>
        </p:txBody>
      </p:sp>
      <p:pic>
        <p:nvPicPr>
          <p:cNvPr id="15370" name="Picture 12">
            <a:extLst>
              <a:ext uri="{FF2B5EF4-FFF2-40B4-BE49-F238E27FC236}">
                <a16:creationId xmlns:a16="http://schemas.microsoft.com/office/drawing/2014/main" id="{32C88B29-E3ED-4368-B86F-BC3FE7D199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341438"/>
            <a:ext cx="2519363" cy="210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1" name="Picture 15" descr="int-neg">
            <a:extLst>
              <a:ext uri="{FF2B5EF4-FFF2-40B4-BE49-F238E27FC236}">
                <a16:creationId xmlns:a16="http://schemas.microsoft.com/office/drawing/2014/main" id="{99171AD6-EDA6-4F7F-AF28-D7285336B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05263"/>
            <a:ext cx="2592388" cy="156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2" name="Text Box 18">
            <a:extLst>
              <a:ext uri="{FF2B5EF4-FFF2-40B4-BE49-F238E27FC236}">
                <a16:creationId xmlns:a16="http://schemas.microsoft.com/office/drawing/2014/main" id="{824C4D1B-C8BB-418D-86A6-C536F17AA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2349500"/>
            <a:ext cx="1995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Intervall [A,B]</a:t>
            </a:r>
          </a:p>
        </p:txBody>
      </p:sp>
      <p:graphicFrame>
        <p:nvGraphicFramePr>
          <p:cNvPr id="15362" name="Object 19">
            <a:extLst>
              <a:ext uri="{FF2B5EF4-FFF2-40B4-BE49-F238E27FC236}">
                <a16:creationId xmlns:a16="http://schemas.microsoft.com/office/drawing/2014/main" id="{B2C6E338-A342-4CDB-81B5-4D54AD5750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1196975"/>
          <a:ext cx="20637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7520" imgH="1155600" progId="Equation.DSMT4">
                  <p:embed/>
                </p:oleObj>
              </mc:Choice>
              <mc:Fallback>
                <p:oleObj name="Equation" r:id="rId5" imgW="2387520" imgH="1155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196975"/>
                        <a:ext cx="206375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Text Box 20">
            <a:extLst>
              <a:ext uri="{FF2B5EF4-FFF2-40B4-BE49-F238E27FC236}">
                <a16:creationId xmlns:a16="http://schemas.microsoft.com/office/drawing/2014/main" id="{0B45FCC4-8267-420F-A11E-495E85B36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5681663"/>
            <a:ext cx="5086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800"/>
              <a:t>Sind die Werte von f im ganzen Intervall negativ,</a:t>
            </a:r>
            <a:br>
              <a:rPr lang="de-DE" altLang="de-DE" sz="1800"/>
            </a:br>
            <a:r>
              <a:rPr lang="de-DE" altLang="de-DE" sz="1800"/>
              <a:t>dann ist auch das Integral negativ.</a:t>
            </a:r>
          </a:p>
        </p:txBody>
      </p:sp>
      <p:sp>
        <p:nvSpPr>
          <p:cNvPr id="15374" name="Foliennummernplatzhalter 11">
            <a:extLst>
              <a:ext uri="{FF2B5EF4-FFF2-40B4-BE49-F238E27FC236}">
                <a16:creationId xmlns:a16="http://schemas.microsoft.com/office/drawing/2014/main" id="{3CA2FFF0-0D1D-4446-A57C-56EEE30C4D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8A8F373-B587-4FC4-829B-93DAC4DCAA35}" type="slidenum">
              <a:rPr lang="de-DE" altLang="de-DE" sz="1400"/>
              <a:pPr eaLnBrk="1" hangingPunct="1"/>
              <a:t>19</a:t>
            </a:fld>
            <a:endParaRPr lang="de-DE" altLang="de-DE" sz="1400"/>
          </a:p>
        </p:txBody>
      </p:sp>
      <p:pic>
        <p:nvPicPr>
          <p:cNvPr id="15375" name="Picture 20" descr="geogebra64">
            <a:hlinkClick r:id="rId7" action="ppaction://program"/>
            <a:extLst>
              <a:ext uri="{FF2B5EF4-FFF2-40B4-BE49-F238E27FC236}">
                <a16:creationId xmlns:a16="http://schemas.microsoft.com/office/drawing/2014/main" id="{E288A59A-C2DD-427D-B552-4644F8DD2A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3888" y="551656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5363" name="Ink 3">
                <a:extLst>
                  <a:ext uri="{FF2B5EF4-FFF2-40B4-BE49-F238E27FC236}">
                    <a16:creationId xmlns:a16="http://schemas.microsoft.com/office/drawing/2014/main" id="{A535013D-4D66-40F6-9908-9BB20CAD55C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15363" name="Ink 3">
                <a:extLst>
                  <a:ext uri="{FF2B5EF4-FFF2-40B4-BE49-F238E27FC236}">
                    <a16:creationId xmlns:a16="http://schemas.microsoft.com/office/drawing/2014/main" id="{A535013D-4D66-40F6-9908-9BB20CAD55C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5364" name="Ink 4">
                <a:extLst>
                  <a:ext uri="{FF2B5EF4-FFF2-40B4-BE49-F238E27FC236}">
                    <a16:creationId xmlns:a16="http://schemas.microsoft.com/office/drawing/2014/main" id="{7A7BE46D-792E-4719-9A25-5BAC8C7C3C1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15364" name="Ink 4">
                <a:extLst>
                  <a:ext uri="{FF2B5EF4-FFF2-40B4-BE49-F238E27FC236}">
                    <a16:creationId xmlns:a16="http://schemas.microsoft.com/office/drawing/2014/main" id="{7A7BE46D-792E-4719-9A25-5BAC8C7C3C1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5365" name="Ink 5">
                <a:extLst>
                  <a:ext uri="{FF2B5EF4-FFF2-40B4-BE49-F238E27FC236}">
                    <a16:creationId xmlns:a16="http://schemas.microsoft.com/office/drawing/2014/main" id="{83A7BD6D-E2A0-4652-AD3D-FFB10B257D1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15365" name="Ink 5">
                <a:extLst>
                  <a:ext uri="{FF2B5EF4-FFF2-40B4-BE49-F238E27FC236}">
                    <a16:creationId xmlns:a16="http://schemas.microsoft.com/office/drawing/2014/main" id="{83A7BD6D-E2A0-4652-AD3D-FFB10B257D1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5366" name="Ink 6">
                <a:extLst>
                  <a:ext uri="{FF2B5EF4-FFF2-40B4-BE49-F238E27FC236}">
                    <a16:creationId xmlns:a16="http://schemas.microsoft.com/office/drawing/2014/main" id="{ECD90CF4-6322-49EB-8F00-6C827316628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15366" name="Ink 6">
                <a:extLst>
                  <a:ext uri="{FF2B5EF4-FFF2-40B4-BE49-F238E27FC236}">
                    <a16:creationId xmlns:a16="http://schemas.microsoft.com/office/drawing/2014/main" id="{ECD90CF4-6322-49EB-8F00-6C827316628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5367" name="Ink 7">
                <a:extLst>
                  <a:ext uri="{FF2B5EF4-FFF2-40B4-BE49-F238E27FC236}">
                    <a16:creationId xmlns:a16="http://schemas.microsoft.com/office/drawing/2014/main" id="{D2DA9BCB-AEE1-4EC7-872F-E14CCBDAB15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15367" name="Ink 7">
                <a:extLst>
                  <a:ext uri="{FF2B5EF4-FFF2-40B4-BE49-F238E27FC236}">
                    <a16:creationId xmlns:a16="http://schemas.microsoft.com/office/drawing/2014/main" id="{D2DA9BCB-AEE1-4EC7-872F-E14CCBDAB15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A7D4001F-4428-407A-AB2D-DE143B961C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333375"/>
            <a:ext cx="8229600" cy="490538"/>
          </a:xfrm>
        </p:spPr>
        <p:txBody>
          <a:bodyPr/>
          <a:lstStyle/>
          <a:p>
            <a:pPr eaLnBrk="1" hangingPunct="1"/>
            <a:r>
              <a:rPr lang="de-DE" altLang="de-DE" sz="4000"/>
              <a:t>Der Modellierungskreislauf</a:t>
            </a:r>
          </a:p>
        </p:txBody>
      </p:sp>
      <p:pic>
        <p:nvPicPr>
          <p:cNvPr id="29699" name="Picture 4" descr="schlachter">
            <a:extLst>
              <a:ext uri="{FF2B5EF4-FFF2-40B4-BE49-F238E27FC236}">
                <a16:creationId xmlns:a16="http://schemas.microsoft.com/office/drawing/2014/main" id="{FCF0E13F-6C02-45E1-93C9-AC2115417F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205038"/>
            <a:ext cx="7277100" cy="349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 Box 6">
            <a:extLst>
              <a:ext uri="{FF2B5EF4-FFF2-40B4-BE49-F238E27FC236}">
                <a16:creationId xmlns:a16="http://schemas.microsoft.com/office/drawing/2014/main" id="{4B6FACE0-F9EB-4AEA-ADDA-DF7474C5A4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5175"/>
            <a:ext cx="2647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de-DE" altLang="de-DE" sz="1800"/>
              <a:t>Ein erfundenes Beispiel:</a:t>
            </a:r>
          </a:p>
        </p:txBody>
      </p:sp>
      <p:sp>
        <p:nvSpPr>
          <p:cNvPr id="29701" name="Text Box 8">
            <a:extLst>
              <a:ext uri="{FF2B5EF4-FFF2-40B4-BE49-F238E27FC236}">
                <a16:creationId xmlns:a16="http://schemas.microsoft.com/office/drawing/2014/main" id="{98642696-EB38-47D1-8B63-F9B8F0601F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1052513"/>
            <a:ext cx="6575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de-DE" altLang="de-DE"/>
              <a:t>16 Uhr Unfall mit Fahrerflucht in Hann. Münden</a:t>
            </a:r>
          </a:p>
        </p:txBody>
      </p:sp>
      <p:sp>
        <p:nvSpPr>
          <p:cNvPr id="29702" name="Text Box 10">
            <a:extLst>
              <a:ext uri="{FF2B5EF4-FFF2-40B4-BE49-F238E27FC236}">
                <a16:creationId xmlns:a16="http://schemas.microsoft.com/office/drawing/2014/main" id="{14931E0D-C350-40E1-B730-4B6BA5F06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411288"/>
            <a:ext cx="68468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de-DE" altLang="de-DE"/>
              <a:t>Ein Zeuge glaubt einen Transporter mit reichlich  </a:t>
            </a:r>
          </a:p>
          <a:p>
            <a:pPr eaLnBrk="1" hangingPunct="1">
              <a:spcBef>
                <a:spcPct val="0"/>
              </a:spcBef>
            </a:pPr>
            <a:r>
              <a:rPr lang="de-DE" altLang="de-DE"/>
              <a:t>Werbeschrift gesehen zu haben.</a:t>
            </a:r>
          </a:p>
        </p:txBody>
      </p:sp>
      <p:sp>
        <p:nvSpPr>
          <p:cNvPr id="29703" name="Text Box 11">
            <a:extLst>
              <a:ext uri="{FF2B5EF4-FFF2-40B4-BE49-F238E27FC236}">
                <a16:creationId xmlns:a16="http://schemas.microsoft.com/office/drawing/2014/main" id="{AD38B7CB-558A-48C5-951D-EAF7014673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589588"/>
            <a:ext cx="7302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de-DE" altLang="de-DE"/>
              <a:t>Der Besitzer behauptet er sei um 16 Uhr gar nicht in </a:t>
            </a:r>
          </a:p>
          <a:p>
            <a:pPr eaLnBrk="1" hangingPunct="1">
              <a:spcBef>
                <a:spcPct val="0"/>
              </a:spcBef>
            </a:pPr>
            <a:r>
              <a:rPr lang="de-DE" altLang="de-DE"/>
              <a:t>Hann.Münden gewesen.</a:t>
            </a:r>
          </a:p>
        </p:txBody>
      </p:sp>
      <p:sp>
        <p:nvSpPr>
          <p:cNvPr id="29704" name="Text Box 12">
            <a:extLst>
              <a:ext uri="{FF2B5EF4-FFF2-40B4-BE49-F238E27FC236}">
                <a16:creationId xmlns:a16="http://schemas.microsoft.com/office/drawing/2014/main" id="{60AB889B-A664-49A7-B80B-534DA4701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9705" name="Foliennummernplatzhalter 10">
            <a:extLst>
              <a:ext uri="{FF2B5EF4-FFF2-40B4-BE49-F238E27FC236}">
                <a16:creationId xmlns:a16="http://schemas.microsoft.com/office/drawing/2014/main" id="{E2F2CE13-58E0-478A-9644-8C8DEF40E5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1033A37-176F-450F-98AD-9F5EF0AD8372}" type="slidenum">
              <a:rPr lang="de-DE" altLang="de-DE" sz="1400"/>
              <a:pPr eaLnBrk="1" hangingPunct="1"/>
              <a:t>2</a:t>
            </a:fld>
            <a:endParaRPr lang="de-DE" altLang="de-DE" sz="140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Text Box 2">
            <a:extLst>
              <a:ext uri="{FF2B5EF4-FFF2-40B4-BE49-F238E27FC236}">
                <a16:creationId xmlns:a16="http://schemas.microsoft.com/office/drawing/2014/main" id="{5023C39B-66CE-48F2-812B-B6BFCC4379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6393" name="Rectangle 8">
            <a:extLst>
              <a:ext uri="{FF2B5EF4-FFF2-40B4-BE49-F238E27FC236}">
                <a16:creationId xmlns:a16="http://schemas.microsoft.com/office/drawing/2014/main" id="{52578DF3-6097-4B8B-8546-F5602139DAA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188913"/>
            <a:ext cx="7772400" cy="1470025"/>
          </a:xfrm>
        </p:spPr>
        <p:txBody>
          <a:bodyPr/>
          <a:lstStyle/>
          <a:p>
            <a:pPr eaLnBrk="1" hangingPunct="1"/>
            <a:r>
              <a:rPr lang="de-DE" altLang="de-DE"/>
              <a:t>Eigenschaften des Integrals</a:t>
            </a:r>
          </a:p>
        </p:txBody>
      </p:sp>
      <p:pic>
        <p:nvPicPr>
          <p:cNvPr id="16394" name="Picture 9">
            <a:extLst>
              <a:ext uri="{FF2B5EF4-FFF2-40B4-BE49-F238E27FC236}">
                <a16:creationId xmlns:a16="http://schemas.microsoft.com/office/drawing/2014/main" id="{6823603B-1D83-4EE6-911B-90491118BE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341438"/>
            <a:ext cx="2519363" cy="210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5" name="Picture 12" descr="int-neg">
            <a:extLst>
              <a:ext uri="{FF2B5EF4-FFF2-40B4-BE49-F238E27FC236}">
                <a16:creationId xmlns:a16="http://schemas.microsoft.com/office/drawing/2014/main" id="{7C08A481-AF36-4232-B50B-63E91FD9EB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05263"/>
            <a:ext cx="2592388" cy="156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6" name="Picture 13" descr="int-null">
            <a:extLst>
              <a:ext uri="{FF2B5EF4-FFF2-40B4-BE49-F238E27FC236}">
                <a16:creationId xmlns:a16="http://schemas.microsoft.com/office/drawing/2014/main" id="{C4BA28F5-F663-4EB8-AB3A-9D77738A4E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412875"/>
            <a:ext cx="3449638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7" name="Text Box 14">
            <a:extLst>
              <a:ext uri="{FF2B5EF4-FFF2-40B4-BE49-F238E27FC236}">
                <a16:creationId xmlns:a16="http://schemas.microsoft.com/office/drawing/2014/main" id="{6F018DBA-9F47-4344-88F9-0D1820FB8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2349500"/>
            <a:ext cx="1995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Intervall [A,B]</a:t>
            </a:r>
          </a:p>
        </p:txBody>
      </p:sp>
      <p:graphicFrame>
        <p:nvGraphicFramePr>
          <p:cNvPr id="16386" name="Object 15">
            <a:extLst>
              <a:ext uri="{FF2B5EF4-FFF2-40B4-BE49-F238E27FC236}">
                <a16:creationId xmlns:a16="http://schemas.microsoft.com/office/drawing/2014/main" id="{20CA614D-7C58-4329-88D2-2337104258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1196975"/>
          <a:ext cx="20637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1155600" progId="Equation.DSMT4">
                  <p:embed/>
                </p:oleObj>
              </mc:Choice>
              <mc:Fallback>
                <p:oleObj name="Equation" r:id="rId6" imgW="2387520" imgH="1155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196975"/>
                        <a:ext cx="206375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Text Box 17">
            <a:extLst>
              <a:ext uri="{FF2B5EF4-FFF2-40B4-BE49-F238E27FC236}">
                <a16:creationId xmlns:a16="http://schemas.microsoft.com/office/drawing/2014/main" id="{E2956319-25FD-460E-804C-D1492DC58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1450" y="3284538"/>
            <a:ext cx="5162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800"/>
              <a:t>Das Integral ist eine Flächenbilanz mit negativen </a:t>
            </a:r>
            <a:br>
              <a:rPr lang="de-DE" altLang="de-DE" sz="1800"/>
            </a:br>
            <a:r>
              <a:rPr lang="de-DE" altLang="de-DE" sz="1800"/>
              <a:t>und positiven Flächen. </a:t>
            </a:r>
          </a:p>
        </p:txBody>
      </p:sp>
      <p:sp>
        <p:nvSpPr>
          <p:cNvPr id="16399" name="Text Box 19">
            <a:extLst>
              <a:ext uri="{FF2B5EF4-FFF2-40B4-BE49-F238E27FC236}">
                <a16:creationId xmlns:a16="http://schemas.microsoft.com/office/drawing/2014/main" id="{78E47A41-A6FB-4249-9FC4-68530F108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5681663"/>
            <a:ext cx="5086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800"/>
              <a:t>Sind die Werte von f im ganzen Intervall negativ,</a:t>
            </a:r>
            <a:br>
              <a:rPr lang="de-DE" altLang="de-DE" sz="1800"/>
            </a:br>
            <a:r>
              <a:rPr lang="de-DE" altLang="de-DE" sz="1800"/>
              <a:t>dann ist auch das Integral negativ.</a:t>
            </a:r>
          </a:p>
        </p:txBody>
      </p:sp>
      <p:sp>
        <p:nvSpPr>
          <p:cNvPr id="16400" name="Foliennummernplatzhalter 13">
            <a:extLst>
              <a:ext uri="{FF2B5EF4-FFF2-40B4-BE49-F238E27FC236}">
                <a16:creationId xmlns:a16="http://schemas.microsoft.com/office/drawing/2014/main" id="{20E8C632-C758-4366-A147-5278EEAD8E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22721D3-6E09-436E-9979-E497A6BDA64D}" type="slidenum">
              <a:rPr lang="de-DE" altLang="de-DE" sz="1400"/>
              <a:pPr eaLnBrk="1" hangingPunct="1"/>
              <a:t>20</a:t>
            </a:fld>
            <a:endParaRPr lang="de-DE" altLang="de-DE" sz="1400"/>
          </a:p>
        </p:txBody>
      </p:sp>
      <p:pic>
        <p:nvPicPr>
          <p:cNvPr id="16401" name="Picture 13" descr="geogebra64">
            <a:hlinkClick r:id="rId8" action="ppaction://program"/>
            <a:extLst>
              <a:ext uri="{FF2B5EF4-FFF2-40B4-BE49-F238E27FC236}">
                <a16:creationId xmlns:a16="http://schemas.microsoft.com/office/drawing/2014/main" id="{21F6A759-698A-4520-BBB6-31BC64903C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3888" y="551656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6387" name="Ink 3">
                <a:extLst>
                  <a:ext uri="{FF2B5EF4-FFF2-40B4-BE49-F238E27FC236}">
                    <a16:creationId xmlns:a16="http://schemas.microsoft.com/office/drawing/2014/main" id="{D2E38D40-C7F8-41E3-B02F-3837FF2E4A6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16387" name="Ink 3">
                <a:extLst>
                  <a:ext uri="{FF2B5EF4-FFF2-40B4-BE49-F238E27FC236}">
                    <a16:creationId xmlns:a16="http://schemas.microsoft.com/office/drawing/2014/main" id="{D2E38D40-C7F8-41E3-B02F-3837FF2E4A6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6388" name="Ink 4">
                <a:extLst>
                  <a:ext uri="{FF2B5EF4-FFF2-40B4-BE49-F238E27FC236}">
                    <a16:creationId xmlns:a16="http://schemas.microsoft.com/office/drawing/2014/main" id="{3CC0CD54-D824-4FA5-BD82-F09A2BDDF0C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16388" name="Ink 4">
                <a:extLst>
                  <a:ext uri="{FF2B5EF4-FFF2-40B4-BE49-F238E27FC236}">
                    <a16:creationId xmlns:a16="http://schemas.microsoft.com/office/drawing/2014/main" id="{3CC0CD54-D824-4FA5-BD82-F09A2BDDF0C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6389" name="Ink 5">
                <a:extLst>
                  <a:ext uri="{FF2B5EF4-FFF2-40B4-BE49-F238E27FC236}">
                    <a16:creationId xmlns:a16="http://schemas.microsoft.com/office/drawing/2014/main" id="{F835BE10-EE06-45B1-8B82-D57333F0B00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16389" name="Ink 5">
                <a:extLst>
                  <a:ext uri="{FF2B5EF4-FFF2-40B4-BE49-F238E27FC236}">
                    <a16:creationId xmlns:a16="http://schemas.microsoft.com/office/drawing/2014/main" id="{F835BE10-EE06-45B1-8B82-D57333F0B00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6390" name="Ink 6">
                <a:extLst>
                  <a:ext uri="{FF2B5EF4-FFF2-40B4-BE49-F238E27FC236}">
                    <a16:creationId xmlns:a16="http://schemas.microsoft.com/office/drawing/2014/main" id="{49971517-AF54-4DBB-BA63-CEB6331FC6D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16390" name="Ink 6">
                <a:extLst>
                  <a:ext uri="{FF2B5EF4-FFF2-40B4-BE49-F238E27FC236}">
                    <a16:creationId xmlns:a16="http://schemas.microsoft.com/office/drawing/2014/main" id="{49971517-AF54-4DBB-BA63-CEB6331FC6D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6391" name="Ink 7">
                <a:extLst>
                  <a:ext uri="{FF2B5EF4-FFF2-40B4-BE49-F238E27FC236}">
                    <a16:creationId xmlns:a16="http://schemas.microsoft.com/office/drawing/2014/main" id="{4C248F90-08E6-4435-B53D-C276759D5BA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16391" name="Ink 7">
                <a:extLst>
                  <a:ext uri="{FF2B5EF4-FFF2-40B4-BE49-F238E27FC236}">
                    <a16:creationId xmlns:a16="http://schemas.microsoft.com/office/drawing/2014/main" id="{4C248F90-08E6-4435-B53D-C276759D5BA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Text Box 2">
            <a:extLst>
              <a:ext uri="{FF2B5EF4-FFF2-40B4-BE49-F238E27FC236}">
                <a16:creationId xmlns:a16="http://schemas.microsoft.com/office/drawing/2014/main" id="{B8D4778A-38C6-451C-8300-715714400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7417" name="Rectangle 8">
            <a:extLst>
              <a:ext uri="{FF2B5EF4-FFF2-40B4-BE49-F238E27FC236}">
                <a16:creationId xmlns:a16="http://schemas.microsoft.com/office/drawing/2014/main" id="{DFA8A8E8-5136-446E-ADB5-2CAB4A0A3C5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188913"/>
            <a:ext cx="7772400" cy="1470025"/>
          </a:xfrm>
        </p:spPr>
        <p:txBody>
          <a:bodyPr/>
          <a:lstStyle/>
          <a:p>
            <a:pPr eaLnBrk="1" hangingPunct="1"/>
            <a:r>
              <a:rPr lang="de-DE" altLang="de-DE"/>
              <a:t>Eigenschaften des Integrals</a:t>
            </a:r>
          </a:p>
        </p:txBody>
      </p:sp>
      <p:pic>
        <p:nvPicPr>
          <p:cNvPr id="17418" name="Picture 9">
            <a:extLst>
              <a:ext uri="{FF2B5EF4-FFF2-40B4-BE49-F238E27FC236}">
                <a16:creationId xmlns:a16="http://schemas.microsoft.com/office/drawing/2014/main" id="{21579A8B-15E2-4FFA-B85A-352863D462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341438"/>
            <a:ext cx="2519363" cy="210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Picture 11" descr="int-grenzen-vertauscht">
            <a:extLst>
              <a:ext uri="{FF2B5EF4-FFF2-40B4-BE49-F238E27FC236}">
                <a16:creationId xmlns:a16="http://schemas.microsoft.com/office/drawing/2014/main" id="{BFB6E500-CF7C-4A6F-A978-07119E8D99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3860800"/>
            <a:ext cx="153352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0" name="Picture 12" descr="int-neg">
            <a:extLst>
              <a:ext uri="{FF2B5EF4-FFF2-40B4-BE49-F238E27FC236}">
                <a16:creationId xmlns:a16="http://schemas.microsoft.com/office/drawing/2014/main" id="{A2630837-88C2-41EA-BF84-5BB520572C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05263"/>
            <a:ext cx="2592388" cy="156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1" name="Picture 13" descr="int-null">
            <a:extLst>
              <a:ext uri="{FF2B5EF4-FFF2-40B4-BE49-F238E27FC236}">
                <a16:creationId xmlns:a16="http://schemas.microsoft.com/office/drawing/2014/main" id="{E9133CA4-AE75-44FF-8405-2C3CFF2867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412875"/>
            <a:ext cx="3449638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2" name="Text Box 14">
            <a:extLst>
              <a:ext uri="{FF2B5EF4-FFF2-40B4-BE49-F238E27FC236}">
                <a16:creationId xmlns:a16="http://schemas.microsoft.com/office/drawing/2014/main" id="{0FF13633-5298-4D1E-A8EB-458A84534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2349500"/>
            <a:ext cx="1995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Intervall [A,B]</a:t>
            </a:r>
          </a:p>
        </p:txBody>
      </p:sp>
      <p:graphicFrame>
        <p:nvGraphicFramePr>
          <p:cNvPr id="17410" name="Object 15">
            <a:extLst>
              <a:ext uri="{FF2B5EF4-FFF2-40B4-BE49-F238E27FC236}">
                <a16:creationId xmlns:a16="http://schemas.microsoft.com/office/drawing/2014/main" id="{6F4E6541-DF0B-40AC-998A-89A8A1AF38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1196975"/>
          <a:ext cx="20637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87520" imgH="1155600" progId="Equation.DSMT4">
                  <p:embed/>
                </p:oleObj>
              </mc:Choice>
              <mc:Fallback>
                <p:oleObj name="Equation" r:id="rId7" imgW="2387520" imgH="1155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196975"/>
                        <a:ext cx="206375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Text Box 17">
            <a:extLst>
              <a:ext uri="{FF2B5EF4-FFF2-40B4-BE49-F238E27FC236}">
                <a16:creationId xmlns:a16="http://schemas.microsoft.com/office/drawing/2014/main" id="{0C6088AE-19B5-4DD0-BD31-E6946CFAD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1450" y="3284538"/>
            <a:ext cx="5162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800"/>
              <a:t>Das Integral ist eine Flächenbilanz mit negativen </a:t>
            </a:r>
            <a:br>
              <a:rPr lang="de-DE" altLang="de-DE" sz="1800"/>
            </a:br>
            <a:r>
              <a:rPr lang="de-DE" altLang="de-DE" sz="1800"/>
              <a:t>und positiven Flächen. </a:t>
            </a:r>
          </a:p>
        </p:txBody>
      </p:sp>
      <p:sp>
        <p:nvSpPr>
          <p:cNvPr id="17424" name="Text Box 18">
            <a:extLst>
              <a:ext uri="{FF2B5EF4-FFF2-40B4-BE49-F238E27FC236}">
                <a16:creationId xmlns:a16="http://schemas.microsoft.com/office/drawing/2014/main" id="{75D10A48-E532-4BB1-B331-5597468485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4437063"/>
            <a:ext cx="33845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800"/>
              <a:t>Beim Vertauschen der Grenzen</a:t>
            </a:r>
            <a:br>
              <a:rPr lang="de-DE" altLang="de-DE" sz="1800"/>
            </a:br>
            <a:r>
              <a:rPr lang="de-DE" altLang="de-DE" sz="1800"/>
              <a:t>ändert sich das Vorzeichen</a:t>
            </a:r>
            <a:br>
              <a:rPr lang="de-DE" altLang="de-DE" sz="1800"/>
            </a:br>
            <a:r>
              <a:rPr lang="de-DE" altLang="de-DE" sz="1800"/>
              <a:t>des Integrals </a:t>
            </a:r>
          </a:p>
        </p:txBody>
      </p:sp>
      <p:sp>
        <p:nvSpPr>
          <p:cNvPr id="17425" name="Text Box 19">
            <a:extLst>
              <a:ext uri="{FF2B5EF4-FFF2-40B4-BE49-F238E27FC236}">
                <a16:creationId xmlns:a16="http://schemas.microsoft.com/office/drawing/2014/main" id="{72FB815B-1754-4279-A124-370758E163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5681663"/>
            <a:ext cx="5086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800"/>
              <a:t>Sind die Werte von f im ganzen Intervall negativ,</a:t>
            </a:r>
            <a:br>
              <a:rPr lang="de-DE" altLang="de-DE" sz="1800"/>
            </a:br>
            <a:r>
              <a:rPr lang="de-DE" altLang="de-DE" sz="1800"/>
              <a:t>dann ist auch das Integral negativ.</a:t>
            </a:r>
          </a:p>
        </p:txBody>
      </p:sp>
      <p:sp>
        <p:nvSpPr>
          <p:cNvPr id="17426" name="Foliennummernplatzhalter 15">
            <a:extLst>
              <a:ext uri="{FF2B5EF4-FFF2-40B4-BE49-F238E27FC236}">
                <a16:creationId xmlns:a16="http://schemas.microsoft.com/office/drawing/2014/main" id="{B8AEDA56-9EEE-42DF-8825-D10E634FF9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59A355B-89F2-409D-A083-91C459E74405}" type="slidenum">
              <a:rPr lang="de-DE" altLang="de-DE" sz="1400"/>
              <a:pPr eaLnBrk="1" hangingPunct="1"/>
              <a:t>21</a:t>
            </a:fld>
            <a:endParaRPr lang="de-DE" altLang="de-DE" sz="1400"/>
          </a:p>
        </p:txBody>
      </p:sp>
      <p:pic>
        <p:nvPicPr>
          <p:cNvPr id="17427" name="Picture 20" descr="geogebra64">
            <a:hlinkClick r:id="rId9" action="ppaction://program"/>
            <a:extLst>
              <a:ext uri="{FF2B5EF4-FFF2-40B4-BE49-F238E27FC236}">
                <a16:creationId xmlns:a16="http://schemas.microsoft.com/office/drawing/2014/main" id="{40F0B5D0-9B98-4927-8FA6-7C9267CB23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3888" y="551656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7411" name="Ink 3">
                <a:extLst>
                  <a:ext uri="{FF2B5EF4-FFF2-40B4-BE49-F238E27FC236}">
                    <a16:creationId xmlns:a16="http://schemas.microsoft.com/office/drawing/2014/main" id="{37A59C00-A2B6-4EE8-B2A1-77A15794F65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17411" name="Ink 3">
                <a:extLst>
                  <a:ext uri="{FF2B5EF4-FFF2-40B4-BE49-F238E27FC236}">
                    <a16:creationId xmlns:a16="http://schemas.microsoft.com/office/drawing/2014/main" id="{37A59C00-A2B6-4EE8-B2A1-77A15794F65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7412" name="Ink 4">
                <a:extLst>
                  <a:ext uri="{FF2B5EF4-FFF2-40B4-BE49-F238E27FC236}">
                    <a16:creationId xmlns:a16="http://schemas.microsoft.com/office/drawing/2014/main" id="{72676FE7-C079-4AF3-A312-782A6789575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17412" name="Ink 4">
                <a:extLst>
                  <a:ext uri="{FF2B5EF4-FFF2-40B4-BE49-F238E27FC236}">
                    <a16:creationId xmlns:a16="http://schemas.microsoft.com/office/drawing/2014/main" id="{72676FE7-C079-4AF3-A312-782A6789575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7413" name="Ink 5">
                <a:extLst>
                  <a:ext uri="{FF2B5EF4-FFF2-40B4-BE49-F238E27FC236}">
                    <a16:creationId xmlns:a16="http://schemas.microsoft.com/office/drawing/2014/main" id="{B30C709A-2EEA-4052-A1C5-E9851381548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17413" name="Ink 5">
                <a:extLst>
                  <a:ext uri="{FF2B5EF4-FFF2-40B4-BE49-F238E27FC236}">
                    <a16:creationId xmlns:a16="http://schemas.microsoft.com/office/drawing/2014/main" id="{B30C709A-2EEA-4052-A1C5-E9851381548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7414" name="Ink 6">
                <a:extLst>
                  <a:ext uri="{FF2B5EF4-FFF2-40B4-BE49-F238E27FC236}">
                    <a16:creationId xmlns:a16="http://schemas.microsoft.com/office/drawing/2014/main" id="{FE4E3058-480E-4A89-B10B-FFFC424FB11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17414" name="Ink 6">
                <a:extLst>
                  <a:ext uri="{FF2B5EF4-FFF2-40B4-BE49-F238E27FC236}">
                    <a16:creationId xmlns:a16="http://schemas.microsoft.com/office/drawing/2014/main" id="{FE4E3058-480E-4A89-B10B-FFFC424FB11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7415" name="Ink 7">
                <a:extLst>
                  <a:ext uri="{FF2B5EF4-FFF2-40B4-BE49-F238E27FC236}">
                    <a16:creationId xmlns:a16="http://schemas.microsoft.com/office/drawing/2014/main" id="{FE90A97F-39D5-4585-B35A-53D3BE8A35C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17415" name="Ink 7">
                <a:extLst>
                  <a:ext uri="{FF2B5EF4-FFF2-40B4-BE49-F238E27FC236}">
                    <a16:creationId xmlns:a16="http://schemas.microsoft.com/office/drawing/2014/main" id="{FE90A97F-39D5-4585-B35A-53D3BE8A35C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6" name="Text Box 2">
            <a:extLst>
              <a:ext uri="{FF2B5EF4-FFF2-40B4-BE49-F238E27FC236}">
                <a16:creationId xmlns:a16="http://schemas.microsoft.com/office/drawing/2014/main" id="{38A0B3FC-1D00-4BED-8418-5B79B7216D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8457" name="Rectangle 8">
            <a:extLst>
              <a:ext uri="{FF2B5EF4-FFF2-40B4-BE49-F238E27FC236}">
                <a16:creationId xmlns:a16="http://schemas.microsoft.com/office/drawing/2014/main" id="{D33A6268-DDC1-455B-BA10-A37A408D504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60413" y="188913"/>
            <a:ext cx="7772400" cy="1470025"/>
          </a:xfrm>
        </p:spPr>
        <p:txBody>
          <a:bodyPr/>
          <a:lstStyle/>
          <a:p>
            <a:pPr eaLnBrk="1" hangingPunct="1"/>
            <a:r>
              <a:rPr lang="de-DE" altLang="de-DE"/>
              <a:t>Übungen zum Integral</a:t>
            </a:r>
          </a:p>
        </p:txBody>
      </p:sp>
      <p:sp>
        <p:nvSpPr>
          <p:cNvPr id="18458" name="Text Box 12">
            <a:extLst>
              <a:ext uri="{FF2B5EF4-FFF2-40B4-BE49-F238E27FC236}">
                <a16:creationId xmlns:a16="http://schemas.microsoft.com/office/drawing/2014/main" id="{E16390C4-23BF-4B79-94BC-E26B06113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492375"/>
            <a:ext cx="1995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Intervall [A,B]</a:t>
            </a:r>
          </a:p>
        </p:txBody>
      </p:sp>
      <p:graphicFrame>
        <p:nvGraphicFramePr>
          <p:cNvPr id="18434" name="Object 13">
            <a:extLst>
              <a:ext uri="{FF2B5EF4-FFF2-40B4-BE49-F238E27FC236}">
                <a16:creationId xmlns:a16="http://schemas.microsoft.com/office/drawing/2014/main" id="{B06C435A-BDC0-447C-B122-CDDE1347D0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268413"/>
          <a:ext cx="20637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520" imgH="1155600" progId="Equation.DSMT4">
                  <p:embed/>
                </p:oleObj>
              </mc:Choice>
              <mc:Fallback>
                <p:oleObj name="Equation" r:id="rId3" imgW="2387520" imgH="1155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268413"/>
                        <a:ext cx="206375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59" name="Picture 15" descr="int1-24">
            <a:extLst>
              <a:ext uri="{FF2B5EF4-FFF2-40B4-BE49-F238E27FC236}">
                <a16:creationId xmlns:a16="http://schemas.microsoft.com/office/drawing/2014/main" id="{31B4E832-A408-4919-AB68-546B2F0B6F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1341438"/>
            <a:ext cx="2016125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60" name="Picture 16" descr="int2-n24">
            <a:extLst>
              <a:ext uri="{FF2B5EF4-FFF2-40B4-BE49-F238E27FC236}">
                <a16:creationId xmlns:a16="http://schemas.microsoft.com/office/drawing/2014/main" id="{D8A7A38D-190E-4B50-97BA-9BF46F6E34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4076700"/>
            <a:ext cx="2087562" cy="173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61" name="Picture 17" descr="int3-20">
            <a:extLst>
              <a:ext uri="{FF2B5EF4-FFF2-40B4-BE49-F238E27FC236}">
                <a16:creationId xmlns:a16="http://schemas.microsoft.com/office/drawing/2014/main" id="{B231FEC5-04DB-4267-AEE0-90532AA77E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716338"/>
            <a:ext cx="1685925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62" name="Picture 18" descr="int4-n20">
            <a:extLst>
              <a:ext uri="{FF2B5EF4-FFF2-40B4-BE49-F238E27FC236}">
                <a16:creationId xmlns:a16="http://schemas.microsoft.com/office/drawing/2014/main" id="{7EB77A11-55A1-49CC-94AF-BB7D7140BE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68413"/>
            <a:ext cx="184785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63" name="Picture 19" descr="int5-8">
            <a:extLst>
              <a:ext uri="{FF2B5EF4-FFF2-40B4-BE49-F238E27FC236}">
                <a16:creationId xmlns:a16="http://schemas.microsoft.com/office/drawing/2014/main" id="{A3CEC161-4597-47F3-80B9-6F34ECC3BE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3644900"/>
            <a:ext cx="188595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64" name="Picture 20" descr="int7-8">
            <a:extLst>
              <a:ext uri="{FF2B5EF4-FFF2-40B4-BE49-F238E27FC236}">
                <a16:creationId xmlns:a16="http://schemas.microsoft.com/office/drawing/2014/main" id="{961879D5-F364-4315-A6E0-E770E20378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2492375"/>
            <a:ext cx="24384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5" name="Object 21">
            <a:extLst>
              <a:ext uri="{FF2B5EF4-FFF2-40B4-BE49-F238E27FC236}">
                <a16:creationId xmlns:a16="http://schemas.microsoft.com/office/drawing/2014/main" id="{55C1CB73-6014-4AF1-BDD5-DE5EEE5C5A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1484313"/>
          <a:ext cx="25034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95480" imgH="583920" progId="Equation.DSMT4">
                  <p:embed/>
                </p:oleObj>
              </mc:Choice>
              <mc:Fallback>
                <p:oleObj name="Equation" r:id="rId11" imgW="2895480" imgH="5839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484313"/>
                        <a:ext cx="25034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5" name="Text Box 29">
            <a:extLst>
              <a:ext uri="{FF2B5EF4-FFF2-40B4-BE49-F238E27FC236}">
                <a16:creationId xmlns:a16="http://schemas.microsoft.com/office/drawing/2014/main" id="{AEE59118-993C-48BF-9116-63C7C344E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2060575"/>
            <a:ext cx="2303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mögliche Werte</a:t>
            </a:r>
          </a:p>
        </p:txBody>
      </p:sp>
      <p:pic>
        <p:nvPicPr>
          <p:cNvPr id="18466" name="Picture 30" descr="int6-n8">
            <a:extLst>
              <a:ext uri="{FF2B5EF4-FFF2-40B4-BE49-F238E27FC236}">
                <a16:creationId xmlns:a16="http://schemas.microsoft.com/office/drawing/2014/main" id="{95C94DF8-0E06-4392-A11F-2DE239FB84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0" y="4508500"/>
            <a:ext cx="2381250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67" name="Foliennummernplatzhalter 17">
            <a:extLst>
              <a:ext uri="{FF2B5EF4-FFF2-40B4-BE49-F238E27FC236}">
                <a16:creationId xmlns:a16="http://schemas.microsoft.com/office/drawing/2014/main" id="{1CC0FA6E-2181-430C-80F0-FD0947E102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BE1BA99-67F6-4683-87BB-840106C85DFB}" type="slidenum">
              <a:rPr lang="de-DE" altLang="de-DE" sz="1400"/>
              <a:pPr eaLnBrk="1" hangingPunct="1"/>
              <a:t>22</a:t>
            </a:fld>
            <a:endParaRPr lang="de-DE" altLang="de-DE" sz="1400"/>
          </a:p>
        </p:txBody>
      </p:sp>
      <p:pic>
        <p:nvPicPr>
          <p:cNvPr id="18468" name="Picture 20" descr="geogebra64">
            <a:hlinkClick r:id="rId14" action="ppaction://program"/>
            <a:extLst>
              <a:ext uri="{FF2B5EF4-FFF2-40B4-BE49-F238E27FC236}">
                <a16:creationId xmlns:a16="http://schemas.microsoft.com/office/drawing/2014/main" id="{F376D388-B7C5-403F-BD61-A20CD7E537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47625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8436" name="Ink 3">
                <a:extLst>
                  <a:ext uri="{FF2B5EF4-FFF2-40B4-BE49-F238E27FC236}">
                    <a16:creationId xmlns:a16="http://schemas.microsoft.com/office/drawing/2014/main" id="{C06A800D-4755-46CC-938A-AD687B668FE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18436" name="Ink 3">
                <a:extLst>
                  <a:ext uri="{FF2B5EF4-FFF2-40B4-BE49-F238E27FC236}">
                    <a16:creationId xmlns:a16="http://schemas.microsoft.com/office/drawing/2014/main" id="{C06A800D-4755-46CC-938A-AD687B668FE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8437" name="Ink 4">
                <a:extLst>
                  <a:ext uri="{FF2B5EF4-FFF2-40B4-BE49-F238E27FC236}">
                    <a16:creationId xmlns:a16="http://schemas.microsoft.com/office/drawing/2014/main" id="{3F004B52-F3BD-4ABE-B50C-2998E15661C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18437" name="Ink 4">
                <a:extLst>
                  <a:ext uri="{FF2B5EF4-FFF2-40B4-BE49-F238E27FC236}">
                    <a16:creationId xmlns:a16="http://schemas.microsoft.com/office/drawing/2014/main" id="{3F004B52-F3BD-4ABE-B50C-2998E15661C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8438" name="Ink 5">
                <a:extLst>
                  <a:ext uri="{FF2B5EF4-FFF2-40B4-BE49-F238E27FC236}">
                    <a16:creationId xmlns:a16="http://schemas.microsoft.com/office/drawing/2014/main" id="{39FF3397-A0CF-4D9E-9336-BEAED6E744E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18438" name="Ink 5">
                <a:extLst>
                  <a:ext uri="{FF2B5EF4-FFF2-40B4-BE49-F238E27FC236}">
                    <a16:creationId xmlns:a16="http://schemas.microsoft.com/office/drawing/2014/main" id="{39FF3397-A0CF-4D9E-9336-BEAED6E744E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8439" name="Ink 6">
                <a:extLst>
                  <a:ext uri="{FF2B5EF4-FFF2-40B4-BE49-F238E27FC236}">
                    <a16:creationId xmlns:a16="http://schemas.microsoft.com/office/drawing/2014/main" id="{A15D9BEC-ACD4-4419-A7F2-53B021C0B1A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18439" name="Ink 6">
                <a:extLst>
                  <a:ext uri="{FF2B5EF4-FFF2-40B4-BE49-F238E27FC236}">
                    <a16:creationId xmlns:a16="http://schemas.microsoft.com/office/drawing/2014/main" id="{A15D9BEC-ACD4-4419-A7F2-53B021C0B1A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8440" name="Ink 7">
                <a:extLst>
                  <a:ext uri="{FF2B5EF4-FFF2-40B4-BE49-F238E27FC236}">
                    <a16:creationId xmlns:a16="http://schemas.microsoft.com/office/drawing/2014/main" id="{D9E26D43-75FC-42FE-BEF4-A75D2AE6ABE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18440" name="Ink 7">
                <a:extLst>
                  <a:ext uri="{FF2B5EF4-FFF2-40B4-BE49-F238E27FC236}">
                    <a16:creationId xmlns:a16="http://schemas.microsoft.com/office/drawing/2014/main" id="{D9E26D43-75FC-42FE-BEF4-A75D2AE6ABE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8441" name="Ink 23">
                <a:extLst>
                  <a:ext uri="{FF2B5EF4-FFF2-40B4-BE49-F238E27FC236}">
                    <a16:creationId xmlns:a16="http://schemas.microsoft.com/office/drawing/2014/main" id="{9F0F44E9-56C1-4759-B71E-96BC17001CA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52775" y="2847975"/>
              <a:ext cx="350838" cy="414338"/>
            </p14:xfrm>
          </p:contentPart>
        </mc:Choice>
        <mc:Fallback>
          <p:pic>
            <p:nvPicPr>
              <p:cNvPr id="18441" name="Ink 23">
                <a:extLst>
                  <a:ext uri="{FF2B5EF4-FFF2-40B4-BE49-F238E27FC236}">
                    <a16:creationId xmlns:a16="http://schemas.microsoft.com/office/drawing/2014/main" id="{9F0F44E9-56C1-4759-B71E-96BC17001CA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143438" y="2838648"/>
                <a:ext cx="369511" cy="4329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8442" name="Ink 24">
                <a:extLst>
                  <a:ext uri="{FF2B5EF4-FFF2-40B4-BE49-F238E27FC236}">
                    <a16:creationId xmlns:a16="http://schemas.microsoft.com/office/drawing/2014/main" id="{BE7E6B56-7C92-4CAD-9B02-71D6B93AECB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89575" y="3082925"/>
              <a:ext cx="336550" cy="452438"/>
            </p14:xfrm>
          </p:contentPart>
        </mc:Choice>
        <mc:Fallback>
          <p:pic>
            <p:nvPicPr>
              <p:cNvPr id="18442" name="Ink 24">
                <a:extLst>
                  <a:ext uri="{FF2B5EF4-FFF2-40B4-BE49-F238E27FC236}">
                    <a16:creationId xmlns:a16="http://schemas.microsoft.com/office/drawing/2014/main" id="{BE7E6B56-7C92-4CAD-9B02-71D6B93AECB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480206" y="3073537"/>
                <a:ext cx="355287" cy="4712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8443" name="Ink 25">
                <a:extLst>
                  <a:ext uri="{FF2B5EF4-FFF2-40B4-BE49-F238E27FC236}">
                    <a16:creationId xmlns:a16="http://schemas.microsoft.com/office/drawing/2014/main" id="{8CE9CBCA-9555-4296-BFB7-D819EA4B583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51725" y="2708275"/>
              <a:ext cx="365125" cy="417513"/>
            </p14:xfrm>
          </p:contentPart>
        </mc:Choice>
        <mc:Fallback>
          <p:pic>
            <p:nvPicPr>
              <p:cNvPr id="18443" name="Ink 25">
                <a:extLst>
                  <a:ext uri="{FF2B5EF4-FFF2-40B4-BE49-F238E27FC236}">
                    <a16:creationId xmlns:a16="http://schemas.microsoft.com/office/drawing/2014/main" id="{8CE9CBCA-9555-4296-BFB7-D819EA4B583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7442335" y="2698901"/>
                <a:ext cx="383905" cy="4362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18444" name="Ink 26">
                <a:extLst>
                  <a:ext uri="{FF2B5EF4-FFF2-40B4-BE49-F238E27FC236}">
                    <a16:creationId xmlns:a16="http://schemas.microsoft.com/office/drawing/2014/main" id="{CD92EDC8-3F26-42EE-AAF3-A0E36C5DA08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7088" y="5876925"/>
              <a:ext cx="431800" cy="533400"/>
            </p14:xfrm>
          </p:contentPart>
        </mc:Choice>
        <mc:Fallback>
          <p:pic>
            <p:nvPicPr>
              <p:cNvPr id="18444" name="Ink 26">
                <a:extLst>
                  <a:ext uri="{FF2B5EF4-FFF2-40B4-BE49-F238E27FC236}">
                    <a16:creationId xmlns:a16="http://schemas.microsoft.com/office/drawing/2014/main" id="{CD92EDC8-3F26-42EE-AAF3-A0E36C5DA08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817717" y="5867561"/>
                <a:ext cx="450543" cy="5521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18445" name="Ink 27">
                <a:extLst>
                  <a:ext uri="{FF2B5EF4-FFF2-40B4-BE49-F238E27FC236}">
                    <a16:creationId xmlns:a16="http://schemas.microsoft.com/office/drawing/2014/main" id="{C148E214-3D3F-4FD1-A3D4-D14575D750C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16238" y="5734050"/>
              <a:ext cx="552450" cy="522288"/>
            </p14:xfrm>
          </p:contentPart>
        </mc:Choice>
        <mc:Fallback>
          <p:pic>
            <p:nvPicPr>
              <p:cNvPr id="18445" name="Ink 27">
                <a:extLst>
                  <a:ext uri="{FF2B5EF4-FFF2-40B4-BE49-F238E27FC236}">
                    <a16:creationId xmlns:a16="http://schemas.microsoft.com/office/drawing/2014/main" id="{C148E214-3D3F-4FD1-A3D4-D14575D750C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2906881" y="5724698"/>
                <a:ext cx="571165" cy="5409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18446" name="Ink 28">
                <a:extLst>
                  <a:ext uri="{FF2B5EF4-FFF2-40B4-BE49-F238E27FC236}">
                    <a16:creationId xmlns:a16="http://schemas.microsoft.com/office/drawing/2014/main" id="{B7604C97-8FC0-4007-A34C-9D9FA454006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32363" y="5876925"/>
              <a:ext cx="515937" cy="442913"/>
            </p14:xfrm>
          </p:contentPart>
        </mc:Choice>
        <mc:Fallback>
          <p:pic>
            <p:nvPicPr>
              <p:cNvPr id="18446" name="Ink 28">
                <a:extLst>
                  <a:ext uri="{FF2B5EF4-FFF2-40B4-BE49-F238E27FC236}">
                    <a16:creationId xmlns:a16="http://schemas.microsoft.com/office/drawing/2014/main" id="{B7604C97-8FC0-4007-A34C-9D9FA454006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922969" y="5867555"/>
                <a:ext cx="534725" cy="4616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18447" name="Ink 32">
                <a:extLst>
                  <a:ext uri="{FF2B5EF4-FFF2-40B4-BE49-F238E27FC236}">
                    <a16:creationId xmlns:a16="http://schemas.microsoft.com/office/drawing/2014/main" id="{2DE96C49-7BDC-46C2-819D-91A0974BF66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21450" y="5908675"/>
              <a:ext cx="415925" cy="492125"/>
            </p14:xfrm>
          </p:contentPart>
        </mc:Choice>
        <mc:Fallback>
          <p:pic>
            <p:nvPicPr>
              <p:cNvPr id="18447" name="Ink 32">
                <a:extLst>
                  <a:ext uri="{FF2B5EF4-FFF2-40B4-BE49-F238E27FC236}">
                    <a16:creationId xmlns:a16="http://schemas.microsoft.com/office/drawing/2014/main" id="{2DE96C49-7BDC-46C2-819D-91A0974BF66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512111" y="5899281"/>
                <a:ext cx="434602" cy="5109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18448" name="Ink 31">
                <a:extLst>
                  <a:ext uri="{FF2B5EF4-FFF2-40B4-BE49-F238E27FC236}">
                    <a16:creationId xmlns:a16="http://schemas.microsoft.com/office/drawing/2014/main" id="{5FCE02BE-3735-482D-A059-990C17B522A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59275" y="2354263"/>
              <a:ext cx="125413" cy="336550"/>
            </p14:xfrm>
          </p:contentPart>
        </mc:Choice>
        <mc:Fallback>
          <p:pic>
            <p:nvPicPr>
              <p:cNvPr id="18448" name="Ink 31">
                <a:extLst>
                  <a:ext uri="{FF2B5EF4-FFF2-40B4-BE49-F238E27FC236}">
                    <a16:creationId xmlns:a16="http://schemas.microsoft.com/office/drawing/2014/main" id="{5FCE02BE-3735-482D-A059-990C17B522A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4349959" y="2344894"/>
                <a:ext cx="144046" cy="35528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18449" name="Ink 32">
                <a:extLst>
                  <a:ext uri="{FF2B5EF4-FFF2-40B4-BE49-F238E27FC236}">
                    <a16:creationId xmlns:a16="http://schemas.microsoft.com/office/drawing/2014/main" id="{A5A4F7C5-7607-45E5-B5CB-3A68BAE0ED6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46788" y="1304925"/>
              <a:ext cx="309562" cy="247650"/>
            </p14:xfrm>
          </p:contentPart>
        </mc:Choice>
        <mc:Fallback>
          <p:pic>
            <p:nvPicPr>
              <p:cNvPr id="18449" name="Ink 32">
                <a:extLst>
                  <a:ext uri="{FF2B5EF4-FFF2-40B4-BE49-F238E27FC236}">
                    <a16:creationId xmlns:a16="http://schemas.microsoft.com/office/drawing/2014/main" id="{A5A4F7C5-7607-45E5-B5CB-3A68BAE0ED6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6037472" y="1295580"/>
                <a:ext cx="328193" cy="2663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18450" name="Ink 33">
                <a:extLst>
                  <a:ext uri="{FF2B5EF4-FFF2-40B4-BE49-F238E27FC236}">
                    <a16:creationId xmlns:a16="http://schemas.microsoft.com/office/drawing/2014/main" id="{2FC2EB8D-3373-45FD-81D3-C1F7F401AE7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14950" y="1184275"/>
              <a:ext cx="287338" cy="190500"/>
            </p14:xfrm>
          </p:contentPart>
        </mc:Choice>
        <mc:Fallback>
          <p:pic>
            <p:nvPicPr>
              <p:cNvPr id="18450" name="Ink 33">
                <a:extLst>
                  <a:ext uri="{FF2B5EF4-FFF2-40B4-BE49-F238E27FC236}">
                    <a16:creationId xmlns:a16="http://schemas.microsoft.com/office/drawing/2014/main" id="{2FC2EB8D-3373-45FD-81D3-C1F7F401AE7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5305576" y="1174912"/>
                <a:ext cx="306085" cy="2092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18451" name="Ink 34">
                <a:extLst>
                  <a:ext uri="{FF2B5EF4-FFF2-40B4-BE49-F238E27FC236}">
                    <a16:creationId xmlns:a16="http://schemas.microsoft.com/office/drawing/2014/main" id="{5D77DDF8-2C9E-4D26-BDA4-12F78BD66FD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904288" y="3371850"/>
              <a:ext cx="134937" cy="317500"/>
            </p14:xfrm>
          </p:contentPart>
        </mc:Choice>
        <mc:Fallback>
          <p:pic>
            <p:nvPicPr>
              <p:cNvPr id="18451" name="Ink 34">
                <a:extLst>
                  <a:ext uri="{FF2B5EF4-FFF2-40B4-BE49-F238E27FC236}">
                    <a16:creationId xmlns:a16="http://schemas.microsoft.com/office/drawing/2014/main" id="{5D77DDF8-2C9E-4D26-BDA4-12F78BD66FD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8894728" y="3362491"/>
                <a:ext cx="154056" cy="3362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18452" name="Ink 35">
                <a:extLst>
                  <a:ext uri="{FF2B5EF4-FFF2-40B4-BE49-F238E27FC236}">
                    <a16:creationId xmlns:a16="http://schemas.microsoft.com/office/drawing/2014/main" id="{C33405D7-3CE8-484E-BE3B-6DFCED250A4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967788" y="5494338"/>
              <a:ext cx="106362" cy="203200"/>
            </p14:xfrm>
          </p:contentPart>
        </mc:Choice>
        <mc:Fallback>
          <p:pic>
            <p:nvPicPr>
              <p:cNvPr id="18452" name="Ink 35">
                <a:extLst>
                  <a:ext uri="{FF2B5EF4-FFF2-40B4-BE49-F238E27FC236}">
                    <a16:creationId xmlns:a16="http://schemas.microsoft.com/office/drawing/2014/main" id="{C33405D7-3CE8-484E-BE3B-6DFCED250A4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8958539" y="5484954"/>
                <a:ext cx="124860" cy="2219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18453" name="Ink 36">
                <a:extLst>
                  <a:ext uri="{FF2B5EF4-FFF2-40B4-BE49-F238E27FC236}">
                    <a16:creationId xmlns:a16="http://schemas.microsoft.com/office/drawing/2014/main" id="{77DCBE10-8916-46EA-9346-1C349997D5D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94463" y="5045075"/>
              <a:ext cx="82550" cy="368300"/>
            </p14:xfrm>
          </p:contentPart>
        </mc:Choice>
        <mc:Fallback>
          <p:pic>
            <p:nvPicPr>
              <p:cNvPr id="18453" name="Ink 36">
                <a:extLst>
                  <a:ext uri="{FF2B5EF4-FFF2-40B4-BE49-F238E27FC236}">
                    <a16:creationId xmlns:a16="http://schemas.microsoft.com/office/drawing/2014/main" id="{77DCBE10-8916-46EA-9346-1C349997D5D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6485131" y="5035751"/>
                <a:ext cx="101213" cy="3869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18454" name="Ink 37">
                <a:extLst>
                  <a:ext uri="{FF2B5EF4-FFF2-40B4-BE49-F238E27FC236}">
                    <a16:creationId xmlns:a16="http://schemas.microsoft.com/office/drawing/2014/main" id="{80842DCC-1636-4934-8104-582DBCC1588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95750" y="3902075"/>
              <a:ext cx="207963" cy="236538"/>
            </p14:xfrm>
          </p:contentPart>
        </mc:Choice>
        <mc:Fallback>
          <p:pic>
            <p:nvPicPr>
              <p:cNvPr id="18454" name="Ink 37">
                <a:extLst>
                  <a:ext uri="{FF2B5EF4-FFF2-40B4-BE49-F238E27FC236}">
                    <a16:creationId xmlns:a16="http://schemas.microsoft.com/office/drawing/2014/main" id="{80842DCC-1636-4934-8104-582DBCC1588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4086330" y="3892714"/>
                <a:ext cx="226803" cy="2552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18455" name="Ink 38">
                <a:extLst>
                  <a:ext uri="{FF2B5EF4-FFF2-40B4-BE49-F238E27FC236}">
                    <a16:creationId xmlns:a16="http://schemas.microsoft.com/office/drawing/2014/main" id="{30645886-EA68-42EF-A9E6-738A0B28842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89113" y="5343525"/>
              <a:ext cx="144462" cy="287338"/>
            </p14:xfrm>
          </p:contentPart>
        </mc:Choice>
        <mc:Fallback>
          <p:pic>
            <p:nvPicPr>
              <p:cNvPr id="18455" name="Ink 38">
                <a:extLst>
                  <a:ext uri="{FF2B5EF4-FFF2-40B4-BE49-F238E27FC236}">
                    <a16:creationId xmlns:a16="http://schemas.microsoft.com/office/drawing/2014/main" id="{30645886-EA68-42EF-A9E6-738A0B28842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1779676" y="5334210"/>
                <a:ext cx="163336" cy="305968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9" name="Text Box 2">
            <a:extLst>
              <a:ext uri="{FF2B5EF4-FFF2-40B4-BE49-F238E27FC236}">
                <a16:creationId xmlns:a16="http://schemas.microsoft.com/office/drawing/2014/main" id="{85D2FFC5-0249-4CA2-BFE6-2DD3754CAB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9480" name="Rectangle 8">
            <a:extLst>
              <a:ext uri="{FF2B5EF4-FFF2-40B4-BE49-F238E27FC236}">
                <a16:creationId xmlns:a16="http://schemas.microsoft.com/office/drawing/2014/main" id="{DEB04693-04CE-4455-86BB-F5A6526ACB0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188913"/>
            <a:ext cx="7772400" cy="1470025"/>
          </a:xfrm>
        </p:spPr>
        <p:txBody>
          <a:bodyPr/>
          <a:lstStyle/>
          <a:p>
            <a:pPr eaLnBrk="1" hangingPunct="1"/>
            <a:r>
              <a:rPr lang="de-DE" altLang="de-DE"/>
              <a:t>Übungen zum Integral</a:t>
            </a:r>
          </a:p>
        </p:txBody>
      </p:sp>
      <p:sp>
        <p:nvSpPr>
          <p:cNvPr id="19481" name="Text Box 12">
            <a:extLst>
              <a:ext uri="{FF2B5EF4-FFF2-40B4-BE49-F238E27FC236}">
                <a16:creationId xmlns:a16="http://schemas.microsoft.com/office/drawing/2014/main" id="{C0319555-EF72-4CBC-9191-B7063AA05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492375"/>
            <a:ext cx="1995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Intervall [A,B]</a:t>
            </a:r>
          </a:p>
        </p:txBody>
      </p:sp>
      <p:graphicFrame>
        <p:nvGraphicFramePr>
          <p:cNvPr id="19458" name="Object 13">
            <a:extLst>
              <a:ext uri="{FF2B5EF4-FFF2-40B4-BE49-F238E27FC236}">
                <a16:creationId xmlns:a16="http://schemas.microsoft.com/office/drawing/2014/main" id="{037636DC-241B-4BFC-A872-EBBE6EE071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268413"/>
          <a:ext cx="20637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520" imgH="1155600" progId="Equation.DSMT4">
                  <p:embed/>
                </p:oleObj>
              </mc:Choice>
              <mc:Fallback>
                <p:oleObj name="Equation" r:id="rId3" imgW="2387520" imgH="1155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268413"/>
                        <a:ext cx="206375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82" name="Picture 15" descr="int1-24">
            <a:extLst>
              <a:ext uri="{FF2B5EF4-FFF2-40B4-BE49-F238E27FC236}">
                <a16:creationId xmlns:a16="http://schemas.microsoft.com/office/drawing/2014/main" id="{4647DEE3-E7D1-4CD0-AD47-82F2258648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1341438"/>
            <a:ext cx="2016125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3" name="Picture 16" descr="int2-n24">
            <a:extLst>
              <a:ext uri="{FF2B5EF4-FFF2-40B4-BE49-F238E27FC236}">
                <a16:creationId xmlns:a16="http://schemas.microsoft.com/office/drawing/2014/main" id="{F40E5F34-38BE-41C3-8C02-07C5DD851C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4076700"/>
            <a:ext cx="2087562" cy="173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4" name="Picture 17" descr="int3-20">
            <a:extLst>
              <a:ext uri="{FF2B5EF4-FFF2-40B4-BE49-F238E27FC236}">
                <a16:creationId xmlns:a16="http://schemas.microsoft.com/office/drawing/2014/main" id="{A17AA577-8C64-43FB-AB00-BA00BBA6A1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716338"/>
            <a:ext cx="1685925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5" name="Picture 18" descr="int4-n20">
            <a:extLst>
              <a:ext uri="{FF2B5EF4-FFF2-40B4-BE49-F238E27FC236}">
                <a16:creationId xmlns:a16="http://schemas.microsoft.com/office/drawing/2014/main" id="{09BF497B-85A2-47FB-B610-D93C83D2EE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68413"/>
            <a:ext cx="184785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6" name="Picture 19" descr="int5-8">
            <a:extLst>
              <a:ext uri="{FF2B5EF4-FFF2-40B4-BE49-F238E27FC236}">
                <a16:creationId xmlns:a16="http://schemas.microsoft.com/office/drawing/2014/main" id="{91D2840E-DF45-4597-8C5E-07EA8A232D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3644900"/>
            <a:ext cx="188595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7" name="Picture 20" descr="int7-8">
            <a:extLst>
              <a:ext uri="{FF2B5EF4-FFF2-40B4-BE49-F238E27FC236}">
                <a16:creationId xmlns:a16="http://schemas.microsoft.com/office/drawing/2014/main" id="{6506DFE2-3CEC-4634-B2E5-44B8C63CCC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2492375"/>
            <a:ext cx="24384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59" name="Object 21">
            <a:extLst>
              <a:ext uri="{FF2B5EF4-FFF2-40B4-BE49-F238E27FC236}">
                <a16:creationId xmlns:a16="http://schemas.microsoft.com/office/drawing/2014/main" id="{0A869869-67A9-4881-8338-F480BDE8FD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1484313"/>
          <a:ext cx="25034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95480" imgH="583920" progId="Equation.DSMT4">
                  <p:embed/>
                </p:oleObj>
              </mc:Choice>
              <mc:Fallback>
                <p:oleObj name="Equation" r:id="rId11" imgW="2895480" imgH="5839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484313"/>
                        <a:ext cx="25034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8" name="Text Box 29">
            <a:extLst>
              <a:ext uri="{FF2B5EF4-FFF2-40B4-BE49-F238E27FC236}">
                <a16:creationId xmlns:a16="http://schemas.microsoft.com/office/drawing/2014/main" id="{4B28DCD8-10AB-4614-A15F-E24CD3BBD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2060575"/>
            <a:ext cx="2303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mögliche Werte</a:t>
            </a:r>
          </a:p>
        </p:txBody>
      </p:sp>
      <p:pic>
        <p:nvPicPr>
          <p:cNvPr id="19489" name="Picture 30" descr="int6-n8">
            <a:extLst>
              <a:ext uri="{FF2B5EF4-FFF2-40B4-BE49-F238E27FC236}">
                <a16:creationId xmlns:a16="http://schemas.microsoft.com/office/drawing/2014/main" id="{227E030D-16F3-40B6-A372-BC9EC17FC1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0" y="4508500"/>
            <a:ext cx="2381250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90" name="Foliennummernplatzhalter 17">
            <a:extLst>
              <a:ext uri="{FF2B5EF4-FFF2-40B4-BE49-F238E27FC236}">
                <a16:creationId xmlns:a16="http://schemas.microsoft.com/office/drawing/2014/main" id="{31A31FCC-3F39-4931-9470-43F209172F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F3DFE0E-5CBD-4A51-850B-027F6D95785F}" type="slidenum">
              <a:rPr lang="de-DE" altLang="de-DE" sz="1400"/>
              <a:pPr eaLnBrk="1" hangingPunct="1"/>
              <a:t>23</a:t>
            </a:fld>
            <a:endParaRPr lang="de-DE" altLang="de-DE" sz="1400"/>
          </a:p>
        </p:txBody>
      </p:sp>
      <p:pic>
        <p:nvPicPr>
          <p:cNvPr id="19491" name="Picture 20" descr="geogebra64">
            <a:hlinkClick r:id="rId14" action="ppaction://program"/>
            <a:extLst>
              <a:ext uri="{FF2B5EF4-FFF2-40B4-BE49-F238E27FC236}">
                <a16:creationId xmlns:a16="http://schemas.microsoft.com/office/drawing/2014/main" id="{08C3DDEF-F465-4FEB-8C0E-12090F1F08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3333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9460" name="Ink 3">
                <a:extLst>
                  <a:ext uri="{FF2B5EF4-FFF2-40B4-BE49-F238E27FC236}">
                    <a16:creationId xmlns:a16="http://schemas.microsoft.com/office/drawing/2014/main" id="{29ADBDDF-744F-424D-BE40-3E98D938EFB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19460" name="Ink 3">
                <a:extLst>
                  <a:ext uri="{FF2B5EF4-FFF2-40B4-BE49-F238E27FC236}">
                    <a16:creationId xmlns:a16="http://schemas.microsoft.com/office/drawing/2014/main" id="{29ADBDDF-744F-424D-BE40-3E98D938EFB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9461" name="Ink 4">
                <a:extLst>
                  <a:ext uri="{FF2B5EF4-FFF2-40B4-BE49-F238E27FC236}">
                    <a16:creationId xmlns:a16="http://schemas.microsoft.com/office/drawing/2014/main" id="{D77A83D0-8294-4480-AD74-1E96CA15593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19461" name="Ink 4">
                <a:extLst>
                  <a:ext uri="{FF2B5EF4-FFF2-40B4-BE49-F238E27FC236}">
                    <a16:creationId xmlns:a16="http://schemas.microsoft.com/office/drawing/2014/main" id="{D77A83D0-8294-4480-AD74-1E96CA15593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9462" name="Ink 5">
                <a:extLst>
                  <a:ext uri="{FF2B5EF4-FFF2-40B4-BE49-F238E27FC236}">
                    <a16:creationId xmlns:a16="http://schemas.microsoft.com/office/drawing/2014/main" id="{28003260-CE37-4F3C-9315-A17F21C16CF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19462" name="Ink 5">
                <a:extLst>
                  <a:ext uri="{FF2B5EF4-FFF2-40B4-BE49-F238E27FC236}">
                    <a16:creationId xmlns:a16="http://schemas.microsoft.com/office/drawing/2014/main" id="{28003260-CE37-4F3C-9315-A17F21C16CF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9463" name="Ink 6">
                <a:extLst>
                  <a:ext uri="{FF2B5EF4-FFF2-40B4-BE49-F238E27FC236}">
                    <a16:creationId xmlns:a16="http://schemas.microsoft.com/office/drawing/2014/main" id="{94C132E7-5095-4580-8CF9-A9DF47A11FF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19463" name="Ink 6">
                <a:extLst>
                  <a:ext uri="{FF2B5EF4-FFF2-40B4-BE49-F238E27FC236}">
                    <a16:creationId xmlns:a16="http://schemas.microsoft.com/office/drawing/2014/main" id="{94C132E7-5095-4580-8CF9-A9DF47A11FF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9464" name="Ink 7">
                <a:extLst>
                  <a:ext uri="{FF2B5EF4-FFF2-40B4-BE49-F238E27FC236}">
                    <a16:creationId xmlns:a16="http://schemas.microsoft.com/office/drawing/2014/main" id="{8EA374F9-12CA-43C7-AA43-565D32EFB7C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19464" name="Ink 7">
                <a:extLst>
                  <a:ext uri="{FF2B5EF4-FFF2-40B4-BE49-F238E27FC236}">
                    <a16:creationId xmlns:a16="http://schemas.microsoft.com/office/drawing/2014/main" id="{8EA374F9-12CA-43C7-AA43-565D32EFB7C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9465" name="Ink 23">
                <a:extLst>
                  <a:ext uri="{FF2B5EF4-FFF2-40B4-BE49-F238E27FC236}">
                    <a16:creationId xmlns:a16="http://schemas.microsoft.com/office/drawing/2014/main" id="{A04272B7-AB6A-4905-8E36-BFC371E3B0B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52775" y="2847975"/>
              <a:ext cx="350838" cy="414338"/>
            </p14:xfrm>
          </p:contentPart>
        </mc:Choice>
        <mc:Fallback>
          <p:pic>
            <p:nvPicPr>
              <p:cNvPr id="19465" name="Ink 23">
                <a:extLst>
                  <a:ext uri="{FF2B5EF4-FFF2-40B4-BE49-F238E27FC236}">
                    <a16:creationId xmlns:a16="http://schemas.microsoft.com/office/drawing/2014/main" id="{A04272B7-AB6A-4905-8E36-BFC371E3B0B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143438" y="2838648"/>
                <a:ext cx="369511" cy="4329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9466" name="Ink 24">
                <a:extLst>
                  <a:ext uri="{FF2B5EF4-FFF2-40B4-BE49-F238E27FC236}">
                    <a16:creationId xmlns:a16="http://schemas.microsoft.com/office/drawing/2014/main" id="{E918B3E9-DC88-4C94-A8DD-D3F1161F866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89575" y="3082925"/>
              <a:ext cx="336550" cy="452438"/>
            </p14:xfrm>
          </p:contentPart>
        </mc:Choice>
        <mc:Fallback>
          <p:pic>
            <p:nvPicPr>
              <p:cNvPr id="19466" name="Ink 24">
                <a:extLst>
                  <a:ext uri="{FF2B5EF4-FFF2-40B4-BE49-F238E27FC236}">
                    <a16:creationId xmlns:a16="http://schemas.microsoft.com/office/drawing/2014/main" id="{E918B3E9-DC88-4C94-A8DD-D3F1161F866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480206" y="3073537"/>
                <a:ext cx="355287" cy="4712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9467" name="Ink 25">
                <a:extLst>
                  <a:ext uri="{FF2B5EF4-FFF2-40B4-BE49-F238E27FC236}">
                    <a16:creationId xmlns:a16="http://schemas.microsoft.com/office/drawing/2014/main" id="{B50A30FC-F50D-4C17-958A-586B8503AE3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51725" y="2708275"/>
              <a:ext cx="365125" cy="417513"/>
            </p14:xfrm>
          </p:contentPart>
        </mc:Choice>
        <mc:Fallback>
          <p:pic>
            <p:nvPicPr>
              <p:cNvPr id="19467" name="Ink 25">
                <a:extLst>
                  <a:ext uri="{FF2B5EF4-FFF2-40B4-BE49-F238E27FC236}">
                    <a16:creationId xmlns:a16="http://schemas.microsoft.com/office/drawing/2014/main" id="{B50A30FC-F50D-4C17-958A-586B8503AE3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7442335" y="2698901"/>
                <a:ext cx="383905" cy="4362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19468" name="Ink 26">
                <a:extLst>
                  <a:ext uri="{FF2B5EF4-FFF2-40B4-BE49-F238E27FC236}">
                    <a16:creationId xmlns:a16="http://schemas.microsoft.com/office/drawing/2014/main" id="{B47617D0-17DE-4016-991F-51AB9C2D3AA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7088" y="5876925"/>
              <a:ext cx="431800" cy="533400"/>
            </p14:xfrm>
          </p:contentPart>
        </mc:Choice>
        <mc:Fallback>
          <p:pic>
            <p:nvPicPr>
              <p:cNvPr id="19468" name="Ink 26">
                <a:extLst>
                  <a:ext uri="{FF2B5EF4-FFF2-40B4-BE49-F238E27FC236}">
                    <a16:creationId xmlns:a16="http://schemas.microsoft.com/office/drawing/2014/main" id="{B47617D0-17DE-4016-991F-51AB9C2D3AA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817717" y="5867561"/>
                <a:ext cx="450543" cy="5521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19469" name="Ink 27">
                <a:extLst>
                  <a:ext uri="{FF2B5EF4-FFF2-40B4-BE49-F238E27FC236}">
                    <a16:creationId xmlns:a16="http://schemas.microsoft.com/office/drawing/2014/main" id="{C3642AC2-32FF-465E-951B-A00FD2C87A9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16238" y="5734050"/>
              <a:ext cx="552450" cy="522288"/>
            </p14:xfrm>
          </p:contentPart>
        </mc:Choice>
        <mc:Fallback>
          <p:pic>
            <p:nvPicPr>
              <p:cNvPr id="19469" name="Ink 27">
                <a:extLst>
                  <a:ext uri="{FF2B5EF4-FFF2-40B4-BE49-F238E27FC236}">
                    <a16:creationId xmlns:a16="http://schemas.microsoft.com/office/drawing/2014/main" id="{C3642AC2-32FF-465E-951B-A00FD2C87A9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2906881" y="5724698"/>
                <a:ext cx="571165" cy="5409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19470" name="Ink 28">
                <a:extLst>
                  <a:ext uri="{FF2B5EF4-FFF2-40B4-BE49-F238E27FC236}">
                    <a16:creationId xmlns:a16="http://schemas.microsoft.com/office/drawing/2014/main" id="{6500ECD8-7C10-43ED-BBA6-855B88CCFC9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32363" y="5876925"/>
              <a:ext cx="515937" cy="442913"/>
            </p14:xfrm>
          </p:contentPart>
        </mc:Choice>
        <mc:Fallback>
          <p:pic>
            <p:nvPicPr>
              <p:cNvPr id="19470" name="Ink 28">
                <a:extLst>
                  <a:ext uri="{FF2B5EF4-FFF2-40B4-BE49-F238E27FC236}">
                    <a16:creationId xmlns:a16="http://schemas.microsoft.com/office/drawing/2014/main" id="{6500ECD8-7C10-43ED-BBA6-855B88CCFC9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922969" y="5867555"/>
                <a:ext cx="534725" cy="4616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19471" name="Ink 32">
                <a:extLst>
                  <a:ext uri="{FF2B5EF4-FFF2-40B4-BE49-F238E27FC236}">
                    <a16:creationId xmlns:a16="http://schemas.microsoft.com/office/drawing/2014/main" id="{3AD4EA58-6017-49FA-AF7F-7370C286785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21450" y="5908675"/>
              <a:ext cx="415925" cy="492125"/>
            </p14:xfrm>
          </p:contentPart>
        </mc:Choice>
        <mc:Fallback>
          <p:pic>
            <p:nvPicPr>
              <p:cNvPr id="19471" name="Ink 32">
                <a:extLst>
                  <a:ext uri="{FF2B5EF4-FFF2-40B4-BE49-F238E27FC236}">
                    <a16:creationId xmlns:a16="http://schemas.microsoft.com/office/drawing/2014/main" id="{3AD4EA58-6017-49FA-AF7F-7370C286785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512111" y="5899281"/>
                <a:ext cx="434602" cy="5109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19472" name="Ink 33">
                <a:extLst>
                  <a:ext uri="{FF2B5EF4-FFF2-40B4-BE49-F238E27FC236}">
                    <a16:creationId xmlns:a16="http://schemas.microsoft.com/office/drawing/2014/main" id="{23426000-0019-4A4A-9B4F-2FF9FA8488B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89350" y="2573338"/>
              <a:ext cx="384175" cy="557212"/>
            </p14:xfrm>
          </p:contentPart>
        </mc:Choice>
        <mc:Fallback>
          <p:pic>
            <p:nvPicPr>
              <p:cNvPr id="19472" name="Ink 33">
                <a:extLst>
                  <a:ext uri="{FF2B5EF4-FFF2-40B4-BE49-F238E27FC236}">
                    <a16:creationId xmlns:a16="http://schemas.microsoft.com/office/drawing/2014/main" id="{23426000-0019-4A4A-9B4F-2FF9FA8488B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3679997" y="2563973"/>
                <a:ext cx="402880" cy="5759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19473" name="Ink 34">
                <a:extLst>
                  <a:ext uri="{FF2B5EF4-FFF2-40B4-BE49-F238E27FC236}">
                    <a16:creationId xmlns:a16="http://schemas.microsoft.com/office/drawing/2014/main" id="{0F9064B8-B044-408C-8C5E-4751D9B83A8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89588" y="4332288"/>
              <a:ext cx="525462" cy="434975"/>
            </p14:xfrm>
          </p:contentPart>
        </mc:Choice>
        <mc:Fallback>
          <p:pic>
            <p:nvPicPr>
              <p:cNvPr id="19473" name="Ink 34">
                <a:extLst>
                  <a:ext uri="{FF2B5EF4-FFF2-40B4-BE49-F238E27FC236}">
                    <a16:creationId xmlns:a16="http://schemas.microsoft.com/office/drawing/2014/main" id="{0F9064B8-B044-408C-8C5E-4751D9B83A8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580237" y="4322926"/>
                <a:ext cx="544164" cy="4536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19474" name="Ink 35">
                <a:extLst>
                  <a:ext uri="{FF2B5EF4-FFF2-40B4-BE49-F238E27FC236}">
                    <a16:creationId xmlns:a16="http://schemas.microsoft.com/office/drawing/2014/main" id="{8B8CC10F-FB01-47D7-9BED-A0E23E96F16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89838" y="4870450"/>
              <a:ext cx="411162" cy="288925"/>
            </p14:xfrm>
          </p:contentPart>
        </mc:Choice>
        <mc:Fallback>
          <p:pic>
            <p:nvPicPr>
              <p:cNvPr id="19474" name="Ink 35">
                <a:extLst>
                  <a:ext uri="{FF2B5EF4-FFF2-40B4-BE49-F238E27FC236}">
                    <a16:creationId xmlns:a16="http://schemas.microsoft.com/office/drawing/2014/main" id="{8B8CC10F-FB01-47D7-9BED-A0E23E96F16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7580510" y="4861001"/>
                <a:ext cx="429819" cy="3078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19475" name="Ink 36">
                <a:extLst>
                  <a:ext uri="{FF2B5EF4-FFF2-40B4-BE49-F238E27FC236}">
                    <a16:creationId xmlns:a16="http://schemas.microsoft.com/office/drawing/2014/main" id="{ADA6EB00-DF8C-4AF9-8BA2-484C7FCFE8C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58150" y="3921125"/>
              <a:ext cx="152400" cy="354013"/>
            </p14:xfrm>
          </p:contentPart>
        </mc:Choice>
        <mc:Fallback>
          <p:pic>
            <p:nvPicPr>
              <p:cNvPr id="19475" name="Ink 36">
                <a:extLst>
                  <a:ext uri="{FF2B5EF4-FFF2-40B4-BE49-F238E27FC236}">
                    <a16:creationId xmlns:a16="http://schemas.microsoft.com/office/drawing/2014/main" id="{ADA6EB00-DF8C-4AF9-8BA2-484C7FCFE8C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8048738" y="3911799"/>
                <a:ext cx="171224" cy="3726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19476" name="Ink 37">
                <a:extLst>
                  <a:ext uri="{FF2B5EF4-FFF2-40B4-BE49-F238E27FC236}">
                    <a16:creationId xmlns:a16="http://schemas.microsoft.com/office/drawing/2014/main" id="{D150ACFB-681F-4580-872D-6D73B7F77A2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00138" y="4913313"/>
              <a:ext cx="347662" cy="341312"/>
            </p14:xfrm>
          </p:contentPart>
        </mc:Choice>
        <mc:Fallback>
          <p:pic>
            <p:nvPicPr>
              <p:cNvPr id="19476" name="Ink 37">
                <a:extLst>
                  <a:ext uri="{FF2B5EF4-FFF2-40B4-BE49-F238E27FC236}">
                    <a16:creationId xmlns:a16="http://schemas.microsoft.com/office/drawing/2014/main" id="{D150ACFB-681F-4580-872D-6D73B7F77A2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1090781" y="4903962"/>
                <a:ext cx="366377" cy="3600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19477" name="Ink 38">
                <a:extLst>
                  <a:ext uri="{FF2B5EF4-FFF2-40B4-BE49-F238E27FC236}">
                    <a16:creationId xmlns:a16="http://schemas.microsoft.com/office/drawing/2014/main" id="{851469F4-0102-4EDF-A375-31AA288ED37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57825" y="2205038"/>
              <a:ext cx="384175" cy="325437"/>
            </p14:xfrm>
          </p:contentPart>
        </mc:Choice>
        <mc:Fallback>
          <p:pic>
            <p:nvPicPr>
              <p:cNvPr id="19477" name="Ink 38">
                <a:extLst>
                  <a:ext uri="{FF2B5EF4-FFF2-40B4-BE49-F238E27FC236}">
                    <a16:creationId xmlns:a16="http://schemas.microsoft.com/office/drawing/2014/main" id="{851469F4-0102-4EDF-A375-31AA288ED37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5448420" y="2195657"/>
                <a:ext cx="402986" cy="3441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19478" name="Ink 39">
                <a:extLst>
                  <a:ext uri="{FF2B5EF4-FFF2-40B4-BE49-F238E27FC236}">
                    <a16:creationId xmlns:a16="http://schemas.microsoft.com/office/drawing/2014/main" id="{8184906B-D1FA-4C86-A61F-D9C54DC8FAA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90825" y="4824413"/>
              <a:ext cx="390525" cy="341312"/>
            </p14:xfrm>
          </p:contentPart>
        </mc:Choice>
        <mc:Fallback>
          <p:pic>
            <p:nvPicPr>
              <p:cNvPr id="19478" name="Ink 39">
                <a:extLst>
                  <a:ext uri="{FF2B5EF4-FFF2-40B4-BE49-F238E27FC236}">
                    <a16:creationId xmlns:a16="http://schemas.microsoft.com/office/drawing/2014/main" id="{8184906B-D1FA-4C86-A61F-D9C54DC8FAA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2781467" y="4815121"/>
                <a:ext cx="409241" cy="359897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9" name="Grafik 12" descr="teppich-echt-a-300-h30.jpg">
            <a:extLst>
              <a:ext uri="{FF2B5EF4-FFF2-40B4-BE49-F238E27FC236}">
                <a16:creationId xmlns:a16="http://schemas.microsoft.com/office/drawing/2014/main" id="{2616EB55-A09B-42AE-AAC7-0073641760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57313"/>
            <a:ext cx="375285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0" name="Text Box 2">
            <a:extLst>
              <a:ext uri="{FF2B5EF4-FFF2-40B4-BE49-F238E27FC236}">
                <a16:creationId xmlns:a16="http://schemas.microsoft.com/office/drawing/2014/main" id="{C9149B22-F095-4707-8A58-723A08214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42088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0491" name="Rectangle 9">
            <a:extLst>
              <a:ext uri="{FF2B5EF4-FFF2-40B4-BE49-F238E27FC236}">
                <a16:creationId xmlns:a16="http://schemas.microsoft.com/office/drawing/2014/main" id="{BCC87146-D87D-40E2-9654-1D49724A520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650" y="0"/>
            <a:ext cx="7772400" cy="1470025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Die Integralfunktion</a:t>
            </a:r>
          </a:p>
        </p:txBody>
      </p:sp>
      <p:sp>
        <p:nvSpPr>
          <p:cNvPr id="20492" name="Foliennummernplatzhalter 11">
            <a:extLst>
              <a:ext uri="{FF2B5EF4-FFF2-40B4-BE49-F238E27FC236}">
                <a16:creationId xmlns:a16="http://schemas.microsoft.com/office/drawing/2014/main" id="{1559CEB9-1EC6-412A-8C62-E9736F57BD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C6299F4-EB7F-4100-BD5C-4E6580918677}" type="slidenum">
              <a:rPr lang="de-DE" altLang="de-DE" sz="1400"/>
              <a:pPr eaLnBrk="1" hangingPunct="1"/>
              <a:t>24</a:t>
            </a:fld>
            <a:endParaRPr lang="de-DE" altLang="de-DE" sz="1400"/>
          </a:p>
        </p:txBody>
      </p:sp>
      <p:pic>
        <p:nvPicPr>
          <p:cNvPr id="20493" name="Grafik 10" descr="teppich-echt-b-300-h30.jpg">
            <a:extLst>
              <a:ext uri="{FF2B5EF4-FFF2-40B4-BE49-F238E27FC236}">
                <a16:creationId xmlns:a16="http://schemas.microsoft.com/office/drawing/2014/main" id="{D8ECCAC5-4D72-496B-8E44-148BCBF7AC4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7588" y="1571625"/>
            <a:ext cx="56229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4" name="Text Box 19">
            <a:extLst>
              <a:ext uri="{FF2B5EF4-FFF2-40B4-BE49-F238E27FC236}">
                <a16:creationId xmlns:a16="http://schemas.microsoft.com/office/drawing/2014/main" id="{06968AE1-0144-4862-9794-DDAAADD16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00188"/>
            <a:ext cx="3627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„Teppich-Abroll-Funktion“</a:t>
            </a:r>
          </a:p>
        </p:txBody>
      </p:sp>
      <p:graphicFrame>
        <p:nvGraphicFramePr>
          <p:cNvPr id="20482" name="Object 13">
            <a:extLst>
              <a:ext uri="{FF2B5EF4-FFF2-40B4-BE49-F238E27FC236}">
                <a16:creationId xmlns:a16="http://schemas.microsoft.com/office/drawing/2014/main" id="{BB8C0400-9543-40CA-8C01-B1F1C2C2C3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6188" y="1071563"/>
          <a:ext cx="45847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84600" imgH="1155600" progId="Equation.DSMT4">
                  <p:embed/>
                </p:oleObj>
              </mc:Choice>
              <mc:Fallback>
                <p:oleObj name="Equation" r:id="rId5" imgW="4584600" imgH="1155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1071563"/>
                        <a:ext cx="45847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Textfeld 13">
            <a:extLst>
              <a:ext uri="{FF2B5EF4-FFF2-40B4-BE49-F238E27FC236}">
                <a16:creationId xmlns:a16="http://schemas.microsoft.com/office/drawing/2014/main" id="{E7083594-9A0F-45CA-9E98-D097398941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5286375"/>
            <a:ext cx="285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a</a:t>
            </a:r>
          </a:p>
        </p:txBody>
      </p:sp>
      <p:sp>
        <p:nvSpPr>
          <p:cNvPr id="20496" name="Textfeld 15">
            <a:extLst>
              <a:ext uri="{FF2B5EF4-FFF2-40B4-BE49-F238E27FC236}">
                <a16:creationId xmlns:a16="http://schemas.microsoft.com/office/drawing/2014/main" id="{6299A59E-6E31-4EA1-8C37-3B58230BB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75" y="5357813"/>
            <a:ext cx="285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a</a:t>
            </a:r>
          </a:p>
        </p:txBody>
      </p:sp>
      <p:sp>
        <p:nvSpPr>
          <p:cNvPr id="20497" name="Textfeld 16">
            <a:extLst>
              <a:ext uri="{FF2B5EF4-FFF2-40B4-BE49-F238E27FC236}">
                <a16:creationId xmlns:a16="http://schemas.microsoft.com/office/drawing/2014/main" id="{FD387B49-819B-4743-B9BE-28F8B7C1B0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0375" y="5643563"/>
            <a:ext cx="285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x</a:t>
            </a:r>
          </a:p>
        </p:txBody>
      </p:sp>
      <p:sp>
        <p:nvSpPr>
          <p:cNvPr id="20498" name="Textfeld 17">
            <a:extLst>
              <a:ext uri="{FF2B5EF4-FFF2-40B4-BE49-F238E27FC236}">
                <a16:creationId xmlns:a16="http://schemas.microsoft.com/office/drawing/2014/main" id="{E8CE6AF9-08A8-44B8-AE7E-F1F122023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9625" y="5610225"/>
            <a:ext cx="285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x</a:t>
            </a:r>
          </a:p>
        </p:txBody>
      </p:sp>
      <p:pic>
        <p:nvPicPr>
          <p:cNvPr id="20499" name="Picture 8" descr="geogebra64">
            <a:hlinkClick r:id="rId7" action="ppaction://program"/>
            <a:extLst>
              <a:ext uri="{FF2B5EF4-FFF2-40B4-BE49-F238E27FC236}">
                <a16:creationId xmlns:a16="http://schemas.microsoft.com/office/drawing/2014/main" id="{4E857C68-32EA-493F-A86C-09195D8F7C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333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0483" name="Ink 3">
                <a:extLst>
                  <a:ext uri="{FF2B5EF4-FFF2-40B4-BE49-F238E27FC236}">
                    <a16:creationId xmlns:a16="http://schemas.microsoft.com/office/drawing/2014/main" id="{1C6D6B54-0AFD-4285-9297-BE89F1EE5CF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20483" name="Ink 3">
                <a:extLst>
                  <a:ext uri="{FF2B5EF4-FFF2-40B4-BE49-F238E27FC236}">
                    <a16:creationId xmlns:a16="http://schemas.microsoft.com/office/drawing/2014/main" id="{1C6D6B54-0AFD-4285-9297-BE89F1EE5CF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0484" name="Ink 4">
                <a:extLst>
                  <a:ext uri="{FF2B5EF4-FFF2-40B4-BE49-F238E27FC236}">
                    <a16:creationId xmlns:a16="http://schemas.microsoft.com/office/drawing/2014/main" id="{10A48471-6166-4FD8-848B-6F386E744ED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20484" name="Ink 4">
                <a:extLst>
                  <a:ext uri="{FF2B5EF4-FFF2-40B4-BE49-F238E27FC236}">
                    <a16:creationId xmlns:a16="http://schemas.microsoft.com/office/drawing/2014/main" id="{10A48471-6166-4FD8-848B-6F386E744ED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0485" name="Ink 5">
                <a:extLst>
                  <a:ext uri="{FF2B5EF4-FFF2-40B4-BE49-F238E27FC236}">
                    <a16:creationId xmlns:a16="http://schemas.microsoft.com/office/drawing/2014/main" id="{136BC7DB-FC37-4E1D-AB27-0DF2E711AA4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20485" name="Ink 5">
                <a:extLst>
                  <a:ext uri="{FF2B5EF4-FFF2-40B4-BE49-F238E27FC236}">
                    <a16:creationId xmlns:a16="http://schemas.microsoft.com/office/drawing/2014/main" id="{136BC7DB-FC37-4E1D-AB27-0DF2E711AA4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0486" name="Ink 6">
                <a:extLst>
                  <a:ext uri="{FF2B5EF4-FFF2-40B4-BE49-F238E27FC236}">
                    <a16:creationId xmlns:a16="http://schemas.microsoft.com/office/drawing/2014/main" id="{420EBE65-5D5B-45D9-BE68-C2F76252F33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20486" name="Ink 6">
                <a:extLst>
                  <a:ext uri="{FF2B5EF4-FFF2-40B4-BE49-F238E27FC236}">
                    <a16:creationId xmlns:a16="http://schemas.microsoft.com/office/drawing/2014/main" id="{420EBE65-5D5B-45D9-BE68-C2F76252F33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0487" name="Ink 7">
                <a:extLst>
                  <a:ext uri="{FF2B5EF4-FFF2-40B4-BE49-F238E27FC236}">
                    <a16:creationId xmlns:a16="http://schemas.microsoft.com/office/drawing/2014/main" id="{539D640F-3657-4203-808C-37F5916B5CC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20487" name="Ink 7">
                <a:extLst>
                  <a:ext uri="{FF2B5EF4-FFF2-40B4-BE49-F238E27FC236}">
                    <a16:creationId xmlns:a16="http://schemas.microsoft.com/office/drawing/2014/main" id="{539D640F-3657-4203-808C-37F5916B5CC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0488" name="Ink 8">
                <a:extLst>
                  <a:ext uri="{FF2B5EF4-FFF2-40B4-BE49-F238E27FC236}">
                    <a16:creationId xmlns:a16="http://schemas.microsoft.com/office/drawing/2014/main" id="{CD680EDF-C65C-4235-8ABF-39AC3B5E9A7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93825" y="1741488"/>
              <a:ext cx="1588" cy="1587"/>
            </p14:xfrm>
          </p:contentPart>
        </mc:Choice>
        <mc:Fallback>
          <p:pic>
            <p:nvPicPr>
              <p:cNvPr id="20488" name="Ink 8">
                <a:extLst>
                  <a:ext uri="{FF2B5EF4-FFF2-40B4-BE49-F238E27FC236}">
                    <a16:creationId xmlns:a16="http://schemas.microsoft.com/office/drawing/2014/main" id="{CD680EDF-C65C-4235-8ABF-39AC3B5E9A7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352537" y="1700226"/>
                <a:ext cx="84164" cy="84111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7" name="Text Box 2">
            <a:extLst>
              <a:ext uri="{FF2B5EF4-FFF2-40B4-BE49-F238E27FC236}">
                <a16:creationId xmlns:a16="http://schemas.microsoft.com/office/drawing/2014/main" id="{98839AE2-14B5-4D5B-A67C-D25D781FC9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42088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1518" name="Rectangle 9">
            <a:extLst>
              <a:ext uri="{FF2B5EF4-FFF2-40B4-BE49-F238E27FC236}">
                <a16:creationId xmlns:a16="http://schemas.microsoft.com/office/drawing/2014/main" id="{B9577562-1E83-4BA5-B885-FAE68F252B1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650" y="0"/>
            <a:ext cx="7772400" cy="1470025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Die Integralfunktion</a:t>
            </a:r>
          </a:p>
        </p:txBody>
      </p:sp>
      <p:graphicFrame>
        <p:nvGraphicFramePr>
          <p:cNvPr id="21506" name="Object 13">
            <a:extLst>
              <a:ext uri="{FF2B5EF4-FFF2-40B4-BE49-F238E27FC236}">
                <a16:creationId xmlns:a16="http://schemas.microsoft.com/office/drawing/2014/main" id="{D64CCBED-EDDD-4822-A709-826E3E3BFB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1196975"/>
          <a:ext cx="45847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84600" imgH="1155600" progId="Equation.DSMT4">
                  <p:embed/>
                </p:oleObj>
              </mc:Choice>
              <mc:Fallback>
                <p:oleObj name="Equation" r:id="rId3" imgW="4584600" imgH="1155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196975"/>
                        <a:ext cx="45847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Text Box 19">
            <a:extLst>
              <a:ext uri="{FF2B5EF4-FFF2-40B4-BE49-F238E27FC236}">
                <a16:creationId xmlns:a16="http://schemas.microsoft.com/office/drawing/2014/main" id="{E93C5966-20AE-41F2-B7B2-87FFB27DA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2565400"/>
            <a:ext cx="3627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„Teppich-Abroll-Funktion“</a:t>
            </a:r>
          </a:p>
        </p:txBody>
      </p:sp>
      <p:sp>
        <p:nvSpPr>
          <p:cNvPr id="21520" name="Text Box 20">
            <a:extLst>
              <a:ext uri="{FF2B5EF4-FFF2-40B4-BE49-F238E27FC236}">
                <a16:creationId xmlns:a16="http://schemas.microsoft.com/office/drawing/2014/main" id="{FB2D17DB-9F61-4457-ADF0-F910DCEA2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5949950"/>
            <a:ext cx="64277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Ordinate von P zeigt die abgerollte Fläche an.</a:t>
            </a:r>
            <a:endParaRPr lang="de-DE" altLang="de-DE" sz="1600"/>
          </a:p>
        </p:txBody>
      </p:sp>
      <p:sp>
        <p:nvSpPr>
          <p:cNvPr id="21521" name="Foliennummernplatzhalter 11">
            <a:extLst>
              <a:ext uri="{FF2B5EF4-FFF2-40B4-BE49-F238E27FC236}">
                <a16:creationId xmlns:a16="http://schemas.microsoft.com/office/drawing/2014/main" id="{6959C4E6-3572-4990-AD67-134B39A497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23C5340-B5D0-48A9-8C15-0116F24D1A14}" type="slidenum">
              <a:rPr lang="de-DE" altLang="de-DE" sz="1400"/>
              <a:pPr eaLnBrk="1" hangingPunct="1"/>
              <a:t>25</a:t>
            </a:fld>
            <a:endParaRPr lang="de-DE" altLang="de-DE" sz="1400"/>
          </a:p>
        </p:txBody>
      </p:sp>
      <p:pic>
        <p:nvPicPr>
          <p:cNvPr id="21522" name="Picture 19">
            <a:extLst>
              <a:ext uri="{FF2B5EF4-FFF2-40B4-BE49-F238E27FC236}">
                <a16:creationId xmlns:a16="http://schemas.microsoft.com/office/drawing/2014/main" id="{0B48A547-55C6-4DD6-9670-1B8B59623E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3284538"/>
            <a:ext cx="4525962" cy="233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3" name="Picture 8" descr="geogebra64">
            <a:hlinkClick r:id="rId6" action="ppaction://program"/>
            <a:extLst>
              <a:ext uri="{FF2B5EF4-FFF2-40B4-BE49-F238E27FC236}">
                <a16:creationId xmlns:a16="http://schemas.microsoft.com/office/drawing/2014/main" id="{D9FE5644-7068-4C02-B985-43919A91B3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333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1507" name="Ink 3">
                <a:extLst>
                  <a:ext uri="{FF2B5EF4-FFF2-40B4-BE49-F238E27FC236}">
                    <a16:creationId xmlns:a16="http://schemas.microsoft.com/office/drawing/2014/main" id="{4AAE9B48-B055-44D1-BE17-7389D68C804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21507" name="Ink 3">
                <a:extLst>
                  <a:ext uri="{FF2B5EF4-FFF2-40B4-BE49-F238E27FC236}">
                    <a16:creationId xmlns:a16="http://schemas.microsoft.com/office/drawing/2014/main" id="{4AAE9B48-B055-44D1-BE17-7389D68C804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1508" name="Ink 4">
                <a:extLst>
                  <a:ext uri="{FF2B5EF4-FFF2-40B4-BE49-F238E27FC236}">
                    <a16:creationId xmlns:a16="http://schemas.microsoft.com/office/drawing/2014/main" id="{3822ADB4-A866-4E74-8C35-6D9C1B59CAA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21508" name="Ink 4">
                <a:extLst>
                  <a:ext uri="{FF2B5EF4-FFF2-40B4-BE49-F238E27FC236}">
                    <a16:creationId xmlns:a16="http://schemas.microsoft.com/office/drawing/2014/main" id="{3822ADB4-A866-4E74-8C35-6D9C1B59CAA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1509" name="Ink 5">
                <a:extLst>
                  <a:ext uri="{FF2B5EF4-FFF2-40B4-BE49-F238E27FC236}">
                    <a16:creationId xmlns:a16="http://schemas.microsoft.com/office/drawing/2014/main" id="{66D543A3-C345-4A21-893F-ED0E107AD8E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21509" name="Ink 5">
                <a:extLst>
                  <a:ext uri="{FF2B5EF4-FFF2-40B4-BE49-F238E27FC236}">
                    <a16:creationId xmlns:a16="http://schemas.microsoft.com/office/drawing/2014/main" id="{66D543A3-C345-4A21-893F-ED0E107AD8E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1510" name="Ink 6">
                <a:extLst>
                  <a:ext uri="{FF2B5EF4-FFF2-40B4-BE49-F238E27FC236}">
                    <a16:creationId xmlns:a16="http://schemas.microsoft.com/office/drawing/2014/main" id="{81F44129-D849-46DF-A939-38B5263C69D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21510" name="Ink 6">
                <a:extLst>
                  <a:ext uri="{FF2B5EF4-FFF2-40B4-BE49-F238E27FC236}">
                    <a16:creationId xmlns:a16="http://schemas.microsoft.com/office/drawing/2014/main" id="{81F44129-D849-46DF-A939-38B5263C69D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1511" name="Ink 7">
                <a:extLst>
                  <a:ext uri="{FF2B5EF4-FFF2-40B4-BE49-F238E27FC236}">
                    <a16:creationId xmlns:a16="http://schemas.microsoft.com/office/drawing/2014/main" id="{A4DDCD4F-C226-4529-9DB6-813725382A7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21511" name="Ink 7">
                <a:extLst>
                  <a:ext uri="{FF2B5EF4-FFF2-40B4-BE49-F238E27FC236}">
                    <a16:creationId xmlns:a16="http://schemas.microsoft.com/office/drawing/2014/main" id="{A4DDCD4F-C226-4529-9DB6-813725382A7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1512" name="Ink 21">
                <a:extLst>
                  <a:ext uri="{FF2B5EF4-FFF2-40B4-BE49-F238E27FC236}">
                    <a16:creationId xmlns:a16="http://schemas.microsoft.com/office/drawing/2014/main" id="{658B49B5-B79E-4628-AEF0-4F8FFDF24F7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98800" y="4938713"/>
              <a:ext cx="1588" cy="1587"/>
            </p14:xfrm>
          </p:contentPart>
        </mc:Choice>
        <mc:Fallback>
          <p:pic>
            <p:nvPicPr>
              <p:cNvPr id="21512" name="Ink 21">
                <a:extLst>
                  <a:ext uri="{FF2B5EF4-FFF2-40B4-BE49-F238E27FC236}">
                    <a16:creationId xmlns:a16="http://schemas.microsoft.com/office/drawing/2014/main" id="{658B49B5-B79E-4628-AEF0-4F8FFDF24F7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057512" y="489745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1513" name="Ink 22">
                <a:extLst>
                  <a:ext uri="{FF2B5EF4-FFF2-40B4-BE49-F238E27FC236}">
                    <a16:creationId xmlns:a16="http://schemas.microsoft.com/office/drawing/2014/main" id="{45F1FF24-9544-498F-822C-DFC45AF9C4E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70050" y="1704975"/>
              <a:ext cx="1588" cy="1588"/>
            </p14:xfrm>
          </p:contentPart>
        </mc:Choice>
        <mc:Fallback>
          <p:pic>
            <p:nvPicPr>
              <p:cNvPr id="21513" name="Ink 22">
                <a:extLst>
                  <a:ext uri="{FF2B5EF4-FFF2-40B4-BE49-F238E27FC236}">
                    <a16:creationId xmlns:a16="http://schemas.microsoft.com/office/drawing/2014/main" id="{45F1FF24-9544-498F-822C-DFC45AF9C4E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628762" y="1663687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1514" name="Ink 23">
                <a:extLst>
                  <a:ext uri="{FF2B5EF4-FFF2-40B4-BE49-F238E27FC236}">
                    <a16:creationId xmlns:a16="http://schemas.microsoft.com/office/drawing/2014/main" id="{AAFB1CA7-C4D8-4024-94E1-7EAAF883C2E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0" y="6143625"/>
              <a:ext cx="1588" cy="1588"/>
            </p14:xfrm>
          </p:contentPart>
        </mc:Choice>
        <mc:Fallback>
          <p:pic>
            <p:nvPicPr>
              <p:cNvPr id="21514" name="Ink 23">
                <a:extLst>
                  <a:ext uri="{FF2B5EF4-FFF2-40B4-BE49-F238E27FC236}">
                    <a16:creationId xmlns:a16="http://schemas.microsoft.com/office/drawing/2014/main" id="{AAFB1CA7-C4D8-4024-94E1-7EAAF883C2E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-41288" y="6102337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1515" name="Ink 21">
                <a:extLst>
                  <a:ext uri="{FF2B5EF4-FFF2-40B4-BE49-F238E27FC236}">
                    <a16:creationId xmlns:a16="http://schemas.microsoft.com/office/drawing/2014/main" id="{8A1C661E-2A13-4988-9856-E5FABFADB7E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79600" y="3286125"/>
              <a:ext cx="220663" cy="309563"/>
            </p14:xfrm>
          </p:contentPart>
        </mc:Choice>
        <mc:Fallback>
          <p:pic>
            <p:nvPicPr>
              <p:cNvPr id="21515" name="Ink 21">
                <a:extLst>
                  <a:ext uri="{FF2B5EF4-FFF2-40B4-BE49-F238E27FC236}">
                    <a16:creationId xmlns:a16="http://schemas.microsoft.com/office/drawing/2014/main" id="{8A1C661E-2A13-4988-9856-E5FABFADB7E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870301" y="3276777"/>
                <a:ext cx="239260" cy="3282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1516" name="Ink 23">
                <a:extLst>
                  <a:ext uri="{FF2B5EF4-FFF2-40B4-BE49-F238E27FC236}">
                    <a16:creationId xmlns:a16="http://schemas.microsoft.com/office/drawing/2014/main" id="{B00618D9-41B0-43D4-B438-DC5BD117BA5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45275" y="3516313"/>
              <a:ext cx="196850" cy="455612"/>
            </p14:xfrm>
          </p:contentPart>
        </mc:Choice>
        <mc:Fallback>
          <p:pic>
            <p:nvPicPr>
              <p:cNvPr id="21516" name="Ink 23">
                <a:extLst>
                  <a:ext uri="{FF2B5EF4-FFF2-40B4-BE49-F238E27FC236}">
                    <a16:creationId xmlns:a16="http://schemas.microsoft.com/office/drawing/2014/main" id="{B00618D9-41B0-43D4-B438-DC5BD117BA5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635952" y="3506949"/>
                <a:ext cx="215495" cy="474341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Text Box 2">
            <a:extLst>
              <a:ext uri="{FF2B5EF4-FFF2-40B4-BE49-F238E27FC236}">
                <a16:creationId xmlns:a16="http://schemas.microsoft.com/office/drawing/2014/main" id="{89561E94-DA49-4FAD-AF19-62D32B774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2537" name="Rectangle 9">
            <a:extLst>
              <a:ext uri="{FF2B5EF4-FFF2-40B4-BE49-F238E27FC236}">
                <a16:creationId xmlns:a16="http://schemas.microsoft.com/office/drawing/2014/main" id="{94DE346A-803D-4545-9B9F-89775CBEE55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650" y="0"/>
            <a:ext cx="7772400" cy="1470025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Die Integralfunktion</a:t>
            </a:r>
          </a:p>
        </p:txBody>
      </p:sp>
      <p:graphicFrame>
        <p:nvGraphicFramePr>
          <p:cNvPr id="22530" name="Object 12">
            <a:extLst>
              <a:ext uri="{FF2B5EF4-FFF2-40B4-BE49-F238E27FC236}">
                <a16:creationId xmlns:a16="http://schemas.microsoft.com/office/drawing/2014/main" id="{E62BC3FE-D7E5-4400-B6A2-AD88F78652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1196975"/>
          <a:ext cx="45847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84600" imgH="1155600" progId="Equation.DSMT4">
                  <p:embed/>
                </p:oleObj>
              </mc:Choice>
              <mc:Fallback>
                <p:oleObj name="Equation" r:id="rId3" imgW="4584600" imgH="1155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196975"/>
                        <a:ext cx="45847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Text Box 13">
            <a:extLst>
              <a:ext uri="{FF2B5EF4-FFF2-40B4-BE49-F238E27FC236}">
                <a16:creationId xmlns:a16="http://schemas.microsoft.com/office/drawing/2014/main" id="{DF112018-B96E-4461-A036-CA2594F76F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5888" y="2420938"/>
            <a:ext cx="4022725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Der Zuwachs der </a:t>
            </a:r>
            <a:br>
              <a:rPr lang="de-DE" altLang="de-DE"/>
            </a:br>
            <a:r>
              <a:rPr lang="de-DE" altLang="de-DE"/>
              <a:t>Integralfunktion</a:t>
            </a:r>
            <a:br>
              <a:rPr lang="de-DE" altLang="de-DE"/>
            </a:br>
            <a:r>
              <a:rPr lang="de-DE" altLang="de-DE"/>
              <a:t>hängt nur vom </a:t>
            </a:r>
            <a:br>
              <a:rPr lang="de-DE" altLang="de-DE"/>
            </a:br>
            <a:r>
              <a:rPr lang="de-DE" altLang="de-DE"/>
              <a:t>Zuwachs der Fläche ab.</a:t>
            </a:r>
            <a:br>
              <a:rPr lang="de-DE" altLang="de-DE"/>
            </a:br>
            <a:r>
              <a:rPr lang="de-DE" altLang="de-DE"/>
              <a:t>Also sind die verschiedenen</a:t>
            </a:r>
            <a:br>
              <a:rPr lang="de-DE" altLang="de-DE"/>
            </a:br>
            <a:r>
              <a:rPr lang="de-DE" altLang="de-DE"/>
              <a:t>Integralfunktionen an jeder</a:t>
            </a:r>
            <a:br>
              <a:rPr lang="de-DE" altLang="de-DE"/>
            </a:br>
            <a:r>
              <a:rPr lang="de-DE" altLang="de-DE"/>
              <a:t>Stelle x </a:t>
            </a:r>
            <a:r>
              <a:rPr lang="de-DE" altLang="de-DE" b="1"/>
              <a:t>gleich steil</a:t>
            </a:r>
            <a:r>
              <a:rPr lang="de-DE" altLang="de-DE"/>
              <a:t>.</a:t>
            </a:r>
          </a:p>
          <a:p>
            <a:pPr eaLnBrk="1" hangingPunct="1"/>
            <a:r>
              <a:rPr lang="de-DE" altLang="de-DE" sz="1800"/>
              <a:t>(x ist hier die Stelle von B)</a:t>
            </a:r>
            <a:br>
              <a:rPr lang="de-DE" altLang="de-DE"/>
            </a:br>
            <a:endParaRPr lang="de-DE" altLang="de-DE"/>
          </a:p>
        </p:txBody>
      </p:sp>
      <p:sp>
        <p:nvSpPr>
          <p:cNvPr id="22539" name="Foliennummernplatzhalter 10">
            <a:extLst>
              <a:ext uri="{FF2B5EF4-FFF2-40B4-BE49-F238E27FC236}">
                <a16:creationId xmlns:a16="http://schemas.microsoft.com/office/drawing/2014/main" id="{95E0807B-6C2F-4BE5-A458-46B4CC1B9F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8DF53E2-B4C9-45D4-889F-FB9C72DFEE19}" type="slidenum">
              <a:rPr lang="de-DE" altLang="de-DE" sz="1400"/>
              <a:pPr eaLnBrk="1" hangingPunct="1"/>
              <a:t>26</a:t>
            </a:fld>
            <a:endParaRPr lang="de-DE" altLang="de-DE" sz="1400"/>
          </a:p>
        </p:txBody>
      </p:sp>
      <p:pic>
        <p:nvPicPr>
          <p:cNvPr id="22540" name="Grafik 11" descr="teppichzuwachs-300-h40.jpg">
            <a:extLst>
              <a:ext uri="{FF2B5EF4-FFF2-40B4-BE49-F238E27FC236}">
                <a16:creationId xmlns:a16="http://schemas.microsoft.com/office/drawing/2014/main" id="{2A494884-B817-47BF-86A6-A060AF9D5AF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2428875"/>
            <a:ext cx="4605337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1" name="Picture 8" descr="geogebra64">
            <a:hlinkClick r:id="rId6" action="ppaction://program"/>
            <a:extLst>
              <a:ext uri="{FF2B5EF4-FFF2-40B4-BE49-F238E27FC236}">
                <a16:creationId xmlns:a16="http://schemas.microsoft.com/office/drawing/2014/main" id="{E0D669E0-2CA0-4F5A-8A53-FD85B07C99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714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2531" name="Ink 3">
                <a:extLst>
                  <a:ext uri="{FF2B5EF4-FFF2-40B4-BE49-F238E27FC236}">
                    <a16:creationId xmlns:a16="http://schemas.microsoft.com/office/drawing/2014/main" id="{D22D9D87-3F13-483B-A34F-FB7A082289E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22531" name="Ink 3">
                <a:extLst>
                  <a:ext uri="{FF2B5EF4-FFF2-40B4-BE49-F238E27FC236}">
                    <a16:creationId xmlns:a16="http://schemas.microsoft.com/office/drawing/2014/main" id="{D22D9D87-3F13-483B-A34F-FB7A082289E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2532" name="Ink 4">
                <a:extLst>
                  <a:ext uri="{FF2B5EF4-FFF2-40B4-BE49-F238E27FC236}">
                    <a16:creationId xmlns:a16="http://schemas.microsoft.com/office/drawing/2014/main" id="{EA6AC37F-488A-4AE5-956D-BD500CFD4F0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22532" name="Ink 4">
                <a:extLst>
                  <a:ext uri="{FF2B5EF4-FFF2-40B4-BE49-F238E27FC236}">
                    <a16:creationId xmlns:a16="http://schemas.microsoft.com/office/drawing/2014/main" id="{EA6AC37F-488A-4AE5-956D-BD500CFD4F0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2533" name="Ink 5">
                <a:extLst>
                  <a:ext uri="{FF2B5EF4-FFF2-40B4-BE49-F238E27FC236}">
                    <a16:creationId xmlns:a16="http://schemas.microsoft.com/office/drawing/2014/main" id="{BA391810-971C-4A89-B2B9-2E3AB4CB184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22533" name="Ink 5">
                <a:extLst>
                  <a:ext uri="{FF2B5EF4-FFF2-40B4-BE49-F238E27FC236}">
                    <a16:creationId xmlns:a16="http://schemas.microsoft.com/office/drawing/2014/main" id="{BA391810-971C-4A89-B2B9-2E3AB4CB184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2534" name="Ink 6">
                <a:extLst>
                  <a:ext uri="{FF2B5EF4-FFF2-40B4-BE49-F238E27FC236}">
                    <a16:creationId xmlns:a16="http://schemas.microsoft.com/office/drawing/2014/main" id="{09CCA40C-46A9-4903-8516-681EF99C8E8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22534" name="Ink 6">
                <a:extLst>
                  <a:ext uri="{FF2B5EF4-FFF2-40B4-BE49-F238E27FC236}">
                    <a16:creationId xmlns:a16="http://schemas.microsoft.com/office/drawing/2014/main" id="{09CCA40C-46A9-4903-8516-681EF99C8E8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2535" name="Ink 7">
                <a:extLst>
                  <a:ext uri="{FF2B5EF4-FFF2-40B4-BE49-F238E27FC236}">
                    <a16:creationId xmlns:a16="http://schemas.microsoft.com/office/drawing/2014/main" id="{B7B05A60-5E69-4BD4-AA34-E7C208E92A0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22535" name="Ink 7">
                <a:extLst>
                  <a:ext uri="{FF2B5EF4-FFF2-40B4-BE49-F238E27FC236}">
                    <a16:creationId xmlns:a16="http://schemas.microsoft.com/office/drawing/2014/main" id="{B7B05A60-5E69-4BD4-AA34-E7C208E92A0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Text Box 2">
            <a:extLst>
              <a:ext uri="{FF2B5EF4-FFF2-40B4-BE49-F238E27FC236}">
                <a16:creationId xmlns:a16="http://schemas.microsoft.com/office/drawing/2014/main" id="{200AB0D5-4120-4179-9809-E3054D78D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3561" name="Rectangle 9">
            <a:extLst>
              <a:ext uri="{FF2B5EF4-FFF2-40B4-BE49-F238E27FC236}">
                <a16:creationId xmlns:a16="http://schemas.microsoft.com/office/drawing/2014/main" id="{F94DCE07-6764-41A2-BB1C-30EFE027103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650" y="0"/>
            <a:ext cx="7772400" cy="1470025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Die Integralfunktion</a:t>
            </a:r>
          </a:p>
        </p:txBody>
      </p:sp>
      <p:pic>
        <p:nvPicPr>
          <p:cNvPr id="23562" name="Picture 11">
            <a:extLst>
              <a:ext uri="{FF2B5EF4-FFF2-40B4-BE49-F238E27FC236}">
                <a16:creationId xmlns:a16="http://schemas.microsoft.com/office/drawing/2014/main" id="{FF842981-7260-443A-AF7A-4EAC44E30C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492375"/>
            <a:ext cx="5040313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54" name="Object 12">
            <a:extLst>
              <a:ext uri="{FF2B5EF4-FFF2-40B4-BE49-F238E27FC236}">
                <a16:creationId xmlns:a16="http://schemas.microsoft.com/office/drawing/2014/main" id="{99EBD964-766C-40A0-8FF9-5BC1DC553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1196975"/>
          <a:ext cx="45847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84600" imgH="1155600" progId="Equation.DSMT4">
                  <p:embed/>
                </p:oleObj>
              </mc:Choice>
              <mc:Fallback>
                <p:oleObj name="Equation" r:id="rId4" imgW="4584600" imgH="1155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196975"/>
                        <a:ext cx="45847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Text Box 13">
            <a:extLst>
              <a:ext uri="{FF2B5EF4-FFF2-40B4-BE49-F238E27FC236}">
                <a16:creationId xmlns:a16="http://schemas.microsoft.com/office/drawing/2014/main" id="{60C2EB60-BB29-4974-A21F-3114DBBB8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5888" y="2420938"/>
            <a:ext cx="3948112" cy="319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Alle Integralfunktionen</a:t>
            </a:r>
          </a:p>
          <a:p>
            <a:pPr eaLnBrk="1" hangingPunct="1"/>
            <a:r>
              <a:rPr lang="de-DE" altLang="de-DE"/>
              <a:t>haben dieselbe Form.</a:t>
            </a:r>
          </a:p>
          <a:p>
            <a:pPr eaLnBrk="1" hangingPunct="1"/>
            <a:r>
              <a:rPr lang="de-DE" altLang="de-DE"/>
              <a:t>An den Extremstellen</a:t>
            </a:r>
          </a:p>
          <a:p>
            <a:pPr eaLnBrk="1" hangingPunct="1"/>
            <a:r>
              <a:rPr lang="de-DE" altLang="de-DE"/>
              <a:t>von F hat f eine Nullstelle.</a:t>
            </a:r>
          </a:p>
          <a:p>
            <a:pPr eaLnBrk="1" hangingPunct="1"/>
            <a:r>
              <a:rPr lang="de-DE" altLang="de-DE"/>
              <a:t>An der Sattelstelle von F </a:t>
            </a:r>
          </a:p>
          <a:p>
            <a:pPr eaLnBrk="1" hangingPunct="1"/>
            <a:r>
              <a:rPr lang="de-DE" altLang="de-DE"/>
              <a:t>hat f eine Berühr-Nullstelle. </a:t>
            </a:r>
          </a:p>
        </p:txBody>
      </p:sp>
      <p:sp>
        <p:nvSpPr>
          <p:cNvPr id="23564" name="Text Box 14">
            <a:extLst>
              <a:ext uri="{FF2B5EF4-FFF2-40B4-BE49-F238E27FC236}">
                <a16:creationId xmlns:a16="http://schemas.microsoft.com/office/drawing/2014/main" id="{82D57373-30A8-40A0-852B-603CAE058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5824538"/>
            <a:ext cx="7113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Wo F eine Wendestelle hat, hat f eine Extremstelle.</a:t>
            </a:r>
          </a:p>
        </p:txBody>
      </p:sp>
      <p:sp>
        <p:nvSpPr>
          <p:cNvPr id="23565" name="Foliennummernplatzhalter 10">
            <a:extLst>
              <a:ext uri="{FF2B5EF4-FFF2-40B4-BE49-F238E27FC236}">
                <a16:creationId xmlns:a16="http://schemas.microsoft.com/office/drawing/2014/main" id="{24C37C38-5658-486B-996E-E7AD04A0C8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82EAB62-EA64-41D9-BC31-1F4E38BC82A0}" type="slidenum">
              <a:rPr lang="de-DE" altLang="de-DE" sz="1400"/>
              <a:pPr eaLnBrk="1" hangingPunct="1"/>
              <a:t>27</a:t>
            </a:fld>
            <a:endParaRPr lang="de-DE" altLang="de-DE" sz="1400"/>
          </a:p>
        </p:txBody>
      </p:sp>
      <p:pic>
        <p:nvPicPr>
          <p:cNvPr id="23566" name="Picture 8" descr="geogebra64">
            <a:hlinkClick r:id="rId6" action="ppaction://program"/>
            <a:extLst>
              <a:ext uri="{FF2B5EF4-FFF2-40B4-BE49-F238E27FC236}">
                <a16:creationId xmlns:a16="http://schemas.microsoft.com/office/drawing/2014/main" id="{78FB9210-D25F-4546-9F81-6B5B73D65A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333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3555" name="Ink 3">
                <a:extLst>
                  <a:ext uri="{FF2B5EF4-FFF2-40B4-BE49-F238E27FC236}">
                    <a16:creationId xmlns:a16="http://schemas.microsoft.com/office/drawing/2014/main" id="{078EF40E-04DF-4DB9-A619-FF379530B01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23555" name="Ink 3">
                <a:extLst>
                  <a:ext uri="{FF2B5EF4-FFF2-40B4-BE49-F238E27FC236}">
                    <a16:creationId xmlns:a16="http://schemas.microsoft.com/office/drawing/2014/main" id="{078EF40E-04DF-4DB9-A619-FF379530B01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3556" name="Ink 4">
                <a:extLst>
                  <a:ext uri="{FF2B5EF4-FFF2-40B4-BE49-F238E27FC236}">
                    <a16:creationId xmlns:a16="http://schemas.microsoft.com/office/drawing/2014/main" id="{7F3EF512-750A-4A24-B3B3-4E86634EDDD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23556" name="Ink 4">
                <a:extLst>
                  <a:ext uri="{FF2B5EF4-FFF2-40B4-BE49-F238E27FC236}">
                    <a16:creationId xmlns:a16="http://schemas.microsoft.com/office/drawing/2014/main" id="{7F3EF512-750A-4A24-B3B3-4E86634EDDD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3557" name="Ink 5">
                <a:extLst>
                  <a:ext uri="{FF2B5EF4-FFF2-40B4-BE49-F238E27FC236}">
                    <a16:creationId xmlns:a16="http://schemas.microsoft.com/office/drawing/2014/main" id="{CA30FDE6-5B3F-4D9D-B61A-BC01A309052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23557" name="Ink 5">
                <a:extLst>
                  <a:ext uri="{FF2B5EF4-FFF2-40B4-BE49-F238E27FC236}">
                    <a16:creationId xmlns:a16="http://schemas.microsoft.com/office/drawing/2014/main" id="{CA30FDE6-5B3F-4D9D-B61A-BC01A309052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3558" name="Ink 6">
                <a:extLst>
                  <a:ext uri="{FF2B5EF4-FFF2-40B4-BE49-F238E27FC236}">
                    <a16:creationId xmlns:a16="http://schemas.microsoft.com/office/drawing/2014/main" id="{64731CD8-29A8-4C3E-9AB1-520708C6C6A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23558" name="Ink 6">
                <a:extLst>
                  <a:ext uri="{FF2B5EF4-FFF2-40B4-BE49-F238E27FC236}">
                    <a16:creationId xmlns:a16="http://schemas.microsoft.com/office/drawing/2014/main" id="{64731CD8-29A8-4C3E-9AB1-520708C6C6A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3559" name="Ink 7">
                <a:extLst>
                  <a:ext uri="{FF2B5EF4-FFF2-40B4-BE49-F238E27FC236}">
                    <a16:creationId xmlns:a16="http://schemas.microsoft.com/office/drawing/2014/main" id="{B1A9D562-168F-4F33-8F0D-FFDB4EC99FF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23559" name="Ink 7">
                <a:extLst>
                  <a:ext uri="{FF2B5EF4-FFF2-40B4-BE49-F238E27FC236}">
                    <a16:creationId xmlns:a16="http://schemas.microsoft.com/office/drawing/2014/main" id="{B1A9D562-168F-4F33-8F0D-FFDB4EC99FF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04" name="Text Box 3">
            <a:extLst>
              <a:ext uri="{FF2B5EF4-FFF2-40B4-BE49-F238E27FC236}">
                <a16:creationId xmlns:a16="http://schemas.microsoft.com/office/drawing/2014/main" id="{DFAE834A-CDBA-40CD-8054-E10424258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4605" name="Rectangle 10">
            <a:extLst>
              <a:ext uri="{FF2B5EF4-FFF2-40B4-BE49-F238E27FC236}">
                <a16:creationId xmlns:a16="http://schemas.microsoft.com/office/drawing/2014/main" id="{3191EE76-F05C-493B-8556-5FB1A8B48A5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650" y="0"/>
            <a:ext cx="7772400" cy="1470025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Nochmal die Teppichabrollfunktion</a:t>
            </a:r>
          </a:p>
        </p:txBody>
      </p:sp>
      <p:pic>
        <p:nvPicPr>
          <p:cNvPr id="24606" name="Picture 12">
            <a:extLst>
              <a:ext uri="{FF2B5EF4-FFF2-40B4-BE49-F238E27FC236}">
                <a16:creationId xmlns:a16="http://schemas.microsoft.com/office/drawing/2014/main" id="{9AB8EE7E-8B90-4DC3-9A4C-406D607CAA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628775"/>
            <a:ext cx="432435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07" name="Picture 13">
            <a:extLst>
              <a:ext uri="{FF2B5EF4-FFF2-40B4-BE49-F238E27FC236}">
                <a16:creationId xmlns:a16="http://schemas.microsoft.com/office/drawing/2014/main" id="{09F4376F-9C4B-4C75-8756-1716209ACB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773238"/>
            <a:ext cx="432435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08" name="Foliennummernplatzhalter 8">
            <a:extLst>
              <a:ext uri="{FF2B5EF4-FFF2-40B4-BE49-F238E27FC236}">
                <a16:creationId xmlns:a16="http://schemas.microsoft.com/office/drawing/2014/main" id="{FB0128F7-8391-41B7-9B69-41AFA3F322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FB6645E-8F8A-4482-803C-59EF03D70161}" type="slidenum">
              <a:rPr lang="de-DE" altLang="de-DE" sz="1400"/>
              <a:pPr eaLnBrk="1" hangingPunct="1"/>
              <a:t>28</a:t>
            </a:fld>
            <a:endParaRPr lang="de-DE" altLang="de-DE" sz="1400"/>
          </a:p>
        </p:txBody>
      </p:sp>
      <p:pic>
        <p:nvPicPr>
          <p:cNvPr id="24609" name="Picture 8" descr="geogebra64">
            <a:hlinkClick r:id="rId5" action="ppaction://program"/>
            <a:extLst>
              <a:ext uri="{FF2B5EF4-FFF2-40B4-BE49-F238E27FC236}">
                <a16:creationId xmlns:a16="http://schemas.microsoft.com/office/drawing/2014/main" id="{3E20F4C5-2BD8-4F31-911E-22909143B2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333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4578" name="Ink 4">
                <a:extLst>
                  <a:ext uri="{FF2B5EF4-FFF2-40B4-BE49-F238E27FC236}">
                    <a16:creationId xmlns:a16="http://schemas.microsoft.com/office/drawing/2014/main" id="{A520570F-AC0B-451E-AD2C-32833AA5FF9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24578" name="Ink 4">
                <a:extLst>
                  <a:ext uri="{FF2B5EF4-FFF2-40B4-BE49-F238E27FC236}">
                    <a16:creationId xmlns:a16="http://schemas.microsoft.com/office/drawing/2014/main" id="{A520570F-AC0B-451E-AD2C-32833AA5FF9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4579" name="Ink 5">
                <a:extLst>
                  <a:ext uri="{FF2B5EF4-FFF2-40B4-BE49-F238E27FC236}">
                    <a16:creationId xmlns:a16="http://schemas.microsoft.com/office/drawing/2014/main" id="{ED69096C-34D6-48BA-ABCB-6A6A55A9BA5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24579" name="Ink 5">
                <a:extLst>
                  <a:ext uri="{FF2B5EF4-FFF2-40B4-BE49-F238E27FC236}">
                    <a16:creationId xmlns:a16="http://schemas.microsoft.com/office/drawing/2014/main" id="{ED69096C-34D6-48BA-ABCB-6A6A55A9BA5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4580" name="Ink 6">
                <a:extLst>
                  <a:ext uri="{FF2B5EF4-FFF2-40B4-BE49-F238E27FC236}">
                    <a16:creationId xmlns:a16="http://schemas.microsoft.com/office/drawing/2014/main" id="{4A8752CB-8927-47A2-9E41-CAD04D69F3E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24580" name="Ink 6">
                <a:extLst>
                  <a:ext uri="{FF2B5EF4-FFF2-40B4-BE49-F238E27FC236}">
                    <a16:creationId xmlns:a16="http://schemas.microsoft.com/office/drawing/2014/main" id="{4A8752CB-8927-47A2-9E41-CAD04D69F3E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4581" name="Ink 7">
                <a:extLst>
                  <a:ext uri="{FF2B5EF4-FFF2-40B4-BE49-F238E27FC236}">
                    <a16:creationId xmlns:a16="http://schemas.microsoft.com/office/drawing/2014/main" id="{4F82CFA1-CA1D-429F-B123-0F0FD3D830C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24581" name="Ink 7">
                <a:extLst>
                  <a:ext uri="{FF2B5EF4-FFF2-40B4-BE49-F238E27FC236}">
                    <a16:creationId xmlns:a16="http://schemas.microsoft.com/office/drawing/2014/main" id="{4F82CFA1-CA1D-429F-B123-0F0FD3D830C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4582" name="Ink 8">
                <a:extLst>
                  <a:ext uri="{FF2B5EF4-FFF2-40B4-BE49-F238E27FC236}">
                    <a16:creationId xmlns:a16="http://schemas.microsoft.com/office/drawing/2014/main" id="{0F9D6BE7-52E7-4149-87E0-2A9E0726BE9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24582" name="Ink 8">
                <a:extLst>
                  <a:ext uri="{FF2B5EF4-FFF2-40B4-BE49-F238E27FC236}">
                    <a16:creationId xmlns:a16="http://schemas.microsoft.com/office/drawing/2014/main" id="{0F9D6BE7-52E7-4149-87E0-2A9E0726BE9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4583" name="Ink 32">
                <a:extLst>
                  <a:ext uri="{FF2B5EF4-FFF2-40B4-BE49-F238E27FC236}">
                    <a16:creationId xmlns:a16="http://schemas.microsoft.com/office/drawing/2014/main" id="{C6321DEA-E6F4-4ED6-B8FC-6F2293557A4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38275" y="3554413"/>
              <a:ext cx="180975" cy="711200"/>
            </p14:xfrm>
          </p:contentPart>
        </mc:Choice>
        <mc:Fallback>
          <p:pic>
            <p:nvPicPr>
              <p:cNvPr id="24583" name="Ink 32">
                <a:extLst>
                  <a:ext uri="{FF2B5EF4-FFF2-40B4-BE49-F238E27FC236}">
                    <a16:creationId xmlns:a16="http://schemas.microsoft.com/office/drawing/2014/main" id="{C6321DEA-E6F4-4ED6-B8FC-6F2293557A4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424025" y="3540002"/>
                <a:ext cx="208763" cy="7393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4584" name="Ink 16">
                <a:extLst>
                  <a:ext uri="{FF2B5EF4-FFF2-40B4-BE49-F238E27FC236}">
                    <a16:creationId xmlns:a16="http://schemas.microsoft.com/office/drawing/2014/main" id="{8B684A01-7F62-483E-AC4B-3E39D71310C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13413" y="2289175"/>
              <a:ext cx="1531937" cy="2732088"/>
            </p14:xfrm>
          </p:contentPart>
        </mc:Choice>
        <mc:Fallback>
          <p:pic>
            <p:nvPicPr>
              <p:cNvPr id="24584" name="Ink 16">
                <a:extLst>
                  <a:ext uri="{FF2B5EF4-FFF2-40B4-BE49-F238E27FC236}">
                    <a16:creationId xmlns:a16="http://schemas.microsoft.com/office/drawing/2014/main" id="{8B684A01-7F62-483E-AC4B-3E39D71310C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699012" y="2274779"/>
                <a:ext cx="1560020" cy="27601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4585" name="Ink 17">
                <a:extLst>
                  <a:ext uri="{FF2B5EF4-FFF2-40B4-BE49-F238E27FC236}">
                    <a16:creationId xmlns:a16="http://schemas.microsoft.com/office/drawing/2014/main" id="{F4798A3F-FBE4-47A3-8723-C7829F42477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07263" y="2459038"/>
              <a:ext cx="871537" cy="277812"/>
            </p14:xfrm>
          </p:contentPart>
        </mc:Choice>
        <mc:Fallback>
          <p:pic>
            <p:nvPicPr>
              <p:cNvPr id="24585" name="Ink 17">
                <a:extLst>
                  <a:ext uri="{FF2B5EF4-FFF2-40B4-BE49-F238E27FC236}">
                    <a16:creationId xmlns:a16="http://schemas.microsoft.com/office/drawing/2014/main" id="{F4798A3F-FBE4-47A3-8723-C7829F42477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292881" y="2444606"/>
                <a:ext cx="899582" cy="3059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4586" name="Ink 18">
                <a:extLst>
                  <a:ext uri="{FF2B5EF4-FFF2-40B4-BE49-F238E27FC236}">
                    <a16:creationId xmlns:a16="http://schemas.microsoft.com/office/drawing/2014/main" id="{1BBEADBE-B5B2-4EA0-B0FE-D3D962BC0AA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67575" y="2830513"/>
              <a:ext cx="1277938" cy="311150"/>
            </p14:xfrm>
          </p:contentPart>
        </mc:Choice>
        <mc:Fallback>
          <p:pic>
            <p:nvPicPr>
              <p:cNvPr id="24586" name="Ink 18">
                <a:extLst>
                  <a:ext uri="{FF2B5EF4-FFF2-40B4-BE49-F238E27FC236}">
                    <a16:creationId xmlns:a16="http://schemas.microsoft.com/office/drawing/2014/main" id="{1BBEADBE-B5B2-4EA0-B0FE-D3D962BC0AA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253176" y="2815990"/>
                <a:ext cx="1306017" cy="339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4587" name="Ink 19">
                <a:extLst>
                  <a:ext uri="{FF2B5EF4-FFF2-40B4-BE49-F238E27FC236}">
                    <a16:creationId xmlns:a16="http://schemas.microsoft.com/office/drawing/2014/main" id="{C5D663B4-2237-4D60-8E82-3586930F390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23088" y="3248025"/>
              <a:ext cx="1939925" cy="290513"/>
            </p14:xfrm>
          </p:contentPart>
        </mc:Choice>
        <mc:Fallback>
          <p:pic>
            <p:nvPicPr>
              <p:cNvPr id="24587" name="Ink 19">
                <a:extLst>
                  <a:ext uri="{FF2B5EF4-FFF2-40B4-BE49-F238E27FC236}">
                    <a16:creationId xmlns:a16="http://schemas.microsoft.com/office/drawing/2014/main" id="{C5D663B4-2237-4D60-8E82-3586930F390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908694" y="3233590"/>
                <a:ext cx="1967993" cy="3186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4588" name="Ink 20">
                <a:extLst>
                  <a:ext uri="{FF2B5EF4-FFF2-40B4-BE49-F238E27FC236}">
                    <a16:creationId xmlns:a16="http://schemas.microsoft.com/office/drawing/2014/main" id="{D6C7C510-3935-4B41-9710-80AFD7EA3D9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43725" y="3611563"/>
              <a:ext cx="1454150" cy="352425"/>
            </p14:xfrm>
          </p:contentPart>
        </mc:Choice>
        <mc:Fallback>
          <p:pic>
            <p:nvPicPr>
              <p:cNvPr id="24588" name="Ink 20">
                <a:extLst>
                  <a:ext uri="{FF2B5EF4-FFF2-40B4-BE49-F238E27FC236}">
                    <a16:creationId xmlns:a16="http://schemas.microsoft.com/office/drawing/2014/main" id="{D6C7C510-3935-4B41-9710-80AFD7EA3D9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929327" y="3597090"/>
                <a:ext cx="1482225" cy="3806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4589" name="Ink 21">
                <a:extLst>
                  <a:ext uri="{FF2B5EF4-FFF2-40B4-BE49-F238E27FC236}">
                    <a16:creationId xmlns:a16="http://schemas.microsoft.com/office/drawing/2014/main" id="{F5D93A5F-458F-4C42-B2EC-D87BD2BE2B4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61175" y="4246563"/>
              <a:ext cx="2274888" cy="604837"/>
            </p14:xfrm>
          </p:contentPart>
        </mc:Choice>
        <mc:Fallback>
          <p:pic>
            <p:nvPicPr>
              <p:cNvPr id="24589" name="Ink 21">
                <a:extLst>
                  <a:ext uri="{FF2B5EF4-FFF2-40B4-BE49-F238E27FC236}">
                    <a16:creationId xmlns:a16="http://schemas.microsoft.com/office/drawing/2014/main" id="{F5D93A5F-458F-4C42-B2EC-D87BD2BE2B4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846770" y="4232136"/>
                <a:ext cx="2302977" cy="6329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24590" name="Ink 22">
                <a:extLst>
                  <a:ext uri="{FF2B5EF4-FFF2-40B4-BE49-F238E27FC236}">
                    <a16:creationId xmlns:a16="http://schemas.microsoft.com/office/drawing/2014/main" id="{90957F07-9F1B-4744-9877-EC699540CD6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93850" y="3509963"/>
              <a:ext cx="814388" cy="949325"/>
            </p14:xfrm>
          </p:contentPart>
        </mc:Choice>
        <mc:Fallback>
          <p:pic>
            <p:nvPicPr>
              <p:cNvPr id="24590" name="Ink 22">
                <a:extLst>
                  <a:ext uri="{FF2B5EF4-FFF2-40B4-BE49-F238E27FC236}">
                    <a16:creationId xmlns:a16="http://schemas.microsoft.com/office/drawing/2014/main" id="{90957F07-9F1B-4744-9877-EC699540CD6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1579462" y="3495568"/>
                <a:ext cx="842446" cy="9773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24591" name="Ink 23">
                <a:extLst>
                  <a:ext uri="{FF2B5EF4-FFF2-40B4-BE49-F238E27FC236}">
                    <a16:creationId xmlns:a16="http://schemas.microsoft.com/office/drawing/2014/main" id="{8697314D-EB21-41E4-9529-490CBBD4286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46963" y="4948238"/>
              <a:ext cx="636587" cy="215900"/>
            </p14:xfrm>
          </p:contentPart>
        </mc:Choice>
        <mc:Fallback>
          <p:pic>
            <p:nvPicPr>
              <p:cNvPr id="24591" name="Ink 23">
                <a:extLst>
                  <a:ext uri="{FF2B5EF4-FFF2-40B4-BE49-F238E27FC236}">
                    <a16:creationId xmlns:a16="http://schemas.microsoft.com/office/drawing/2014/main" id="{8697314D-EB21-41E4-9529-490CBBD4286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7432593" y="4933869"/>
                <a:ext cx="664608" cy="24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24592" name="Ink 31">
                <a:extLst>
                  <a:ext uri="{FF2B5EF4-FFF2-40B4-BE49-F238E27FC236}">
                    <a16:creationId xmlns:a16="http://schemas.microsoft.com/office/drawing/2014/main" id="{FEECAFE6-1D86-48C5-91F1-DAFEF0540CE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46450" y="4748213"/>
              <a:ext cx="2457450" cy="1587500"/>
            </p14:xfrm>
          </p:contentPart>
        </mc:Choice>
        <mc:Fallback>
          <p:pic>
            <p:nvPicPr>
              <p:cNvPr id="24592" name="Ink 31">
                <a:extLst>
                  <a:ext uri="{FF2B5EF4-FFF2-40B4-BE49-F238E27FC236}">
                    <a16:creationId xmlns:a16="http://schemas.microsoft.com/office/drawing/2014/main" id="{FEECAFE6-1D86-48C5-91F1-DAFEF0540CE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332049" y="4733814"/>
                <a:ext cx="2485531" cy="16155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24593" name="Ink 26">
                <a:extLst>
                  <a:ext uri="{FF2B5EF4-FFF2-40B4-BE49-F238E27FC236}">
                    <a16:creationId xmlns:a16="http://schemas.microsoft.com/office/drawing/2014/main" id="{8A66AB28-7033-4286-B972-5E2BC746474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2875" y="4700588"/>
              <a:ext cx="917575" cy="1049337"/>
            </p14:xfrm>
          </p:contentPart>
        </mc:Choice>
        <mc:Fallback>
          <p:pic>
            <p:nvPicPr>
              <p:cNvPr id="24593" name="Ink 26">
                <a:extLst>
                  <a:ext uri="{FF2B5EF4-FFF2-40B4-BE49-F238E27FC236}">
                    <a16:creationId xmlns:a16="http://schemas.microsoft.com/office/drawing/2014/main" id="{8A66AB28-7033-4286-B972-5E2BC746474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128465" y="4686169"/>
                <a:ext cx="945675" cy="10774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24594" name="Ink 27">
                <a:extLst>
                  <a:ext uri="{FF2B5EF4-FFF2-40B4-BE49-F238E27FC236}">
                    <a16:creationId xmlns:a16="http://schemas.microsoft.com/office/drawing/2014/main" id="{1B5D41F7-AA02-4387-8302-CA1C9E54185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4813" y="5411788"/>
              <a:ext cx="601662" cy="361950"/>
            </p14:xfrm>
          </p:contentPart>
        </mc:Choice>
        <mc:Fallback>
          <p:pic>
            <p:nvPicPr>
              <p:cNvPr id="24594" name="Ink 27">
                <a:extLst>
                  <a:ext uri="{FF2B5EF4-FFF2-40B4-BE49-F238E27FC236}">
                    <a16:creationId xmlns:a16="http://schemas.microsoft.com/office/drawing/2014/main" id="{1B5D41F7-AA02-4387-8302-CA1C9E54185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390411" y="5397339"/>
                <a:ext cx="629747" cy="3901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24595" name="Ink 28">
                <a:extLst>
                  <a:ext uri="{FF2B5EF4-FFF2-40B4-BE49-F238E27FC236}">
                    <a16:creationId xmlns:a16="http://schemas.microsoft.com/office/drawing/2014/main" id="{667F93AB-BC1D-470A-91BA-30E9C03C70B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92213" y="5445125"/>
              <a:ext cx="393700" cy="350838"/>
            </p14:xfrm>
          </p:contentPart>
        </mc:Choice>
        <mc:Fallback>
          <p:pic>
            <p:nvPicPr>
              <p:cNvPr id="24595" name="Ink 28">
                <a:extLst>
                  <a:ext uri="{FF2B5EF4-FFF2-40B4-BE49-F238E27FC236}">
                    <a16:creationId xmlns:a16="http://schemas.microsoft.com/office/drawing/2014/main" id="{667F93AB-BC1D-470A-91BA-30E9C03C70B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1177818" y="5430687"/>
                <a:ext cx="421770" cy="3789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24596" name="Ink 29">
                <a:extLst>
                  <a:ext uri="{FF2B5EF4-FFF2-40B4-BE49-F238E27FC236}">
                    <a16:creationId xmlns:a16="http://schemas.microsoft.com/office/drawing/2014/main" id="{B238DB53-756D-4BBD-8A48-BEFD3D5193D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3825" y="5915025"/>
              <a:ext cx="1284288" cy="595313"/>
            </p14:xfrm>
          </p:contentPart>
        </mc:Choice>
        <mc:Fallback>
          <p:pic>
            <p:nvPicPr>
              <p:cNvPr id="24596" name="Ink 29">
                <a:extLst>
                  <a:ext uri="{FF2B5EF4-FFF2-40B4-BE49-F238E27FC236}">
                    <a16:creationId xmlns:a16="http://schemas.microsoft.com/office/drawing/2014/main" id="{B238DB53-756D-4BBD-8A48-BEFD3D5193D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09427" y="5900584"/>
                <a:ext cx="1312364" cy="6234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24597" name="Ink 32">
                <a:extLst>
                  <a:ext uri="{FF2B5EF4-FFF2-40B4-BE49-F238E27FC236}">
                    <a16:creationId xmlns:a16="http://schemas.microsoft.com/office/drawing/2014/main" id="{CE85C68C-5EE5-4C5B-BF95-5D1F5CAE176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95550" y="5287963"/>
              <a:ext cx="704850" cy="508000"/>
            </p14:xfrm>
          </p:contentPart>
        </mc:Choice>
        <mc:Fallback>
          <p:pic>
            <p:nvPicPr>
              <p:cNvPr id="24597" name="Ink 32">
                <a:extLst>
                  <a:ext uri="{FF2B5EF4-FFF2-40B4-BE49-F238E27FC236}">
                    <a16:creationId xmlns:a16="http://schemas.microsoft.com/office/drawing/2014/main" id="{CE85C68C-5EE5-4C5B-BF95-5D1F5CAE176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2481114" y="5273572"/>
                <a:ext cx="733001" cy="5360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24598" name="Ink 33">
                <a:extLst>
                  <a:ext uri="{FF2B5EF4-FFF2-40B4-BE49-F238E27FC236}">
                    <a16:creationId xmlns:a16="http://schemas.microsoft.com/office/drawing/2014/main" id="{E1CEC51F-E27F-42F7-BC8D-FE3348437DC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83350" y="5487988"/>
              <a:ext cx="1754188" cy="500062"/>
            </p14:xfrm>
          </p:contentPart>
        </mc:Choice>
        <mc:Fallback>
          <p:pic>
            <p:nvPicPr>
              <p:cNvPr id="24598" name="Ink 33">
                <a:extLst>
                  <a:ext uri="{FF2B5EF4-FFF2-40B4-BE49-F238E27FC236}">
                    <a16:creationId xmlns:a16="http://schemas.microsoft.com/office/drawing/2014/main" id="{E1CEC51F-E27F-42F7-BC8D-FE3348437DC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6468936" y="5473577"/>
                <a:ext cx="1782295" cy="5281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24599" name="Ink 34">
                <a:extLst>
                  <a:ext uri="{FF2B5EF4-FFF2-40B4-BE49-F238E27FC236}">
                    <a16:creationId xmlns:a16="http://schemas.microsoft.com/office/drawing/2014/main" id="{8913D6F3-AB0A-4878-8474-800D8CD8907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88075" y="6037263"/>
              <a:ext cx="547688" cy="222250"/>
            </p14:xfrm>
          </p:contentPart>
        </mc:Choice>
        <mc:Fallback>
          <p:pic>
            <p:nvPicPr>
              <p:cNvPr id="24599" name="Ink 34">
                <a:extLst>
                  <a:ext uri="{FF2B5EF4-FFF2-40B4-BE49-F238E27FC236}">
                    <a16:creationId xmlns:a16="http://schemas.microsoft.com/office/drawing/2014/main" id="{8913D6F3-AB0A-4878-8474-800D8CD8907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173662" y="6022924"/>
                <a:ext cx="575793" cy="2502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24600" name="Ink 35">
                <a:extLst>
                  <a:ext uri="{FF2B5EF4-FFF2-40B4-BE49-F238E27FC236}">
                    <a16:creationId xmlns:a16="http://schemas.microsoft.com/office/drawing/2014/main" id="{5B4A78EC-A581-4614-8783-19AC5C59E10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24675" y="5976938"/>
              <a:ext cx="873125" cy="273050"/>
            </p14:xfrm>
          </p:contentPart>
        </mc:Choice>
        <mc:Fallback>
          <p:pic>
            <p:nvPicPr>
              <p:cNvPr id="24600" name="Ink 35">
                <a:extLst>
                  <a:ext uri="{FF2B5EF4-FFF2-40B4-BE49-F238E27FC236}">
                    <a16:creationId xmlns:a16="http://schemas.microsoft.com/office/drawing/2014/main" id="{5B4A78EC-A581-4614-8783-19AC5C59E10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910249" y="5962529"/>
                <a:ext cx="901255" cy="3011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24601" name="Ink 33">
                <a:extLst>
                  <a:ext uri="{FF2B5EF4-FFF2-40B4-BE49-F238E27FC236}">
                    <a16:creationId xmlns:a16="http://schemas.microsoft.com/office/drawing/2014/main" id="{112E1598-F4B1-43F2-B808-DE53D9C378E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29150" y="5418138"/>
              <a:ext cx="187325" cy="388937"/>
            </p14:xfrm>
          </p:contentPart>
        </mc:Choice>
        <mc:Fallback>
          <p:pic>
            <p:nvPicPr>
              <p:cNvPr id="24601" name="Ink 33">
                <a:extLst>
                  <a:ext uri="{FF2B5EF4-FFF2-40B4-BE49-F238E27FC236}">
                    <a16:creationId xmlns:a16="http://schemas.microsoft.com/office/drawing/2014/main" id="{112E1598-F4B1-43F2-B808-DE53D9C378E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4619674" y="5408757"/>
                <a:ext cx="206276" cy="4076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24602" name="Ink 34">
                <a:extLst>
                  <a:ext uri="{FF2B5EF4-FFF2-40B4-BE49-F238E27FC236}">
                    <a16:creationId xmlns:a16="http://schemas.microsoft.com/office/drawing/2014/main" id="{14368AAC-C2D9-478A-92F4-8253F6374B5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12875" y="4349750"/>
              <a:ext cx="188913" cy="238125"/>
            </p14:xfrm>
          </p:contentPart>
        </mc:Choice>
        <mc:Fallback>
          <p:pic>
            <p:nvPicPr>
              <p:cNvPr id="24602" name="Ink 34">
                <a:extLst>
                  <a:ext uri="{FF2B5EF4-FFF2-40B4-BE49-F238E27FC236}">
                    <a16:creationId xmlns:a16="http://schemas.microsoft.com/office/drawing/2014/main" id="{14368AAC-C2D9-478A-92F4-8253F6374B5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1403519" y="4340384"/>
                <a:ext cx="207624" cy="2568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24603" name="Ink 35">
                <a:extLst>
                  <a:ext uri="{FF2B5EF4-FFF2-40B4-BE49-F238E27FC236}">
                    <a16:creationId xmlns:a16="http://schemas.microsoft.com/office/drawing/2014/main" id="{4E86B1CA-AF1F-453C-B165-EEFB8103000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38800" y="4186238"/>
              <a:ext cx="147638" cy="187325"/>
            </p14:xfrm>
          </p:contentPart>
        </mc:Choice>
        <mc:Fallback>
          <p:pic>
            <p:nvPicPr>
              <p:cNvPr id="24603" name="Ink 35">
                <a:extLst>
                  <a:ext uri="{FF2B5EF4-FFF2-40B4-BE49-F238E27FC236}">
                    <a16:creationId xmlns:a16="http://schemas.microsoft.com/office/drawing/2014/main" id="{4E86B1CA-AF1F-453C-B165-EEFB8103000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5629438" y="4176744"/>
                <a:ext cx="166363" cy="20631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8" name="Text Box 2">
            <a:extLst>
              <a:ext uri="{FF2B5EF4-FFF2-40B4-BE49-F238E27FC236}">
                <a16:creationId xmlns:a16="http://schemas.microsoft.com/office/drawing/2014/main" id="{C87B85D7-22CE-4D9B-8E30-CB3F9FCDF5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5629" name="Rectangle 9">
            <a:extLst>
              <a:ext uri="{FF2B5EF4-FFF2-40B4-BE49-F238E27FC236}">
                <a16:creationId xmlns:a16="http://schemas.microsoft.com/office/drawing/2014/main" id="{8CC5C601-682F-4CC0-B906-A0AC8F085BA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650" y="-100013"/>
            <a:ext cx="7772400" cy="1470026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 die Intergralfunktion F von f =„Teppichabrollfunktion“</a:t>
            </a:r>
          </a:p>
        </p:txBody>
      </p:sp>
      <p:pic>
        <p:nvPicPr>
          <p:cNvPr id="25630" name="Picture 12">
            <a:extLst>
              <a:ext uri="{FF2B5EF4-FFF2-40B4-BE49-F238E27FC236}">
                <a16:creationId xmlns:a16="http://schemas.microsoft.com/office/drawing/2014/main" id="{B08A3D16-E663-4FF0-A4BE-EF83581BF8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644900"/>
            <a:ext cx="432435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31" name="Picture 11">
            <a:extLst>
              <a:ext uri="{FF2B5EF4-FFF2-40B4-BE49-F238E27FC236}">
                <a16:creationId xmlns:a16="http://schemas.microsoft.com/office/drawing/2014/main" id="{932C7B4F-F5E0-4E53-A0BF-5D3FD05636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344613"/>
            <a:ext cx="432435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32" name="Foliennummernplatzhalter 7">
            <a:extLst>
              <a:ext uri="{FF2B5EF4-FFF2-40B4-BE49-F238E27FC236}">
                <a16:creationId xmlns:a16="http://schemas.microsoft.com/office/drawing/2014/main" id="{320B16BF-6EF6-4F06-848B-858264668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CD1C419-ACF6-4B4F-8E7F-E9D50E8E5578}" type="slidenum">
              <a:rPr lang="de-DE" altLang="de-DE" sz="1400"/>
              <a:pPr eaLnBrk="1" hangingPunct="1"/>
              <a:t>29</a:t>
            </a:fld>
            <a:endParaRPr lang="de-DE" altLang="de-DE" sz="14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5602" name="Ink 3">
                <a:extLst>
                  <a:ext uri="{FF2B5EF4-FFF2-40B4-BE49-F238E27FC236}">
                    <a16:creationId xmlns:a16="http://schemas.microsoft.com/office/drawing/2014/main" id="{FCD59D82-0EA1-4703-BCE6-4989B395E96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25602" name="Ink 3">
                <a:extLst>
                  <a:ext uri="{FF2B5EF4-FFF2-40B4-BE49-F238E27FC236}">
                    <a16:creationId xmlns:a16="http://schemas.microsoft.com/office/drawing/2014/main" id="{FCD59D82-0EA1-4703-BCE6-4989B395E96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5603" name="Ink 4">
                <a:extLst>
                  <a:ext uri="{FF2B5EF4-FFF2-40B4-BE49-F238E27FC236}">
                    <a16:creationId xmlns:a16="http://schemas.microsoft.com/office/drawing/2014/main" id="{5501BDF1-7746-45B0-A151-D984D1EE8AE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25603" name="Ink 4">
                <a:extLst>
                  <a:ext uri="{FF2B5EF4-FFF2-40B4-BE49-F238E27FC236}">
                    <a16:creationId xmlns:a16="http://schemas.microsoft.com/office/drawing/2014/main" id="{5501BDF1-7746-45B0-A151-D984D1EE8AE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5604" name="Ink 5">
                <a:extLst>
                  <a:ext uri="{FF2B5EF4-FFF2-40B4-BE49-F238E27FC236}">
                    <a16:creationId xmlns:a16="http://schemas.microsoft.com/office/drawing/2014/main" id="{D5D1E1D4-5290-4D7C-A888-104BB758C70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25604" name="Ink 5">
                <a:extLst>
                  <a:ext uri="{FF2B5EF4-FFF2-40B4-BE49-F238E27FC236}">
                    <a16:creationId xmlns:a16="http://schemas.microsoft.com/office/drawing/2014/main" id="{D5D1E1D4-5290-4D7C-A888-104BB758C70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5605" name="Ink 6">
                <a:extLst>
                  <a:ext uri="{FF2B5EF4-FFF2-40B4-BE49-F238E27FC236}">
                    <a16:creationId xmlns:a16="http://schemas.microsoft.com/office/drawing/2014/main" id="{A2A6ECB3-D48B-4CD2-82DA-CA71859A9C5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25605" name="Ink 6">
                <a:extLst>
                  <a:ext uri="{FF2B5EF4-FFF2-40B4-BE49-F238E27FC236}">
                    <a16:creationId xmlns:a16="http://schemas.microsoft.com/office/drawing/2014/main" id="{A2A6ECB3-D48B-4CD2-82DA-CA71859A9C5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5606" name="Ink 7">
                <a:extLst>
                  <a:ext uri="{FF2B5EF4-FFF2-40B4-BE49-F238E27FC236}">
                    <a16:creationId xmlns:a16="http://schemas.microsoft.com/office/drawing/2014/main" id="{317CA9A7-5829-4A6A-BBAF-FF794765B86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25606" name="Ink 7">
                <a:extLst>
                  <a:ext uri="{FF2B5EF4-FFF2-40B4-BE49-F238E27FC236}">
                    <a16:creationId xmlns:a16="http://schemas.microsoft.com/office/drawing/2014/main" id="{317CA9A7-5829-4A6A-BBAF-FF794765B86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5607" name="Ink 27">
                <a:extLst>
                  <a:ext uri="{FF2B5EF4-FFF2-40B4-BE49-F238E27FC236}">
                    <a16:creationId xmlns:a16="http://schemas.microsoft.com/office/drawing/2014/main" id="{EAAA5AAD-88F0-4468-A5F7-A36E2320652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10188" y="2174875"/>
              <a:ext cx="179387" cy="514350"/>
            </p14:xfrm>
          </p:contentPart>
        </mc:Choice>
        <mc:Fallback>
          <p:pic>
            <p:nvPicPr>
              <p:cNvPr id="25607" name="Ink 27">
                <a:extLst>
                  <a:ext uri="{FF2B5EF4-FFF2-40B4-BE49-F238E27FC236}">
                    <a16:creationId xmlns:a16="http://schemas.microsoft.com/office/drawing/2014/main" id="{EAAA5AAD-88F0-4468-A5F7-A36E2320652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295866" y="2160518"/>
                <a:ext cx="207316" cy="5423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5608" name="Ink 30">
                <a:extLst>
                  <a:ext uri="{FF2B5EF4-FFF2-40B4-BE49-F238E27FC236}">
                    <a16:creationId xmlns:a16="http://schemas.microsoft.com/office/drawing/2014/main" id="{ACBF7961-0868-453D-8264-BCBA70C46D7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84350" y="1385888"/>
              <a:ext cx="1704975" cy="2838450"/>
            </p14:xfrm>
          </p:contentPart>
        </mc:Choice>
        <mc:Fallback>
          <p:pic>
            <p:nvPicPr>
              <p:cNvPr id="25608" name="Ink 30">
                <a:extLst>
                  <a:ext uri="{FF2B5EF4-FFF2-40B4-BE49-F238E27FC236}">
                    <a16:creationId xmlns:a16="http://schemas.microsoft.com/office/drawing/2014/main" id="{ACBF7961-0868-453D-8264-BCBA70C46D7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769962" y="1371485"/>
                <a:ext cx="1733032" cy="28665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5609" name="Ink 24">
                <a:extLst>
                  <a:ext uri="{FF2B5EF4-FFF2-40B4-BE49-F238E27FC236}">
                    <a16:creationId xmlns:a16="http://schemas.microsoft.com/office/drawing/2014/main" id="{10C851AF-606D-422C-8146-6BFE0FA8C36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58863" y="3230563"/>
              <a:ext cx="3843337" cy="1076325"/>
            </p14:xfrm>
          </p:contentPart>
        </mc:Choice>
        <mc:Fallback>
          <p:pic>
            <p:nvPicPr>
              <p:cNvPr id="25609" name="Ink 24">
                <a:extLst>
                  <a:ext uri="{FF2B5EF4-FFF2-40B4-BE49-F238E27FC236}">
                    <a16:creationId xmlns:a16="http://schemas.microsoft.com/office/drawing/2014/main" id="{10C851AF-606D-422C-8146-6BFE0FA8C36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044455" y="3216154"/>
                <a:ext cx="3871433" cy="11044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5610" name="Ink 25">
                <a:extLst>
                  <a:ext uri="{FF2B5EF4-FFF2-40B4-BE49-F238E27FC236}">
                    <a16:creationId xmlns:a16="http://schemas.microsoft.com/office/drawing/2014/main" id="{09BCE3B2-7E98-4058-90FB-4342DA4CE5D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30825" y="4302125"/>
              <a:ext cx="196850" cy="541338"/>
            </p14:xfrm>
          </p:contentPart>
        </mc:Choice>
        <mc:Fallback>
          <p:pic>
            <p:nvPicPr>
              <p:cNvPr id="25610" name="Ink 25">
                <a:extLst>
                  <a:ext uri="{FF2B5EF4-FFF2-40B4-BE49-F238E27FC236}">
                    <a16:creationId xmlns:a16="http://schemas.microsoft.com/office/drawing/2014/main" id="{09BCE3B2-7E98-4058-90FB-4342DA4CE5D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316404" y="4287670"/>
                <a:ext cx="224971" cy="5695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5611" name="Ink 26">
                <a:extLst>
                  <a:ext uri="{FF2B5EF4-FFF2-40B4-BE49-F238E27FC236}">
                    <a16:creationId xmlns:a16="http://schemas.microsoft.com/office/drawing/2014/main" id="{FB0262A9-7C07-413A-BF11-C50CDBF6041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92788" y="4337050"/>
              <a:ext cx="468312" cy="376238"/>
            </p14:xfrm>
          </p:contentPart>
        </mc:Choice>
        <mc:Fallback>
          <p:pic>
            <p:nvPicPr>
              <p:cNvPr id="25611" name="Ink 26">
                <a:extLst>
                  <a:ext uri="{FF2B5EF4-FFF2-40B4-BE49-F238E27FC236}">
                    <a16:creationId xmlns:a16="http://schemas.microsoft.com/office/drawing/2014/main" id="{FB0262A9-7C07-413A-BF11-C50CDBF6041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778367" y="4322635"/>
                <a:ext cx="496432" cy="4043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5612" name="Ink 27">
                <a:extLst>
                  <a:ext uri="{FF2B5EF4-FFF2-40B4-BE49-F238E27FC236}">
                    <a16:creationId xmlns:a16="http://schemas.microsoft.com/office/drawing/2014/main" id="{42719C88-AC31-42D2-8770-8F88F53AC19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83350" y="4237038"/>
              <a:ext cx="1625600" cy="671512"/>
            </p14:xfrm>
          </p:contentPart>
        </mc:Choice>
        <mc:Fallback>
          <p:pic>
            <p:nvPicPr>
              <p:cNvPr id="25612" name="Ink 27">
                <a:extLst>
                  <a:ext uri="{FF2B5EF4-FFF2-40B4-BE49-F238E27FC236}">
                    <a16:creationId xmlns:a16="http://schemas.microsoft.com/office/drawing/2014/main" id="{42719C88-AC31-42D2-8770-8F88F53AC19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468929" y="4222612"/>
                <a:ext cx="1653721" cy="6996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5613" name="Ink 28">
                <a:extLst>
                  <a:ext uri="{FF2B5EF4-FFF2-40B4-BE49-F238E27FC236}">
                    <a16:creationId xmlns:a16="http://schemas.microsoft.com/office/drawing/2014/main" id="{87B41FC7-415F-4F0B-9EC0-7764F242E25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46738" y="4827588"/>
              <a:ext cx="433387" cy="558800"/>
            </p14:xfrm>
          </p:contentPart>
        </mc:Choice>
        <mc:Fallback>
          <p:pic>
            <p:nvPicPr>
              <p:cNvPr id="25613" name="Ink 28">
                <a:extLst>
                  <a:ext uri="{FF2B5EF4-FFF2-40B4-BE49-F238E27FC236}">
                    <a16:creationId xmlns:a16="http://schemas.microsoft.com/office/drawing/2014/main" id="{87B41FC7-415F-4F0B-9EC0-7764F242E25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5632352" y="4813093"/>
                <a:ext cx="461440" cy="5870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5614" name="Ink 29">
                <a:extLst>
                  <a:ext uri="{FF2B5EF4-FFF2-40B4-BE49-F238E27FC236}">
                    <a16:creationId xmlns:a16="http://schemas.microsoft.com/office/drawing/2014/main" id="{78B516E7-E047-4417-9EEF-EE02427FF0D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43638" y="4811713"/>
              <a:ext cx="541337" cy="374650"/>
            </p14:xfrm>
          </p:contentPart>
        </mc:Choice>
        <mc:Fallback>
          <p:pic>
            <p:nvPicPr>
              <p:cNvPr id="25614" name="Ink 29">
                <a:extLst>
                  <a:ext uri="{FF2B5EF4-FFF2-40B4-BE49-F238E27FC236}">
                    <a16:creationId xmlns:a16="http://schemas.microsoft.com/office/drawing/2014/main" id="{78B516E7-E047-4417-9EEF-EE02427FF0D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229183" y="4797290"/>
                <a:ext cx="569524" cy="4027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25615" name="Ink 30">
                <a:extLst>
                  <a:ext uri="{FF2B5EF4-FFF2-40B4-BE49-F238E27FC236}">
                    <a16:creationId xmlns:a16="http://schemas.microsoft.com/office/drawing/2014/main" id="{3AB3A358-D56B-4624-96E7-6B482D4CE53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95963" y="5248275"/>
              <a:ext cx="2974975" cy="533400"/>
            </p14:xfrm>
          </p:contentPart>
        </mc:Choice>
        <mc:Fallback>
          <p:pic>
            <p:nvPicPr>
              <p:cNvPr id="25615" name="Ink 30">
                <a:extLst>
                  <a:ext uri="{FF2B5EF4-FFF2-40B4-BE49-F238E27FC236}">
                    <a16:creationId xmlns:a16="http://schemas.microsoft.com/office/drawing/2014/main" id="{3AB3A358-D56B-4624-96E7-6B482D4CE53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5781569" y="5233888"/>
                <a:ext cx="3003044" cy="5614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25616" name="Ink 31">
                <a:extLst>
                  <a:ext uri="{FF2B5EF4-FFF2-40B4-BE49-F238E27FC236}">
                    <a16:creationId xmlns:a16="http://schemas.microsoft.com/office/drawing/2014/main" id="{6774D3E4-FC72-4AE0-85AC-E4374BC3495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86438" y="2243138"/>
              <a:ext cx="414337" cy="349250"/>
            </p14:xfrm>
          </p:contentPart>
        </mc:Choice>
        <mc:Fallback>
          <p:pic>
            <p:nvPicPr>
              <p:cNvPr id="25616" name="Ink 31">
                <a:extLst>
                  <a:ext uri="{FF2B5EF4-FFF2-40B4-BE49-F238E27FC236}">
                    <a16:creationId xmlns:a16="http://schemas.microsoft.com/office/drawing/2014/main" id="{6774D3E4-FC72-4AE0-85AC-E4374BC3495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772026" y="2228706"/>
                <a:ext cx="442440" cy="3773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25617" name="Ink 32">
                <a:extLst>
                  <a:ext uri="{FF2B5EF4-FFF2-40B4-BE49-F238E27FC236}">
                    <a16:creationId xmlns:a16="http://schemas.microsoft.com/office/drawing/2014/main" id="{BDB8AF23-F8A9-4FF7-A60D-30679111E3A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62713" y="2205038"/>
              <a:ext cx="1843087" cy="558800"/>
            </p14:xfrm>
          </p:contentPart>
        </mc:Choice>
        <mc:Fallback>
          <p:pic>
            <p:nvPicPr>
              <p:cNvPr id="25617" name="Ink 32">
                <a:extLst>
                  <a:ext uri="{FF2B5EF4-FFF2-40B4-BE49-F238E27FC236}">
                    <a16:creationId xmlns:a16="http://schemas.microsoft.com/office/drawing/2014/main" id="{BDB8AF23-F8A9-4FF7-A60D-30679111E3A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448317" y="2190654"/>
                <a:ext cx="1871160" cy="5868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25618" name="Ink 33">
                <a:extLst>
                  <a:ext uri="{FF2B5EF4-FFF2-40B4-BE49-F238E27FC236}">
                    <a16:creationId xmlns:a16="http://schemas.microsoft.com/office/drawing/2014/main" id="{2BCB6658-65F5-4B68-AFA1-F129C77DD86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80100" y="2828925"/>
              <a:ext cx="612775" cy="192088"/>
            </p14:xfrm>
          </p:contentPart>
        </mc:Choice>
        <mc:Fallback>
          <p:pic>
            <p:nvPicPr>
              <p:cNvPr id="25618" name="Ink 33">
                <a:extLst>
                  <a:ext uri="{FF2B5EF4-FFF2-40B4-BE49-F238E27FC236}">
                    <a16:creationId xmlns:a16="http://schemas.microsoft.com/office/drawing/2014/main" id="{2BCB6658-65F5-4B68-AFA1-F129C77DD86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865707" y="2814563"/>
                <a:ext cx="640841" cy="2200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25619" name="Ink 34">
                <a:extLst>
                  <a:ext uri="{FF2B5EF4-FFF2-40B4-BE49-F238E27FC236}">
                    <a16:creationId xmlns:a16="http://schemas.microsoft.com/office/drawing/2014/main" id="{9FA357BC-4705-4DC0-996F-225D8CE7676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27825" y="2867025"/>
              <a:ext cx="260350" cy="298450"/>
            </p14:xfrm>
          </p:contentPart>
        </mc:Choice>
        <mc:Fallback>
          <p:pic>
            <p:nvPicPr>
              <p:cNvPr id="25619" name="Ink 34">
                <a:extLst>
                  <a:ext uri="{FF2B5EF4-FFF2-40B4-BE49-F238E27FC236}">
                    <a16:creationId xmlns:a16="http://schemas.microsoft.com/office/drawing/2014/main" id="{9FA357BC-4705-4DC0-996F-225D8CE7676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713341" y="2852572"/>
                <a:ext cx="288594" cy="3266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25620" name="Ink 36">
                <a:extLst>
                  <a:ext uri="{FF2B5EF4-FFF2-40B4-BE49-F238E27FC236}">
                    <a16:creationId xmlns:a16="http://schemas.microsoft.com/office/drawing/2014/main" id="{5EE98BF1-28DF-4E73-9C3D-0307D225982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00713" y="3284538"/>
              <a:ext cx="3443287" cy="909637"/>
            </p14:xfrm>
          </p:contentPart>
        </mc:Choice>
        <mc:Fallback>
          <p:pic>
            <p:nvPicPr>
              <p:cNvPr id="25620" name="Ink 36">
                <a:extLst>
                  <a:ext uri="{FF2B5EF4-FFF2-40B4-BE49-F238E27FC236}">
                    <a16:creationId xmlns:a16="http://schemas.microsoft.com/office/drawing/2014/main" id="{5EE98BF1-28DF-4E73-9C3D-0307D225982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5686306" y="3270128"/>
                <a:ext cx="3471381" cy="9377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25621" name="Ink 38">
                <a:extLst>
                  <a:ext uri="{FF2B5EF4-FFF2-40B4-BE49-F238E27FC236}">
                    <a16:creationId xmlns:a16="http://schemas.microsoft.com/office/drawing/2014/main" id="{18CC6C72-DF40-44EE-AB64-7FFE8E03FBA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84650" y="1423988"/>
              <a:ext cx="341313" cy="360362"/>
            </p14:xfrm>
          </p:contentPart>
        </mc:Choice>
        <mc:Fallback>
          <p:pic>
            <p:nvPicPr>
              <p:cNvPr id="25621" name="Ink 38">
                <a:extLst>
                  <a:ext uri="{FF2B5EF4-FFF2-40B4-BE49-F238E27FC236}">
                    <a16:creationId xmlns:a16="http://schemas.microsoft.com/office/drawing/2014/main" id="{18CC6C72-DF40-44EE-AB64-7FFE8E03FBA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4170203" y="1409602"/>
                <a:ext cx="369485" cy="3884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25622" name="Ink 29">
                <a:extLst>
                  <a:ext uri="{FF2B5EF4-FFF2-40B4-BE49-F238E27FC236}">
                    <a16:creationId xmlns:a16="http://schemas.microsoft.com/office/drawing/2014/main" id="{472567A1-5672-4D61-BD48-60FAF53C22E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03425" y="3435350"/>
              <a:ext cx="4763" cy="7938"/>
            </p14:xfrm>
          </p:contentPart>
        </mc:Choice>
        <mc:Fallback>
          <p:pic>
            <p:nvPicPr>
              <p:cNvPr id="25622" name="Ink 29">
                <a:extLst>
                  <a:ext uri="{FF2B5EF4-FFF2-40B4-BE49-F238E27FC236}">
                    <a16:creationId xmlns:a16="http://schemas.microsoft.com/office/drawing/2014/main" id="{472567A1-5672-4D61-BD48-60FAF53C22E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992167" y="3425969"/>
                <a:ext cx="27279" cy="267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25623" name="Ink 32">
                <a:extLst>
                  <a:ext uri="{FF2B5EF4-FFF2-40B4-BE49-F238E27FC236}">
                    <a16:creationId xmlns:a16="http://schemas.microsoft.com/office/drawing/2014/main" id="{408AB704-2DDD-4659-BC32-3411EE66EEE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71725" y="2997200"/>
              <a:ext cx="569913" cy="368300"/>
            </p14:xfrm>
          </p:contentPart>
        </mc:Choice>
        <mc:Fallback>
          <p:pic>
            <p:nvPicPr>
              <p:cNvPr id="25623" name="Ink 32">
                <a:extLst>
                  <a:ext uri="{FF2B5EF4-FFF2-40B4-BE49-F238E27FC236}">
                    <a16:creationId xmlns:a16="http://schemas.microsoft.com/office/drawing/2014/main" id="{408AB704-2DDD-4659-BC32-3411EE66EEE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2362388" y="2987821"/>
                <a:ext cx="588587" cy="3870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25624" name="Ink 34">
                <a:extLst>
                  <a:ext uri="{FF2B5EF4-FFF2-40B4-BE49-F238E27FC236}">
                    <a16:creationId xmlns:a16="http://schemas.microsoft.com/office/drawing/2014/main" id="{6DE0E165-79AF-480C-B761-14B9FE0D4A3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89088" y="2979738"/>
              <a:ext cx="2452687" cy="1155700"/>
            </p14:xfrm>
          </p:contentPart>
        </mc:Choice>
        <mc:Fallback>
          <p:pic>
            <p:nvPicPr>
              <p:cNvPr id="25624" name="Ink 34">
                <a:extLst>
                  <a:ext uri="{FF2B5EF4-FFF2-40B4-BE49-F238E27FC236}">
                    <a16:creationId xmlns:a16="http://schemas.microsoft.com/office/drawing/2014/main" id="{6DE0E165-79AF-480C-B761-14B9FE0D4A3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1579728" y="2970357"/>
                <a:ext cx="2471407" cy="11744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25625" name="Ink 36">
                <a:extLst>
                  <a:ext uri="{FF2B5EF4-FFF2-40B4-BE49-F238E27FC236}">
                    <a16:creationId xmlns:a16="http://schemas.microsoft.com/office/drawing/2014/main" id="{12C2A6E8-D158-4A89-BB3D-0C91B9C09DD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22675" y="2068513"/>
              <a:ext cx="692150" cy="1592262"/>
            </p14:xfrm>
          </p:contentPart>
        </mc:Choice>
        <mc:Fallback>
          <p:pic>
            <p:nvPicPr>
              <p:cNvPr id="25625" name="Ink 36">
                <a:extLst>
                  <a:ext uri="{FF2B5EF4-FFF2-40B4-BE49-F238E27FC236}">
                    <a16:creationId xmlns:a16="http://schemas.microsoft.com/office/drawing/2014/main" id="{12C2A6E8-D158-4A89-BB3D-0C91B9C09DD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3613278" y="2059151"/>
                <a:ext cx="710945" cy="16109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25626" name="Ink 37">
                <a:extLst>
                  <a:ext uri="{FF2B5EF4-FFF2-40B4-BE49-F238E27FC236}">
                    <a16:creationId xmlns:a16="http://schemas.microsoft.com/office/drawing/2014/main" id="{18BE291F-3EC5-4FB5-A6F1-BAE79A7A202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78175" y="3529013"/>
              <a:ext cx="228600" cy="147637"/>
            </p14:xfrm>
          </p:contentPart>
        </mc:Choice>
        <mc:Fallback>
          <p:pic>
            <p:nvPicPr>
              <p:cNvPr id="25626" name="Ink 37">
                <a:extLst>
                  <a:ext uri="{FF2B5EF4-FFF2-40B4-BE49-F238E27FC236}">
                    <a16:creationId xmlns:a16="http://schemas.microsoft.com/office/drawing/2014/main" id="{18BE291F-3EC5-4FB5-A6F1-BAE79A7A202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3168800" y="3519512"/>
                <a:ext cx="247350" cy="16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25627" name="Ink 39">
                <a:extLst>
                  <a:ext uri="{FF2B5EF4-FFF2-40B4-BE49-F238E27FC236}">
                    <a16:creationId xmlns:a16="http://schemas.microsoft.com/office/drawing/2014/main" id="{94EAB78C-01D1-45D5-A742-1E67521E040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25800" y="5416550"/>
              <a:ext cx="1588" cy="1588"/>
            </p14:xfrm>
          </p:contentPart>
        </mc:Choice>
        <mc:Fallback>
          <p:pic>
            <p:nvPicPr>
              <p:cNvPr id="25627" name="Ink 39">
                <a:extLst>
                  <a:ext uri="{FF2B5EF4-FFF2-40B4-BE49-F238E27FC236}">
                    <a16:creationId xmlns:a16="http://schemas.microsoft.com/office/drawing/2014/main" id="{94EAB78C-01D1-45D5-A742-1E67521E040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3184512" y="537526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620C5054-641C-4FF3-BF5E-C2C54A3C9D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333375"/>
            <a:ext cx="8229600" cy="490538"/>
          </a:xfrm>
        </p:spPr>
        <p:txBody>
          <a:bodyPr/>
          <a:lstStyle/>
          <a:p>
            <a:pPr eaLnBrk="1" hangingPunct="1"/>
            <a:r>
              <a:rPr lang="de-DE" altLang="de-DE" sz="4000"/>
              <a:t>Der Modellierungskreislauf</a:t>
            </a:r>
          </a:p>
        </p:txBody>
      </p:sp>
      <p:sp>
        <p:nvSpPr>
          <p:cNvPr id="30723" name="Text Box 4">
            <a:extLst>
              <a:ext uri="{FF2B5EF4-FFF2-40B4-BE49-F238E27FC236}">
                <a16:creationId xmlns:a16="http://schemas.microsoft.com/office/drawing/2014/main" id="{3FB06BC9-8A46-4DC5-A93A-961D52187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855663"/>
            <a:ext cx="74596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de-DE" altLang="de-DE"/>
              <a:t>Um 15 Uhr war er nachweislich noch in Bodenwerder,</a:t>
            </a:r>
          </a:p>
          <a:p>
            <a:pPr eaLnBrk="1" hangingPunct="1">
              <a:spcBef>
                <a:spcPct val="0"/>
              </a:spcBef>
            </a:pPr>
            <a:r>
              <a:rPr lang="de-DE" altLang="de-DE"/>
              <a:t> 80 km entfernt.</a:t>
            </a:r>
            <a:r>
              <a:rPr lang="de-DE" altLang="de-DE" sz="1800"/>
              <a:t> </a:t>
            </a:r>
          </a:p>
        </p:txBody>
      </p:sp>
      <p:sp>
        <p:nvSpPr>
          <p:cNvPr id="30724" name="Text Box 5">
            <a:extLst>
              <a:ext uri="{FF2B5EF4-FFF2-40B4-BE49-F238E27FC236}">
                <a16:creationId xmlns:a16="http://schemas.microsoft.com/office/drawing/2014/main" id="{1E78A486-77EA-4928-9DC6-0CDBE6BAEA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700213"/>
            <a:ext cx="3859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de-DE" altLang="de-DE"/>
              <a:t>Der Fahrtenschreiber zeigt</a:t>
            </a:r>
            <a:r>
              <a:rPr lang="de-DE" altLang="de-DE" sz="1800"/>
              <a:t>:</a:t>
            </a:r>
          </a:p>
        </p:txBody>
      </p:sp>
      <p:pic>
        <p:nvPicPr>
          <p:cNvPr id="30725" name="Picture 9">
            <a:extLst>
              <a:ext uri="{FF2B5EF4-FFF2-40B4-BE49-F238E27FC236}">
                <a16:creationId xmlns:a16="http://schemas.microsoft.com/office/drawing/2014/main" id="{32CC22A5-3ECF-49A6-85FD-0095FAAD6B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1341438"/>
            <a:ext cx="216217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Text Box 10">
            <a:extLst>
              <a:ext uri="{FF2B5EF4-FFF2-40B4-BE49-F238E27FC236}">
                <a16:creationId xmlns:a16="http://schemas.microsoft.com/office/drawing/2014/main" id="{DEDA719A-70B9-41A6-90CB-A098CCE6E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1557338"/>
            <a:ext cx="2449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Reale Situation</a:t>
            </a:r>
          </a:p>
        </p:txBody>
      </p:sp>
      <p:sp>
        <p:nvSpPr>
          <p:cNvPr id="30727" name="Text Box 12">
            <a:extLst>
              <a:ext uri="{FF2B5EF4-FFF2-40B4-BE49-F238E27FC236}">
                <a16:creationId xmlns:a16="http://schemas.microsoft.com/office/drawing/2014/main" id="{90BB31D0-C838-458C-9B20-7E50EFE4B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30728" name="Text Box 13">
            <a:extLst>
              <a:ext uri="{FF2B5EF4-FFF2-40B4-BE49-F238E27FC236}">
                <a16:creationId xmlns:a16="http://schemas.microsoft.com/office/drawing/2014/main" id="{D05A3549-B731-4887-ACA8-0549C2D82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708275"/>
            <a:ext cx="593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Länge der gefahrenen Strecke ist gesucht.</a:t>
            </a:r>
          </a:p>
        </p:txBody>
      </p:sp>
      <p:sp>
        <p:nvSpPr>
          <p:cNvPr id="30729" name="Foliennummernplatzhalter 10">
            <a:extLst>
              <a:ext uri="{FF2B5EF4-FFF2-40B4-BE49-F238E27FC236}">
                <a16:creationId xmlns:a16="http://schemas.microsoft.com/office/drawing/2014/main" id="{EA85A2EC-3A6F-46C8-9F44-170FDBFD3D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064D049-40AA-48EC-B2FD-0763A7DE065E}" type="slidenum">
              <a:rPr lang="de-DE" altLang="de-DE" sz="1400"/>
              <a:pPr eaLnBrk="1" hangingPunct="1"/>
              <a:t>3</a:t>
            </a:fld>
            <a:endParaRPr lang="de-DE" altLang="de-DE" sz="140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7" name="Text Box 2">
            <a:extLst>
              <a:ext uri="{FF2B5EF4-FFF2-40B4-BE49-F238E27FC236}">
                <a16:creationId xmlns:a16="http://schemas.microsoft.com/office/drawing/2014/main" id="{18AECA9F-89E4-4DDB-9333-0B423A8DD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6638" name="Rectangle 9">
            <a:extLst>
              <a:ext uri="{FF2B5EF4-FFF2-40B4-BE49-F238E27FC236}">
                <a16:creationId xmlns:a16="http://schemas.microsoft.com/office/drawing/2014/main" id="{EDC685CF-C0C7-48A2-A8E7-1BFAE88F29A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650" y="-26988"/>
            <a:ext cx="7772400" cy="1470026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Hauptsatz der Differential-</a:t>
            </a:r>
            <a:br>
              <a:rPr lang="de-DE" altLang="de-DE"/>
            </a:br>
            <a:r>
              <a:rPr lang="de-DE" altLang="de-DE"/>
              <a:t>und Integralrechnung</a:t>
            </a:r>
          </a:p>
        </p:txBody>
      </p:sp>
      <p:graphicFrame>
        <p:nvGraphicFramePr>
          <p:cNvPr id="26626" name="Object 12">
            <a:extLst>
              <a:ext uri="{FF2B5EF4-FFF2-40B4-BE49-F238E27FC236}">
                <a16:creationId xmlns:a16="http://schemas.microsoft.com/office/drawing/2014/main" id="{6DA66AA3-CF7E-4C1F-8489-105E2B54B8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2425" y="1306513"/>
          <a:ext cx="5756275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00400" imgH="850680" progId="Equation.DSMT4">
                  <p:embed/>
                </p:oleObj>
              </mc:Choice>
              <mc:Fallback>
                <p:oleObj name="Equation" r:id="rId3" imgW="3200400" imgH="850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1306513"/>
                        <a:ext cx="5756275" cy="152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9" name="Picture 13">
            <a:extLst>
              <a:ext uri="{FF2B5EF4-FFF2-40B4-BE49-F238E27FC236}">
                <a16:creationId xmlns:a16="http://schemas.microsoft.com/office/drawing/2014/main" id="{732F400D-8067-46A4-A1B8-45280701A4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578225"/>
            <a:ext cx="4321175" cy="287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40" name="Text Box 32">
            <a:extLst>
              <a:ext uri="{FF2B5EF4-FFF2-40B4-BE49-F238E27FC236}">
                <a16:creationId xmlns:a16="http://schemas.microsoft.com/office/drawing/2014/main" id="{EBBDA3DC-31C1-498A-8B29-0A566542D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740025"/>
            <a:ext cx="7729537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d. h. Alle Integralfunktionen  F zu f mit beliebigem Start </a:t>
            </a:r>
          </a:p>
          <a:p>
            <a:pPr eaLnBrk="1" hangingPunct="1"/>
            <a:r>
              <a:rPr lang="de-DE" altLang="de-DE"/>
              <a:t>haben ihr f auch als Ableitung. Sie heißen daher auch </a:t>
            </a:r>
          </a:p>
          <a:p>
            <a:pPr eaLnBrk="1" hangingPunct="1"/>
            <a:r>
              <a:rPr lang="de-DE" altLang="de-DE"/>
              <a:t>„Stammfunktionen“ von f, </a:t>
            </a:r>
          </a:p>
        </p:txBody>
      </p:sp>
      <p:sp>
        <p:nvSpPr>
          <p:cNvPr id="26641" name="Text Box 33">
            <a:extLst>
              <a:ext uri="{FF2B5EF4-FFF2-40B4-BE49-F238E27FC236}">
                <a16:creationId xmlns:a16="http://schemas.microsoft.com/office/drawing/2014/main" id="{E9A2423B-CB9C-44E1-9696-4139F0433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4960938"/>
            <a:ext cx="377825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800"/>
              <a:t>sie unterscheiden sich nur um eine </a:t>
            </a:r>
          </a:p>
          <a:p>
            <a:pPr eaLnBrk="1" hangingPunct="1"/>
            <a:r>
              <a:rPr lang="de-DE" altLang="de-DE" sz="1800"/>
              <a:t>additive Konstante c. Man schreibt:</a:t>
            </a:r>
          </a:p>
        </p:txBody>
      </p:sp>
      <p:sp>
        <p:nvSpPr>
          <p:cNvPr id="26642" name="Foliennummernplatzhalter 11">
            <a:extLst>
              <a:ext uri="{FF2B5EF4-FFF2-40B4-BE49-F238E27FC236}">
                <a16:creationId xmlns:a16="http://schemas.microsoft.com/office/drawing/2014/main" id="{237E536E-A610-460B-A55B-BE759B94E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AC96092-5B77-450B-948C-97B30E4D9327}" type="slidenum">
              <a:rPr lang="de-DE" altLang="de-DE" sz="1400"/>
              <a:pPr eaLnBrk="1" hangingPunct="1"/>
              <a:t>30</a:t>
            </a:fld>
            <a:endParaRPr lang="de-DE" altLang="de-DE" sz="14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6627" name="Ink 3">
                <a:extLst>
                  <a:ext uri="{FF2B5EF4-FFF2-40B4-BE49-F238E27FC236}">
                    <a16:creationId xmlns:a16="http://schemas.microsoft.com/office/drawing/2014/main" id="{1952CDB6-38BC-4A82-844F-9D4309597D3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26627" name="Ink 3">
                <a:extLst>
                  <a:ext uri="{FF2B5EF4-FFF2-40B4-BE49-F238E27FC236}">
                    <a16:creationId xmlns:a16="http://schemas.microsoft.com/office/drawing/2014/main" id="{1952CDB6-38BC-4A82-844F-9D4309597D3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6628" name="Ink 4">
                <a:extLst>
                  <a:ext uri="{FF2B5EF4-FFF2-40B4-BE49-F238E27FC236}">
                    <a16:creationId xmlns:a16="http://schemas.microsoft.com/office/drawing/2014/main" id="{CDC2C53D-DBD3-4553-B2D2-3D84554E113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26628" name="Ink 4">
                <a:extLst>
                  <a:ext uri="{FF2B5EF4-FFF2-40B4-BE49-F238E27FC236}">
                    <a16:creationId xmlns:a16="http://schemas.microsoft.com/office/drawing/2014/main" id="{CDC2C53D-DBD3-4553-B2D2-3D84554E113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6629" name="Ink 5">
                <a:extLst>
                  <a:ext uri="{FF2B5EF4-FFF2-40B4-BE49-F238E27FC236}">
                    <a16:creationId xmlns:a16="http://schemas.microsoft.com/office/drawing/2014/main" id="{36B06CF6-3DFE-4EC0-90C7-A2B21874C5C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26629" name="Ink 5">
                <a:extLst>
                  <a:ext uri="{FF2B5EF4-FFF2-40B4-BE49-F238E27FC236}">
                    <a16:creationId xmlns:a16="http://schemas.microsoft.com/office/drawing/2014/main" id="{36B06CF6-3DFE-4EC0-90C7-A2B21874C5C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6630" name="Ink 6">
                <a:extLst>
                  <a:ext uri="{FF2B5EF4-FFF2-40B4-BE49-F238E27FC236}">
                    <a16:creationId xmlns:a16="http://schemas.microsoft.com/office/drawing/2014/main" id="{C2F34624-2E6E-4F18-9904-B7225EE9AF9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26630" name="Ink 6">
                <a:extLst>
                  <a:ext uri="{FF2B5EF4-FFF2-40B4-BE49-F238E27FC236}">
                    <a16:creationId xmlns:a16="http://schemas.microsoft.com/office/drawing/2014/main" id="{C2F34624-2E6E-4F18-9904-B7225EE9AF9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6631" name="Ink 7">
                <a:extLst>
                  <a:ext uri="{FF2B5EF4-FFF2-40B4-BE49-F238E27FC236}">
                    <a16:creationId xmlns:a16="http://schemas.microsoft.com/office/drawing/2014/main" id="{DA06E78D-240F-43F1-BFAA-A689329552C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26631" name="Ink 7">
                <a:extLst>
                  <a:ext uri="{FF2B5EF4-FFF2-40B4-BE49-F238E27FC236}">
                    <a16:creationId xmlns:a16="http://schemas.microsoft.com/office/drawing/2014/main" id="{DA06E78D-240F-43F1-BFAA-A689329552C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6632" name="Ink 17">
                <a:extLst>
                  <a:ext uri="{FF2B5EF4-FFF2-40B4-BE49-F238E27FC236}">
                    <a16:creationId xmlns:a16="http://schemas.microsoft.com/office/drawing/2014/main" id="{21E28266-E62C-4241-B1B6-8B6A16B00B2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9750" y="4305300"/>
              <a:ext cx="323850" cy="779463"/>
            </p14:xfrm>
          </p:contentPart>
        </mc:Choice>
        <mc:Fallback>
          <p:pic>
            <p:nvPicPr>
              <p:cNvPr id="26632" name="Ink 17">
                <a:extLst>
                  <a:ext uri="{FF2B5EF4-FFF2-40B4-BE49-F238E27FC236}">
                    <a16:creationId xmlns:a16="http://schemas.microsoft.com/office/drawing/2014/main" id="{21E28266-E62C-4241-B1B6-8B6A16B00B2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25179" y="4290899"/>
                <a:ext cx="352264" cy="8075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6633" name="Ink 18">
                <a:extLst>
                  <a:ext uri="{FF2B5EF4-FFF2-40B4-BE49-F238E27FC236}">
                    <a16:creationId xmlns:a16="http://schemas.microsoft.com/office/drawing/2014/main" id="{1403EEDA-0FA1-4B64-87E8-F6059AED19D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58888" y="4452938"/>
              <a:ext cx="968375" cy="488950"/>
            </p14:xfrm>
          </p:contentPart>
        </mc:Choice>
        <mc:Fallback>
          <p:pic>
            <p:nvPicPr>
              <p:cNvPr id="26633" name="Ink 18">
                <a:extLst>
                  <a:ext uri="{FF2B5EF4-FFF2-40B4-BE49-F238E27FC236}">
                    <a16:creationId xmlns:a16="http://schemas.microsoft.com/office/drawing/2014/main" id="{1403EEDA-0FA1-4B64-87E8-F6059AED19D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244494" y="4438515"/>
                <a:ext cx="996444" cy="5170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6634" name="Ink 35">
                <a:extLst>
                  <a:ext uri="{FF2B5EF4-FFF2-40B4-BE49-F238E27FC236}">
                    <a16:creationId xmlns:a16="http://schemas.microsoft.com/office/drawing/2014/main" id="{1815E398-A114-4343-A7F4-BEE93941BEA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9738" y="5803900"/>
              <a:ext cx="2592387" cy="615950"/>
            </p14:xfrm>
          </p:contentPart>
        </mc:Choice>
        <mc:Fallback>
          <p:pic>
            <p:nvPicPr>
              <p:cNvPr id="26634" name="Ink 35">
                <a:extLst>
                  <a:ext uri="{FF2B5EF4-FFF2-40B4-BE49-F238E27FC236}">
                    <a16:creationId xmlns:a16="http://schemas.microsoft.com/office/drawing/2014/main" id="{1815E398-A114-4343-A7F4-BEE93941BEA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25336" y="5789525"/>
                <a:ext cx="2620471" cy="6439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26635" name="Ink 36">
                <a:extLst>
                  <a:ext uri="{FF2B5EF4-FFF2-40B4-BE49-F238E27FC236}">
                    <a16:creationId xmlns:a16="http://schemas.microsoft.com/office/drawing/2014/main" id="{5A405E19-D9E3-49FB-A145-E7307F6B622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17863" y="5978525"/>
              <a:ext cx="557212" cy="227013"/>
            </p14:xfrm>
          </p:contentPart>
        </mc:Choice>
        <mc:Fallback>
          <p:pic>
            <p:nvPicPr>
              <p:cNvPr id="26635" name="Ink 36">
                <a:extLst>
                  <a:ext uri="{FF2B5EF4-FFF2-40B4-BE49-F238E27FC236}">
                    <a16:creationId xmlns:a16="http://schemas.microsoft.com/office/drawing/2014/main" id="{5A405E19-D9E3-49FB-A145-E7307F6B622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203474" y="5964066"/>
                <a:ext cx="585270" cy="2552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26636" name="Ink 38">
                <a:extLst>
                  <a:ext uri="{FF2B5EF4-FFF2-40B4-BE49-F238E27FC236}">
                    <a16:creationId xmlns:a16="http://schemas.microsoft.com/office/drawing/2014/main" id="{F44FDA4B-D398-4E8B-AEE1-D6E155EA4EE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690100" y="4689475"/>
              <a:ext cx="1588" cy="1588"/>
            </p14:xfrm>
          </p:contentPart>
        </mc:Choice>
        <mc:Fallback>
          <p:pic>
            <p:nvPicPr>
              <p:cNvPr id="26636" name="Ink 38">
                <a:extLst>
                  <a:ext uri="{FF2B5EF4-FFF2-40B4-BE49-F238E27FC236}">
                    <a16:creationId xmlns:a16="http://schemas.microsoft.com/office/drawing/2014/main" id="{F44FDA4B-D398-4E8B-AEE1-D6E155EA4EE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9626580" y="4625955"/>
                <a:ext cx="125452" cy="12545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D29BF8DC-1698-4E2E-B396-D96019AB359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333375"/>
            <a:ext cx="7772400" cy="1470025"/>
          </a:xfrm>
        </p:spPr>
        <p:txBody>
          <a:bodyPr/>
          <a:lstStyle/>
          <a:p>
            <a:pPr eaLnBrk="1" hangingPunct="1"/>
            <a:r>
              <a:rPr lang="de-DE" altLang="de-DE" sz="6000"/>
              <a:t>Optimierung als Ziel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5EFE3CA5-2D3C-4247-8DB0-F2FAEB55B16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de-DE" altLang="de-DE"/>
          </a:p>
        </p:txBody>
      </p:sp>
      <p:pic>
        <p:nvPicPr>
          <p:cNvPr id="32772" name="Picture 4" descr="silberschmied-spitz-3d-ani">
            <a:extLst>
              <a:ext uri="{FF2B5EF4-FFF2-40B4-BE49-F238E27FC236}">
                <a16:creationId xmlns:a16="http://schemas.microsoft.com/office/drawing/2014/main" id="{666355E3-7052-449A-A05E-69D28B3C78D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628775"/>
            <a:ext cx="72009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 Box 4">
            <a:extLst>
              <a:ext uri="{FF2B5EF4-FFF2-40B4-BE49-F238E27FC236}">
                <a16:creationId xmlns:a16="http://schemas.microsoft.com/office/drawing/2014/main" id="{E78F582A-3012-4696-BC30-5AEF3A7D7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sp>
        <p:nvSpPr>
          <p:cNvPr id="32774" name="Foliennummernplatzhalter 10">
            <a:extLst>
              <a:ext uri="{FF2B5EF4-FFF2-40B4-BE49-F238E27FC236}">
                <a16:creationId xmlns:a16="http://schemas.microsoft.com/office/drawing/2014/main" id="{79685E36-DDFE-4EA8-B402-BF84729F5B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8FCBA32-F1C0-4E7E-9384-F7F5735C9FD3}" type="slidenum">
              <a:rPr lang="de-DE" altLang="de-DE" sz="1400"/>
              <a:pPr eaLnBrk="1" hangingPunct="1"/>
              <a:t>31</a:t>
            </a:fld>
            <a:endParaRPr lang="de-DE" altLang="de-DE" sz="1400"/>
          </a:p>
        </p:txBody>
      </p:sp>
      <p:pic>
        <p:nvPicPr>
          <p:cNvPr id="32775" name="Grafik 6" descr="mupad4-30.gif">
            <a:hlinkClick r:id="rId4" action="ppaction://hlinkfile"/>
            <a:extLst>
              <a:ext uri="{FF2B5EF4-FFF2-40B4-BE49-F238E27FC236}">
                <a16:creationId xmlns:a16="http://schemas.microsoft.com/office/drawing/2014/main" id="{7BC597DE-0509-4ED8-86AA-EF4727A2AD0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341438"/>
            <a:ext cx="10461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C0B15AF9-46FC-4EEE-8994-FED082A8A09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827088" y="188913"/>
            <a:ext cx="7772400" cy="1470025"/>
          </a:xfrm>
        </p:spPr>
        <p:txBody>
          <a:bodyPr/>
          <a:lstStyle/>
          <a:p>
            <a:pPr eaLnBrk="1" hangingPunct="1"/>
            <a:r>
              <a:rPr lang="de-DE" altLang="de-DE" sz="6600"/>
              <a:t>Optimierung als Ziel</a:t>
            </a:r>
          </a:p>
        </p:txBody>
      </p:sp>
      <p:sp>
        <p:nvSpPr>
          <p:cNvPr id="33795" name="Text Box 4">
            <a:extLst>
              <a:ext uri="{FF2B5EF4-FFF2-40B4-BE49-F238E27FC236}">
                <a16:creationId xmlns:a16="http://schemas.microsoft.com/office/drawing/2014/main" id="{C95DC750-FEB2-4105-9F10-43A7AB601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sp>
        <p:nvSpPr>
          <p:cNvPr id="33796" name="Text Box 5">
            <a:extLst>
              <a:ext uri="{FF2B5EF4-FFF2-40B4-BE49-F238E27FC236}">
                <a16:creationId xmlns:a16="http://schemas.microsoft.com/office/drawing/2014/main" id="{7E039A41-35C1-47F2-8DB4-632E3B761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1628775"/>
            <a:ext cx="406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3200"/>
              <a:t>Wirtschaftsfunktionen</a:t>
            </a:r>
          </a:p>
        </p:txBody>
      </p:sp>
      <p:sp>
        <p:nvSpPr>
          <p:cNvPr id="33797" name="Foliennummernplatzhalter 10">
            <a:extLst>
              <a:ext uri="{FF2B5EF4-FFF2-40B4-BE49-F238E27FC236}">
                <a16:creationId xmlns:a16="http://schemas.microsoft.com/office/drawing/2014/main" id="{CF6EC8E0-5347-4F1C-BC60-F0A8DD50BE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797E72A-2981-4F35-BE10-86301E662BF6}" type="slidenum">
              <a:rPr lang="de-DE" altLang="de-DE" sz="1400"/>
              <a:pPr eaLnBrk="1" hangingPunct="1"/>
              <a:t>32</a:t>
            </a:fld>
            <a:endParaRPr lang="de-DE" altLang="de-DE" sz="1400"/>
          </a:p>
        </p:txBody>
      </p:sp>
      <p:pic>
        <p:nvPicPr>
          <p:cNvPr id="33798" name="Grafik 6" descr="tinspire2-h90.jpg">
            <a:hlinkClick r:id="rId3" action="ppaction://hlinkfile"/>
            <a:extLst>
              <a:ext uri="{FF2B5EF4-FFF2-40B4-BE49-F238E27FC236}">
                <a16:creationId xmlns:a16="http://schemas.microsoft.com/office/drawing/2014/main" id="{91CF05C1-2929-4CF9-9850-1445656ECD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96975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9" name="Picture 5" descr="geogebra64">
            <a:hlinkClick r:id="rId5" action="ppaction://program"/>
            <a:extLst>
              <a:ext uri="{FF2B5EF4-FFF2-40B4-BE49-F238E27FC236}">
                <a16:creationId xmlns:a16="http://schemas.microsoft.com/office/drawing/2014/main" id="{B968C59D-997D-41B7-B457-D0034CEC6B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1336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0" name="Picture 2">
            <a:extLst>
              <a:ext uri="{FF2B5EF4-FFF2-40B4-BE49-F238E27FC236}">
                <a16:creationId xmlns:a16="http://schemas.microsoft.com/office/drawing/2014/main" id="{00715E1E-AD10-478E-B683-C4FF63A95B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205038"/>
            <a:ext cx="7493000" cy="426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EBC25F07-875F-4C85-AC02-DAE764D0531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827088" y="404813"/>
            <a:ext cx="7772400" cy="1470025"/>
          </a:xfrm>
        </p:spPr>
        <p:txBody>
          <a:bodyPr/>
          <a:lstStyle/>
          <a:p>
            <a:pPr eaLnBrk="1" hangingPunct="1"/>
            <a:r>
              <a:rPr lang="de-DE" altLang="de-DE" sz="4800"/>
              <a:t>Wasser in der Mühle</a:t>
            </a:r>
          </a:p>
        </p:txBody>
      </p:sp>
      <p:sp>
        <p:nvSpPr>
          <p:cNvPr id="34819" name="Text Box 3">
            <a:extLst>
              <a:ext uri="{FF2B5EF4-FFF2-40B4-BE49-F238E27FC236}">
                <a16:creationId xmlns:a16="http://schemas.microsoft.com/office/drawing/2014/main" id="{08740FBC-5124-4B51-ADF7-0118F153E9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pic>
        <p:nvPicPr>
          <p:cNvPr id="34820" name="Picture 4" descr="muehle-bild-f-k">
            <a:extLst>
              <a:ext uri="{FF2B5EF4-FFF2-40B4-BE49-F238E27FC236}">
                <a16:creationId xmlns:a16="http://schemas.microsoft.com/office/drawing/2014/main" id="{1ABA3D5D-10EE-4605-9132-BA3903DA79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700213"/>
            <a:ext cx="2359025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5" descr="geogebra64">
            <a:hlinkClick r:id="rId4" action="ppaction://program"/>
            <a:extLst>
              <a:ext uri="{FF2B5EF4-FFF2-40B4-BE49-F238E27FC236}">
                <a16:creationId xmlns:a16="http://schemas.microsoft.com/office/drawing/2014/main" id="{AD49DF85-22D8-43B6-8177-2CB3AF2E6F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3888" y="62071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Text Box 7">
            <a:extLst>
              <a:ext uri="{FF2B5EF4-FFF2-40B4-BE49-F238E27FC236}">
                <a16:creationId xmlns:a16="http://schemas.microsoft.com/office/drawing/2014/main" id="{93C0D522-E310-4121-94A7-6F374DF01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013325"/>
            <a:ext cx="80343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Im kegelförmigen Dach einer Mühle soll ein zylindrischer</a:t>
            </a:r>
            <a:br>
              <a:rPr lang="de-DE" altLang="de-DE"/>
            </a:br>
            <a:r>
              <a:rPr lang="de-DE" altLang="de-DE"/>
              <a:t>Wasserbehälter mit möglichst großem Volumen eingebaut</a:t>
            </a:r>
            <a:br>
              <a:rPr lang="de-DE" altLang="de-DE"/>
            </a:br>
            <a:r>
              <a:rPr lang="de-DE" altLang="de-DE"/>
              <a:t>werden.</a:t>
            </a:r>
          </a:p>
        </p:txBody>
      </p:sp>
      <p:sp>
        <p:nvSpPr>
          <p:cNvPr id="34823" name="Foliennummernplatzhalter 10">
            <a:extLst>
              <a:ext uri="{FF2B5EF4-FFF2-40B4-BE49-F238E27FC236}">
                <a16:creationId xmlns:a16="http://schemas.microsoft.com/office/drawing/2014/main" id="{E360308B-4939-4056-A3CE-701A4196DD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FBC4B5C-5738-4D1E-9C5B-DCD3B8FD604B}" type="slidenum">
              <a:rPr lang="de-DE" altLang="de-DE" sz="1400"/>
              <a:pPr eaLnBrk="1" hangingPunct="1"/>
              <a:t>33</a:t>
            </a:fld>
            <a:endParaRPr lang="de-DE" altLang="de-DE" sz="1400"/>
          </a:p>
        </p:txBody>
      </p:sp>
      <p:pic>
        <p:nvPicPr>
          <p:cNvPr id="34824" name="Picture 8">
            <a:extLst>
              <a:ext uri="{FF2B5EF4-FFF2-40B4-BE49-F238E27FC236}">
                <a16:creationId xmlns:a16="http://schemas.microsoft.com/office/drawing/2014/main" id="{8F187E80-0482-48DB-87E1-D7AAF1866B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38" y="1557338"/>
            <a:ext cx="4010025" cy="334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>
            <a:extLst>
              <a:ext uri="{FF2B5EF4-FFF2-40B4-BE49-F238E27FC236}">
                <a16:creationId xmlns:a16="http://schemas.microsoft.com/office/drawing/2014/main" id="{FF5AB601-B699-44C3-9773-C9C2C19502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113" y="1196975"/>
            <a:ext cx="8370887" cy="525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Rectangle 2">
            <a:extLst>
              <a:ext uri="{FF2B5EF4-FFF2-40B4-BE49-F238E27FC236}">
                <a16:creationId xmlns:a16="http://schemas.microsoft.com/office/drawing/2014/main" id="{E5FE8F89-F686-470E-BCDC-4D11052B3FD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0"/>
            <a:ext cx="7772400" cy="1470025"/>
          </a:xfrm>
        </p:spPr>
        <p:txBody>
          <a:bodyPr/>
          <a:lstStyle/>
          <a:p>
            <a:pPr eaLnBrk="1" hangingPunct="1"/>
            <a:r>
              <a:rPr lang="de-DE" altLang="de-DE" sz="4800"/>
              <a:t>Wasser in der Mühle</a:t>
            </a:r>
          </a:p>
        </p:txBody>
      </p:sp>
      <p:sp>
        <p:nvSpPr>
          <p:cNvPr id="35844" name="Text Box 3">
            <a:extLst>
              <a:ext uri="{FF2B5EF4-FFF2-40B4-BE49-F238E27FC236}">
                <a16:creationId xmlns:a16="http://schemas.microsoft.com/office/drawing/2014/main" id="{9AA87DCD-3CD6-4D74-8425-583198935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sp>
        <p:nvSpPr>
          <p:cNvPr id="35845" name="Text Box 7">
            <a:extLst>
              <a:ext uri="{FF2B5EF4-FFF2-40B4-BE49-F238E27FC236}">
                <a16:creationId xmlns:a16="http://schemas.microsoft.com/office/drawing/2014/main" id="{8ACB3D42-B6D1-4D1A-A9A0-FBF024C26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" y="4221163"/>
            <a:ext cx="23701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Ein  Zylinder mit</a:t>
            </a:r>
            <a:br>
              <a:rPr lang="de-DE" altLang="de-DE"/>
            </a:br>
            <a:r>
              <a:rPr lang="de-DE" altLang="de-DE"/>
              <a:t>4 m Radius ist</a:t>
            </a:r>
            <a:br>
              <a:rPr lang="de-DE" altLang="de-DE"/>
            </a:br>
            <a:r>
              <a:rPr lang="de-DE" altLang="de-DE"/>
              <a:t>optimal</a:t>
            </a:r>
          </a:p>
        </p:txBody>
      </p:sp>
      <p:pic>
        <p:nvPicPr>
          <p:cNvPr id="35846" name="Picture 5" descr="geogebra64">
            <a:hlinkClick r:id="rId4" action="ppaction://program"/>
            <a:extLst>
              <a:ext uri="{FF2B5EF4-FFF2-40B4-BE49-F238E27FC236}">
                <a16:creationId xmlns:a16="http://schemas.microsoft.com/office/drawing/2014/main" id="{DB4C4F83-CD98-472F-8069-47BC9E4E32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47625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66AF3676-B0E0-414C-9609-07F6B513B6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/>
              <a:t>Funktionen Optimum 3 D</a:t>
            </a:r>
          </a:p>
        </p:txBody>
      </p:sp>
      <p:sp>
        <p:nvSpPr>
          <p:cNvPr id="36867" name="Text Box 3">
            <a:extLst>
              <a:ext uri="{FF2B5EF4-FFF2-40B4-BE49-F238E27FC236}">
                <a16:creationId xmlns:a16="http://schemas.microsoft.com/office/drawing/2014/main" id="{E577D5B9-6C23-47EC-B31F-ACE5D09D8E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sp>
        <p:nvSpPr>
          <p:cNvPr id="36868" name="Foliennummernplatzhalter 10">
            <a:extLst>
              <a:ext uri="{FF2B5EF4-FFF2-40B4-BE49-F238E27FC236}">
                <a16:creationId xmlns:a16="http://schemas.microsoft.com/office/drawing/2014/main" id="{683D5E75-CDD3-45D9-BEB0-6980C01D02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EAFA3C0-E7CB-4C4C-8510-1338AE1C7EE5}" type="slidenum">
              <a:rPr lang="de-DE" altLang="de-DE" sz="1400"/>
              <a:pPr eaLnBrk="1" hangingPunct="1"/>
              <a:t>35</a:t>
            </a:fld>
            <a:endParaRPr lang="de-DE" altLang="de-DE" sz="1400"/>
          </a:p>
        </p:txBody>
      </p:sp>
      <p:pic>
        <p:nvPicPr>
          <p:cNvPr id="36869" name="Picture 5" descr="geogebra64">
            <a:hlinkClick r:id="rId3" action="ppaction://program"/>
            <a:extLst>
              <a:ext uri="{FF2B5EF4-FFF2-40B4-BE49-F238E27FC236}">
                <a16:creationId xmlns:a16="http://schemas.microsoft.com/office/drawing/2014/main" id="{232F8F59-0E01-4DF4-802A-3726B3EE87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3888" y="62071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0" name="Picture 2">
            <a:extLst>
              <a:ext uri="{FF2B5EF4-FFF2-40B4-BE49-F238E27FC236}">
                <a16:creationId xmlns:a16="http://schemas.microsoft.com/office/drawing/2014/main" id="{577ABD04-3646-4E71-8229-5699A58A21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628775"/>
            <a:ext cx="8389938" cy="459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732DFD20-D831-414D-87A8-D107975FF8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333375"/>
            <a:ext cx="8229600" cy="490538"/>
          </a:xfrm>
        </p:spPr>
        <p:txBody>
          <a:bodyPr/>
          <a:lstStyle/>
          <a:p>
            <a:pPr eaLnBrk="1" hangingPunct="1"/>
            <a:r>
              <a:rPr lang="de-DE" altLang="de-DE" sz="4000"/>
              <a:t>Der Modellierungskreislauf</a:t>
            </a:r>
          </a:p>
        </p:txBody>
      </p:sp>
      <p:sp>
        <p:nvSpPr>
          <p:cNvPr id="31747" name="Text Box 3">
            <a:extLst>
              <a:ext uri="{FF2B5EF4-FFF2-40B4-BE49-F238E27FC236}">
                <a16:creationId xmlns:a16="http://schemas.microsoft.com/office/drawing/2014/main" id="{54049201-A06C-4CF3-8334-21BD5059A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855663"/>
            <a:ext cx="74596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de-DE" altLang="de-DE"/>
              <a:t>Um 15 Uhr war er nachweislich noch in Bodenwerder,</a:t>
            </a:r>
          </a:p>
          <a:p>
            <a:pPr eaLnBrk="1" hangingPunct="1">
              <a:spcBef>
                <a:spcPct val="0"/>
              </a:spcBef>
            </a:pPr>
            <a:r>
              <a:rPr lang="de-DE" altLang="de-DE"/>
              <a:t> 80 km entfernt.</a:t>
            </a:r>
            <a:r>
              <a:rPr lang="de-DE" altLang="de-DE" sz="1800"/>
              <a:t> </a:t>
            </a:r>
          </a:p>
        </p:txBody>
      </p:sp>
      <p:sp>
        <p:nvSpPr>
          <p:cNvPr id="31748" name="Text Box 4">
            <a:extLst>
              <a:ext uri="{FF2B5EF4-FFF2-40B4-BE49-F238E27FC236}">
                <a16:creationId xmlns:a16="http://schemas.microsoft.com/office/drawing/2014/main" id="{2BF867DB-8FB8-4A3E-9E76-0BF8AC527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700213"/>
            <a:ext cx="3859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de-DE" altLang="de-DE"/>
              <a:t>Der Fahrtenschreiber zeigt</a:t>
            </a:r>
            <a:r>
              <a:rPr lang="de-DE" altLang="de-DE" sz="1800"/>
              <a:t>:</a:t>
            </a:r>
          </a:p>
        </p:txBody>
      </p:sp>
      <p:pic>
        <p:nvPicPr>
          <p:cNvPr id="31749" name="Picture 6">
            <a:extLst>
              <a:ext uri="{FF2B5EF4-FFF2-40B4-BE49-F238E27FC236}">
                <a16:creationId xmlns:a16="http://schemas.microsoft.com/office/drawing/2014/main" id="{B2E408CC-1A23-491D-A7C3-B45D83F707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1341438"/>
            <a:ext cx="216217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Text Box 7">
            <a:extLst>
              <a:ext uri="{FF2B5EF4-FFF2-40B4-BE49-F238E27FC236}">
                <a16:creationId xmlns:a16="http://schemas.microsoft.com/office/drawing/2014/main" id="{6314EEB5-126E-4364-BC88-C87842606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1557338"/>
            <a:ext cx="2449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solidFill>
                  <a:srgbClr val="FF3300"/>
                </a:solidFill>
              </a:rPr>
              <a:t>Reale Situation</a:t>
            </a:r>
          </a:p>
        </p:txBody>
      </p:sp>
      <p:pic>
        <p:nvPicPr>
          <p:cNvPr id="31751" name="Picture 8">
            <a:extLst>
              <a:ext uri="{FF2B5EF4-FFF2-40B4-BE49-F238E27FC236}">
                <a16:creationId xmlns:a16="http://schemas.microsoft.com/office/drawing/2014/main" id="{684BA8B5-CAF6-4A73-A917-42E798B80C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357563"/>
            <a:ext cx="216217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2" name="Text Box 9">
            <a:extLst>
              <a:ext uri="{FF2B5EF4-FFF2-40B4-BE49-F238E27FC236}">
                <a16:creationId xmlns:a16="http://schemas.microsoft.com/office/drawing/2014/main" id="{5F43C691-8B2E-4A84-B7AC-881E2B8D3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3500438"/>
            <a:ext cx="4103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solidFill>
                  <a:srgbClr val="FF3300"/>
                </a:solidFill>
              </a:rPr>
              <a:t>mathematisches Modell</a:t>
            </a:r>
          </a:p>
        </p:txBody>
      </p:sp>
      <p:sp>
        <p:nvSpPr>
          <p:cNvPr id="31753" name="Text Box 10">
            <a:extLst>
              <a:ext uri="{FF2B5EF4-FFF2-40B4-BE49-F238E27FC236}">
                <a16:creationId xmlns:a16="http://schemas.microsoft.com/office/drawing/2014/main" id="{51D777F4-570B-4962-B473-100F3475D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708275"/>
            <a:ext cx="593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Länge der gefahrenen Strecke ist gesucht.</a:t>
            </a:r>
          </a:p>
        </p:txBody>
      </p:sp>
      <p:sp>
        <p:nvSpPr>
          <p:cNvPr id="31754" name="Text Box 11">
            <a:extLst>
              <a:ext uri="{FF2B5EF4-FFF2-40B4-BE49-F238E27FC236}">
                <a16:creationId xmlns:a16="http://schemas.microsoft.com/office/drawing/2014/main" id="{D8808E5E-1B82-4CDD-AEF2-1B9D817B3B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4005263"/>
            <a:ext cx="537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Fläche unter der Modellkurve gesucht.</a:t>
            </a:r>
          </a:p>
        </p:txBody>
      </p:sp>
      <p:sp>
        <p:nvSpPr>
          <p:cNvPr id="31755" name="Text Box 14">
            <a:extLst>
              <a:ext uri="{FF2B5EF4-FFF2-40B4-BE49-F238E27FC236}">
                <a16:creationId xmlns:a16="http://schemas.microsoft.com/office/drawing/2014/main" id="{BD7D3125-55C9-4626-B35C-112924491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31756" name="Line 15">
            <a:extLst>
              <a:ext uri="{FF2B5EF4-FFF2-40B4-BE49-F238E27FC236}">
                <a16:creationId xmlns:a16="http://schemas.microsoft.com/office/drawing/2014/main" id="{BA8886BC-FCFE-4D7E-9C10-C89C2B48D5F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43663" y="2133600"/>
            <a:ext cx="433387" cy="647700"/>
          </a:xfrm>
          <a:prstGeom prst="line">
            <a:avLst/>
          </a:prstGeom>
          <a:noFill/>
          <a:ln w="1047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31757" name="Foliennummernplatzhalter 14">
            <a:extLst>
              <a:ext uri="{FF2B5EF4-FFF2-40B4-BE49-F238E27FC236}">
                <a16:creationId xmlns:a16="http://schemas.microsoft.com/office/drawing/2014/main" id="{E5BF9C03-72EC-4D3B-9CD3-71768F17C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209A145-C782-4765-BB9C-1AC2515EB6EB}" type="slidenum">
              <a:rPr lang="de-DE" altLang="de-DE" sz="1400"/>
              <a:pPr eaLnBrk="1" hangingPunct="1"/>
              <a:t>4</a:t>
            </a:fld>
            <a:endParaRPr lang="de-DE" altLang="de-DE" sz="140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>
            <a:extLst>
              <a:ext uri="{FF2B5EF4-FFF2-40B4-BE49-F238E27FC236}">
                <a16:creationId xmlns:a16="http://schemas.microsoft.com/office/drawing/2014/main" id="{AFB949D5-9FD6-4849-A254-F1A488B771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229600" cy="1143000"/>
          </a:xfrm>
        </p:spPr>
        <p:txBody>
          <a:bodyPr/>
          <a:lstStyle/>
          <a:p>
            <a:pPr eaLnBrk="1" hangingPunct="1"/>
            <a:r>
              <a:rPr lang="de-DE" altLang="de-DE"/>
              <a:t>Der Modellierungskreislauf</a:t>
            </a:r>
          </a:p>
        </p:txBody>
      </p:sp>
      <p:sp>
        <p:nvSpPr>
          <p:cNvPr id="1028" name="Text Box 3">
            <a:extLst>
              <a:ext uri="{FF2B5EF4-FFF2-40B4-BE49-F238E27FC236}">
                <a16:creationId xmlns:a16="http://schemas.microsoft.com/office/drawing/2014/main" id="{DF73BF5C-7C0B-40AE-87A5-2115B0B306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052513"/>
            <a:ext cx="74596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de-DE" altLang="de-DE"/>
              <a:t>Um 15 Uhr war er nachweislich noch in Bodenwerder,</a:t>
            </a:r>
          </a:p>
          <a:p>
            <a:pPr eaLnBrk="1" hangingPunct="1">
              <a:spcBef>
                <a:spcPct val="0"/>
              </a:spcBef>
            </a:pPr>
            <a:r>
              <a:rPr lang="de-DE" altLang="de-DE"/>
              <a:t> 80 km entfernt.</a:t>
            </a:r>
            <a:r>
              <a:rPr lang="de-DE" altLang="de-DE" sz="1800"/>
              <a:t> </a:t>
            </a:r>
          </a:p>
        </p:txBody>
      </p:sp>
      <p:sp>
        <p:nvSpPr>
          <p:cNvPr id="1029" name="Text Box 4">
            <a:extLst>
              <a:ext uri="{FF2B5EF4-FFF2-40B4-BE49-F238E27FC236}">
                <a16:creationId xmlns:a16="http://schemas.microsoft.com/office/drawing/2014/main" id="{CEBC4AFD-4C80-40BD-8ECF-177ED906B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16113"/>
            <a:ext cx="3859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de-DE" altLang="de-DE"/>
              <a:t>Der Fahrtenschreiber zeigt</a:t>
            </a:r>
            <a:r>
              <a:rPr lang="de-DE" altLang="de-DE" sz="1800"/>
              <a:t>:</a:t>
            </a:r>
          </a:p>
        </p:txBody>
      </p:sp>
      <p:pic>
        <p:nvPicPr>
          <p:cNvPr id="1030" name="Picture 5">
            <a:extLst>
              <a:ext uri="{FF2B5EF4-FFF2-40B4-BE49-F238E27FC236}">
                <a16:creationId xmlns:a16="http://schemas.microsoft.com/office/drawing/2014/main" id="{E3D3B197-0CED-4D38-B8DE-5486459B62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1412875"/>
            <a:ext cx="216217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6">
            <a:extLst>
              <a:ext uri="{FF2B5EF4-FFF2-40B4-BE49-F238E27FC236}">
                <a16:creationId xmlns:a16="http://schemas.microsoft.com/office/drawing/2014/main" id="{11F92DF7-848B-4FEA-A79D-E3C057EAB0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1557338"/>
            <a:ext cx="2449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solidFill>
                  <a:srgbClr val="FF3300"/>
                </a:solidFill>
              </a:rPr>
              <a:t>Reale Situation</a:t>
            </a:r>
          </a:p>
        </p:txBody>
      </p:sp>
      <p:pic>
        <p:nvPicPr>
          <p:cNvPr id="1032" name="Picture 7">
            <a:extLst>
              <a:ext uri="{FF2B5EF4-FFF2-40B4-BE49-F238E27FC236}">
                <a16:creationId xmlns:a16="http://schemas.microsoft.com/office/drawing/2014/main" id="{007EB463-93CB-4C00-B67F-316DBE2A7B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357563"/>
            <a:ext cx="216217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 Box 8">
            <a:extLst>
              <a:ext uri="{FF2B5EF4-FFF2-40B4-BE49-F238E27FC236}">
                <a16:creationId xmlns:a16="http://schemas.microsoft.com/office/drawing/2014/main" id="{3A975A48-08E5-4F46-B4B5-B2EB94C45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3500438"/>
            <a:ext cx="4103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solidFill>
                  <a:srgbClr val="FF3300"/>
                </a:solidFill>
              </a:rPr>
              <a:t>mathematisches Modell</a:t>
            </a:r>
          </a:p>
        </p:txBody>
      </p:sp>
      <p:sp>
        <p:nvSpPr>
          <p:cNvPr id="1034" name="Text Box 9">
            <a:extLst>
              <a:ext uri="{FF2B5EF4-FFF2-40B4-BE49-F238E27FC236}">
                <a16:creationId xmlns:a16="http://schemas.microsoft.com/office/drawing/2014/main" id="{B0E0C435-DB58-4D5F-BFD4-86FC0A54A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708275"/>
            <a:ext cx="593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Länge der gefahrenen Strecke ist gesucht.</a:t>
            </a:r>
          </a:p>
        </p:txBody>
      </p:sp>
      <p:sp>
        <p:nvSpPr>
          <p:cNvPr id="1035" name="Text Box 10">
            <a:extLst>
              <a:ext uri="{FF2B5EF4-FFF2-40B4-BE49-F238E27FC236}">
                <a16:creationId xmlns:a16="http://schemas.microsoft.com/office/drawing/2014/main" id="{2B60A813-EE34-471D-B112-9277A32D5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4005263"/>
            <a:ext cx="537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Fläche unter der Modellkurve gesucht.</a:t>
            </a:r>
          </a:p>
        </p:txBody>
      </p:sp>
      <p:sp>
        <p:nvSpPr>
          <p:cNvPr id="1036" name="Text Box 11">
            <a:extLst>
              <a:ext uri="{FF2B5EF4-FFF2-40B4-BE49-F238E27FC236}">
                <a16:creationId xmlns:a16="http://schemas.microsoft.com/office/drawing/2014/main" id="{3AE2268A-3403-4B16-8264-EEBE6207A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445125"/>
            <a:ext cx="4068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solidFill>
                  <a:srgbClr val="FF3300"/>
                </a:solidFill>
              </a:rPr>
              <a:t>mathematische Lösungsidee</a:t>
            </a:r>
          </a:p>
        </p:txBody>
      </p:sp>
      <p:graphicFrame>
        <p:nvGraphicFramePr>
          <p:cNvPr id="1026" name="Object 12">
            <a:extLst>
              <a:ext uri="{FF2B5EF4-FFF2-40B4-BE49-F238E27FC236}">
                <a16:creationId xmlns:a16="http://schemas.microsoft.com/office/drawing/2014/main" id="{3636184F-8579-411D-A65F-CC47C0AC94C0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5435600" y="4652963"/>
          <a:ext cx="3168650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88960" imgH="1854000" progId="Equation.DSMT4">
                  <p:embed/>
                </p:oleObj>
              </mc:Choice>
              <mc:Fallback>
                <p:oleObj name="Equation" r:id="rId5" imgW="3288960" imgH="1854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652963"/>
                        <a:ext cx="3168650" cy="178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Text Box 14">
            <a:extLst>
              <a:ext uri="{FF2B5EF4-FFF2-40B4-BE49-F238E27FC236}">
                <a16:creationId xmlns:a16="http://schemas.microsoft.com/office/drawing/2014/main" id="{0EF179CB-CAB0-4D77-8B86-122459608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038" name="Line 15">
            <a:extLst>
              <a:ext uri="{FF2B5EF4-FFF2-40B4-BE49-F238E27FC236}">
                <a16:creationId xmlns:a16="http://schemas.microsoft.com/office/drawing/2014/main" id="{F67C6252-643A-469B-8BAA-EE27D8E2517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43663" y="2133600"/>
            <a:ext cx="433387" cy="647700"/>
          </a:xfrm>
          <a:prstGeom prst="line">
            <a:avLst/>
          </a:prstGeom>
          <a:noFill/>
          <a:ln w="1047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039" name="Line 16">
            <a:extLst>
              <a:ext uri="{FF2B5EF4-FFF2-40B4-BE49-F238E27FC236}">
                <a16:creationId xmlns:a16="http://schemas.microsoft.com/office/drawing/2014/main" id="{7C36BCDA-E852-4AD1-8EF8-3E87CE1D4DF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00338" y="3933825"/>
            <a:ext cx="0" cy="647700"/>
          </a:xfrm>
          <a:prstGeom prst="line">
            <a:avLst/>
          </a:prstGeom>
          <a:noFill/>
          <a:ln w="1047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040" name="Foliennummernplatzhalter 17">
            <a:extLst>
              <a:ext uri="{FF2B5EF4-FFF2-40B4-BE49-F238E27FC236}">
                <a16:creationId xmlns:a16="http://schemas.microsoft.com/office/drawing/2014/main" id="{AFA69625-9B31-4F2E-ADC4-23C4930824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D01C5C6-ABA0-487B-8889-9E6F1B171A4F}" type="slidenum">
              <a:rPr lang="de-DE" altLang="de-DE" sz="1400"/>
              <a:pPr eaLnBrk="1" hangingPunct="1"/>
              <a:t>5</a:t>
            </a:fld>
            <a:endParaRPr lang="de-DE" altLang="de-DE" sz="140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>
            <a:extLst>
              <a:ext uri="{FF2B5EF4-FFF2-40B4-BE49-F238E27FC236}">
                <a16:creationId xmlns:a16="http://schemas.microsoft.com/office/drawing/2014/main" id="{EF3DB1F1-4349-4732-9CFA-BF1DE48E43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/>
              <a:t>Der Modellierungskreislauf</a:t>
            </a:r>
          </a:p>
        </p:txBody>
      </p:sp>
      <p:graphicFrame>
        <p:nvGraphicFramePr>
          <p:cNvPr id="2050" name="Object 12">
            <a:extLst>
              <a:ext uri="{FF2B5EF4-FFF2-40B4-BE49-F238E27FC236}">
                <a16:creationId xmlns:a16="http://schemas.microsoft.com/office/drawing/2014/main" id="{640D524A-9A99-4356-9C78-F335A5DB9BA2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250825" y="5013325"/>
          <a:ext cx="2843213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88960" imgH="1854000" progId="Equation.DSMT4">
                  <p:embed/>
                </p:oleObj>
              </mc:Choice>
              <mc:Fallback>
                <p:oleObj name="Equation" r:id="rId3" imgW="3288960" imgH="1854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013325"/>
                        <a:ext cx="2843213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3">
            <a:extLst>
              <a:ext uri="{FF2B5EF4-FFF2-40B4-BE49-F238E27FC236}">
                <a16:creationId xmlns:a16="http://schemas.microsoft.com/office/drawing/2014/main" id="{A495D697-67EB-4141-ADE0-6F2EAE5CC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052513"/>
            <a:ext cx="74596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de-DE" altLang="de-DE"/>
              <a:t>Um 15 Uhr war er nachweislich noch in Bodenwerder,</a:t>
            </a:r>
          </a:p>
          <a:p>
            <a:pPr eaLnBrk="1" hangingPunct="1">
              <a:spcBef>
                <a:spcPct val="0"/>
              </a:spcBef>
            </a:pPr>
            <a:r>
              <a:rPr lang="de-DE" altLang="de-DE"/>
              <a:t> 80 km entfernt.</a:t>
            </a:r>
            <a:r>
              <a:rPr lang="de-DE" altLang="de-DE" sz="1800"/>
              <a:t> </a:t>
            </a:r>
          </a:p>
        </p:txBody>
      </p:sp>
      <p:sp>
        <p:nvSpPr>
          <p:cNvPr id="2054" name="Text Box 4">
            <a:extLst>
              <a:ext uri="{FF2B5EF4-FFF2-40B4-BE49-F238E27FC236}">
                <a16:creationId xmlns:a16="http://schemas.microsoft.com/office/drawing/2014/main" id="{B0BAD8CF-FEC1-4C4B-A2EC-3EFF56F2F2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16113"/>
            <a:ext cx="3859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de-DE" altLang="de-DE"/>
              <a:t>Der Fahrtenschreiber zeigt</a:t>
            </a:r>
            <a:r>
              <a:rPr lang="de-DE" altLang="de-DE" sz="1800"/>
              <a:t>:</a:t>
            </a:r>
          </a:p>
        </p:txBody>
      </p:sp>
      <p:pic>
        <p:nvPicPr>
          <p:cNvPr id="2055" name="Picture 5">
            <a:extLst>
              <a:ext uri="{FF2B5EF4-FFF2-40B4-BE49-F238E27FC236}">
                <a16:creationId xmlns:a16="http://schemas.microsoft.com/office/drawing/2014/main" id="{9E23078B-2F93-4451-824E-D7C3058B7B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1412875"/>
            <a:ext cx="216217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Text Box 6">
            <a:extLst>
              <a:ext uri="{FF2B5EF4-FFF2-40B4-BE49-F238E27FC236}">
                <a16:creationId xmlns:a16="http://schemas.microsoft.com/office/drawing/2014/main" id="{A39842D0-67D7-4299-8583-6373EA260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1557338"/>
            <a:ext cx="2449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solidFill>
                  <a:srgbClr val="FF3300"/>
                </a:solidFill>
              </a:rPr>
              <a:t>Reale Situation</a:t>
            </a:r>
          </a:p>
        </p:txBody>
      </p:sp>
      <p:pic>
        <p:nvPicPr>
          <p:cNvPr id="2057" name="Picture 7">
            <a:extLst>
              <a:ext uri="{FF2B5EF4-FFF2-40B4-BE49-F238E27FC236}">
                <a16:creationId xmlns:a16="http://schemas.microsoft.com/office/drawing/2014/main" id="{9325EF8F-1E4D-44BA-A4E6-928A07CB03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357563"/>
            <a:ext cx="216217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" name="Text Box 8">
            <a:extLst>
              <a:ext uri="{FF2B5EF4-FFF2-40B4-BE49-F238E27FC236}">
                <a16:creationId xmlns:a16="http://schemas.microsoft.com/office/drawing/2014/main" id="{F9D7D957-13A5-4E3A-92EB-A711BD437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3500438"/>
            <a:ext cx="4103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solidFill>
                  <a:srgbClr val="FF3300"/>
                </a:solidFill>
              </a:rPr>
              <a:t>mathematisches Modell</a:t>
            </a:r>
          </a:p>
        </p:txBody>
      </p:sp>
      <p:sp>
        <p:nvSpPr>
          <p:cNvPr id="2059" name="Text Box 9">
            <a:extLst>
              <a:ext uri="{FF2B5EF4-FFF2-40B4-BE49-F238E27FC236}">
                <a16:creationId xmlns:a16="http://schemas.microsoft.com/office/drawing/2014/main" id="{1A768607-6F5A-4F27-9623-1D6FCFF5B8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708275"/>
            <a:ext cx="593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Länge der gefahrenen Strecke ist gesucht.</a:t>
            </a:r>
          </a:p>
        </p:txBody>
      </p:sp>
      <p:sp>
        <p:nvSpPr>
          <p:cNvPr id="2060" name="Text Box 10">
            <a:extLst>
              <a:ext uri="{FF2B5EF4-FFF2-40B4-BE49-F238E27FC236}">
                <a16:creationId xmlns:a16="http://schemas.microsoft.com/office/drawing/2014/main" id="{6946575A-AADD-4AC3-A652-CBBED66A9A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4005263"/>
            <a:ext cx="537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Fläche unter der Modellkurve gesucht.</a:t>
            </a:r>
          </a:p>
        </p:txBody>
      </p:sp>
      <p:sp>
        <p:nvSpPr>
          <p:cNvPr id="2061" name="Text Box 11">
            <a:extLst>
              <a:ext uri="{FF2B5EF4-FFF2-40B4-BE49-F238E27FC236}">
                <a16:creationId xmlns:a16="http://schemas.microsoft.com/office/drawing/2014/main" id="{733B6E33-FDA7-48F3-9715-A97B6A1D85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652963"/>
            <a:ext cx="4068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solidFill>
                  <a:srgbClr val="FF3300"/>
                </a:solidFill>
              </a:rPr>
              <a:t>mathematische Lösungsidee</a:t>
            </a:r>
          </a:p>
        </p:txBody>
      </p:sp>
      <p:sp>
        <p:nvSpPr>
          <p:cNvPr id="2062" name="Text Box 13">
            <a:extLst>
              <a:ext uri="{FF2B5EF4-FFF2-40B4-BE49-F238E27FC236}">
                <a16:creationId xmlns:a16="http://schemas.microsoft.com/office/drawing/2014/main" id="{C8669C5F-591C-4174-A48A-2DD90A2CA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063" name="Text Box 14">
            <a:extLst>
              <a:ext uri="{FF2B5EF4-FFF2-40B4-BE49-F238E27FC236}">
                <a16:creationId xmlns:a16="http://schemas.microsoft.com/office/drawing/2014/main" id="{3EED01F2-392D-41CE-93F7-63845AEA3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445125"/>
            <a:ext cx="3370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solidFill>
                  <a:srgbClr val="FF3300"/>
                </a:solidFill>
              </a:rPr>
              <a:t>mathematische Antwort</a:t>
            </a:r>
          </a:p>
        </p:txBody>
      </p:sp>
      <p:graphicFrame>
        <p:nvGraphicFramePr>
          <p:cNvPr id="2051" name="Object 15">
            <a:extLst>
              <a:ext uri="{FF2B5EF4-FFF2-40B4-BE49-F238E27FC236}">
                <a16:creationId xmlns:a16="http://schemas.microsoft.com/office/drawing/2014/main" id="{A0BC8B00-7C6B-474F-9BFE-D18932C826AD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6804025" y="5373688"/>
          <a:ext cx="19431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71520" imgH="583920" progId="Equation.DSMT4">
                  <p:embed/>
                </p:oleObj>
              </mc:Choice>
              <mc:Fallback>
                <p:oleObj name="Equation" r:id="rId7" imgW="2171520" imgH="5839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373688"/>
                        <a:ext cx="19431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Line 17">
            <a:extLst>
              <a:ext uri="{FF2B5EF4-FFF2-40B4-BE49-F238E27FC236}">
                <a16:creationId xmlns:a16="http://schemas.microsoft.com/office/drawing/2014/main" id="{72E8A0E8-7CC2-40AE-B404-CB70E9BAE0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43663" y="2133600"/>
            <a:ext cx="433387" cy="647700"/>
          </a:xfrm>
          <a:prstGeom prst="line">
            <a:avLst/>
          </a:prstGeom>
          <a:noFill/>
          <a:ln w="1047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065" name="Line 18">
            <a:extLst>
              <a:ext uri="{FF2B5EF4-FFF2-40B4-BE49-F238E27FC236}">
                <a16:creationId xmlns:a16="http://schemas.microsoft.com/office/drawing/2014/main" id="{7C5C70DA-0D6E-4C0E-99C9-70BA8BA31EF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00338" y="3933825"/>
            <a:ext cx="0" cy="647700"/>
          </a:xfrm>
          <a:prstGeom prst="line">
            <a:avLst/>
          </a:prstGeom>
          <a:noFill/>
          <a:ln w="1047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066" name="Line 19">
            <a:extLst>
              <a:ext uri="{FF2B5EF4-FFF2-40B4-BE49-F238E27FC236}">
                <a16:creationId xmlns:a16="http://schemas.microsoft.com/office/drawing/2014/main" id="{8B095C6D-A949-4622-A499-AFABF5838C24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6463" y="4941888"/>
            <a:ext cx="792162" cy="431800"/>
          </a:xfrm>
          <a:prstGeom prst="line">
            <a:avLst/>
          </a:prstGeom>
          <a:noFill/>
          <a:ln w="1047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067" name="Foliennummernplatzhalter 20">
            <a:extLst>
              <a:ext uri="{FF2B5EF4-FFF2-40B4-BE49-F238E27FC236}">
                <a16:creationId xmlns:a16="http://schemas.microsoft.com/office/drawing/2014/main" id="{A21A8D6A-A147-41DB-BC4F-4748A27363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A57727E-8D70-4F33-899D-AEBE24FAC700}" type="slidenum">
              <a:rPr lang="de-DE" altLang="de-DE" sz="1400"/>
              <a:pPr eaLnBrk="1" hangingPunct="1"/>
              <a:t>6</a:t>
            </a:fld>
            <a:endParaRPr lang="de-DE" altLang="de-DE" sz="140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>
            <a:extLst>
              <a:ext uri="{FF2B5EF4-FFF2-40B4-BE49-F238E27FC236}">
                <a16:creationId xmlns:a16="http://schemas.microsoft.com/office/drawing/2014/main" id="{392EAF0A-2BB8-45DD-A714-95F947C600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/>
              <a:t>Der Modellierungskreislauf</a:t>
            </a:r>
          </a:p>
        </p:txBody>
      </p:sp>
      <p:graphicFrame>
        <p:nvGraphicFramePr>
          <p:cNvPr id="3074" name="Object 3">
            <a:extLst>
              <a:ext uri="{FF2B5EF4-FFF2-40B4-BE49-F238E27FC236}">
                <a16:creationId xmlns:a16="http://schemas.microsoft.com/office/drawing/2014/main" id="{95326E54-A7AE-4D23-AC34-52CD660687F0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250825" y="5013325"/>
          <a:ext cx="2843213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88960" imgH="1854000" progId="Equation.DSMT4">
                  <p:embed/>
                </p:oleObj>
              </mc:Choice>
              <mc:Fallback>
                <p:oleObj name="Equation" r:id="rId3" imgW="3288960" imgH="18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013325"/>
                        <a:ext cx="2843213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4">
            <a:extLst>
              <a:ext uri="{FF2B5EF4-FFF2-40B4-BE49-F238E27FC236}">
                <a16:creationId xmlns:a16="http://schemas.microsoft.com/office/drawing/2014/main" id="{2FDE0888-9DE4-4310-8AF4-586D5D79B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052513"/>
            <a:ext cx="74596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de-DE" altLang="de-DE"/>
              <a:t>Um 15 Uhr war er nachweislich noch in Bodenwerder,</a:t>
            </a:r>
          </a:p>
          <a:p>
            <a:pPr eaLnBrk="1" hangingPunct="1">
              <a:spcBef>
                <a:spcPct val="0"/>
              </a:spcBef>
            </a:pPr>
            <a:r>
              <a:rPr lang="de-DE" altLang="de-DE"/>
              <a:t> 80 km entfernt.</a:t>
            </a:r>
            <a:r>
              <a:rPr lang="de-DE" altLang="de-DE" sz="1800"/>
              <a:t> </a:t>
            </a:r>
          </a:p>
        </p:txBody>
      </p:sp>
      <p:sp>
        <p:nvSpPr>
          <p:cNvPr id="3078" name="Text Box 5">
            <a:extLst>
              <a:ext uri="{FF2B5EF4-FFF2-40B4-BE49-F238E27FC236}">
                <a16:creationId xmlns:a16="http://schemas.microsoft.com/office/drawing/2014/main" id="{B0BD1C5A-B11E-4FFE-9817-F117E4E92A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16113"/>
            <a:ext cx="3859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de-DE" altLang="de-DE"/>
              <a:t>Der Fahrtenschreiber zeigt</a:t>
            </a:r>
            <a:r>
              <a:rPr lang="de-DE" altLang="de-DE" sz="1800"/>
              <a:t>:</a:t>
            </a:r>
          </a:p>
        </p:txBody>
      </p:sp>
      <p:pic>
        <p:nvPicPr>
          <p:cNvPr id="3079" name="Picture 6">
            <a:extLst>
              <a:ext uri="{FF2B5EF4-FFF2-40B4-BE49-F238E27FC236}">
                <a16:creationId xmlns:a16="http://schemas.microsoft.com/office/drawing/2014/main" id="{5AB94B97-3BCE-436E-A7A8-6ED2AC1EBF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1412875"/>
            <a:ext cx="216217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Text Box 7">
            <a:extLst>
              <a:ext uri="{FF2B5EF4-FFF2-40B4-BE49-F238E27FC236}">
                <a16:creationId xmlns:a16="http://schemas.microsoft.com/office/drawing/2014/main" id="{2D0E65F6-6217-46E5-8821-491C8C3AF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1628775"/>
            <a:ext cx="2449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solidFill>
                  <a:srgbClr val="FF3300"/>
                </a:solidFill>
              </a:rPr>
              <a:t>Reale Situation</a:t>
            </a:r>
          </a:p>
        </p:txBody>
      </p:sp>
      <p:pic>
        <p:nvPicPr>
          <p:cNvPr id="3081" name="Picture 8">
            <a:extLst>
              <a:ext uri="{FF2B5EF4-FFF2-40B4-BE49-F238E27FC236}">
                <a16:creationId xmlns:a16="http://schemas.microsoft.com/office/drawing/2014/main" id="{9C93782A-AEEB-46BE-9ED1-16B9AED44B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357563"/>
            <a:ext cx="216217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2" name="Text Box 9">
            <a:extLst>
              <a:ext uri="{FF2B5EF4-FFF2-40B4-BE49-F238E27FC236}">
                <a16:creationId xmlns:a16="http://schemas.microsoft.com/office/drawing/2014/main" id="{FE95E1C8-26AE-46CD-A6BB-EB12A8F9A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3500438"/>
            <a:ext cx="4103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solidFill>
                  <a:srgbClr val="FF3300"/>
                </a:solidFill>
              </a:rPr>
              <a:t>mathematisches Modell</a:t>
            </a:r>
          </a:p>
        </p:txBody>
      </p:sp>
      <p:sp>
        <p:nvSpPr>
          <p:cNvPr id="3083" name="Text Box 10">
            <a:extLst>
              <a:ext uri="{FF2B5EF4-FFF2-40B4-BE49-F238E27FC236}">
                <a16:creationId xmlns:a16="http://schemas.microsoft.com/office/drawing/2014/main" id="{817EB1CB-B56A-42B3-B748-2F9728C47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2781300"/>
            <a:ext cx="593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Länge der gefahrenen Strecke ist gesucht.</a:t>
            </a:r>
          </a:p>
        </p:txBody>
      </p:sp>
      <p:sp>
        <p:nvSpPr>
          <p:cNvPr id="3084" name="Text Box 11">
            <a:extLst>
              <a:ext uri="{FF2B5EF4-FFF2-40B4-BE49-F238E27FC236}">
                <a16:creationId xmlns:a16="http://schemas.microsoft.com/office/drawing/2014/main" id="{33C0D735-6FE8-44E7-A5AE-CA75D1C01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4005263"/>
            <a:ext cx="537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Fläche unter der Modellkurve gesucht.</a:t>
            </a:r>
          </a:p>
        </p:txBody>
      </p:sp>
      <p:sp>
        <p:nvSpPr>
          <p:cNvPr id="3085" name="Text Box 12">
            <a:extLst>
              <a:ext uri="{FF2B5EF4-FFF2-40B4-BE49-F238E27FC236}">
                <a16:creationId xmlns:a16="http://schemas.microsoft.com/office/drawing/2014/main" id="{95AE2587-1629-41EB-9CF5-EB1DAEAD6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652963"/>
            <a:ext cx="4068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solidFill>
                  <a:srgbClr val="FF3300"/>
                </a:solidFill>
              </a:rPr>
              <a:t>mathematische Lösungsidee</a:t>
            </a:r>
          </a:p>
        </p:txBody>
      </p:sp>
      <p:sp>
        <p:nvSpPr>
          <p:cNvPr id="3086" name="Text Box 13">
            <a:extLst>
              <a:ext uri="{FF2B5EF4-FFF2-40B4-BE49-F238E27FC236}">
                <a16:creationId xmlns:a16="http://schemas.microsoft.com/office/drawing/2014/main" id="{F07F118C-C7F0-4C6D-B6A2-3CA89AF76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3087" name="Text Box 14">
            <a:extLst>
              <a:ext uri="{FF2B5EF4-FFF2-40B4-BE49-F238E27FC236}">
                <a16:creationId xmlns:a16="http://schemas.microsoft.com/office/drawing/2014/main" id="{D5F38243-FC5E-4015-9C98-C153937EE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445125"/>
            <a:ext cx="3370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solidFill>
                  <a:srgbClr val="FF3300"/>
                </a:solidFill>
              </a:rPr>
              <a:t>mathematische Antwort</a:t>
            </a:r>
          </a:p>
        </p:txBody>
      </p:sp>
      <p:graphicFrame>
        <p:nvGraphicFramePr>
          <p:cNvPr id="3075" name="Object 15">
            <a:extLst>
              <a:ext uri="{FF2B5EF4-FFF2-40B4-BE49-F238E27FC236}">
                <a16:creationId xmlns:a16="http://schemas.microsoft.com/office/drawing/2014/main" id="{FC0D552B-83CC-47A2-9A82-A623A04D249B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6804025" y="5373688"/>
          <a:ext cx="19431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71520" imgH="583920" progId="Equation.DSMT4">
                  <p:embed/>
                </p:oleObj>
              </mc:Choice>
              <mc:Fallback>
                <p:oleObj name="Equation" r:id="rId7" imgW="2171520" imgH="5839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373688"/>
                        <a:ext cx="19431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Line 16">
            <a:extLst>
              <a:ext uri="{FF2B5EF4-FFF2-40B4-BE49-F238E27FC236}">
                <a16:creationId xmlns:a16="http://schemas.microsoft.com/office/drawing/2014/main" id="{9D230BAB-A99F-4EFC-95ED-D84A900BCC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43888" y="2060575"/>
            <a:ext cx="0" cy="2808288"/>
          </a:xfrm>
          <a:prstGeom prst="line">
            <a:avLst/>
          </a:prstGeom>
          <a:noFill/>
          <a:ln w="1047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3089" name="Line 17">
            <a:extLst>
              <a:ext uri="{FF2B5EF4-FFF2-40B4-BE49-F238E27FC236}">
                <a16:creationId xmlns:a16="http://schemas.microsoft.com/office/drawing/2014/main" id="{82D95151-1EBA-4364-9513-28E3A2D5BA3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43663" y="2060575"/>
            <a:ext cx="360362" cy="5762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3090" name="Line 18">
            <a:extLst>
              <a:ext uri="{FF2B5EF4-FFF2-40B4-BE49-F238E27FC236}">
                <a16:creationId xmlns:a16="http://schemas.microsoft.com/office/drawing/2014/main" id="{C4207A53-EF70-4C05-BEEA-30C7EDA0F8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43663" y="2133600"/>
            <a:ext cx="433387" cy="647700"/>
          </a:xfrm>
          <a:prstGeom prst="line">
            <a:avLst/>
          </a:prstGeom>
          <a:noFill/>
          <a:ln w="1047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3091" name="Line 19">
            <a:extLst>
              <a:ext uri="{FF2B5EF4-FFF2-40B4-BE49-F238E27FC236}">
                <a16:creationId xmlns:a16="http://schemas.microsoft.com/office/drawing/2014/main" id="{75EAF533-1429-49AD-AE5C-9702FE8E335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00338" y="3933825"/>
            <a:ext cx="0" cy="647700"/>
          </a:xfrm>
          <a:prstGeom prst="line">
            <a:avLst/>
          </a:prstGeom>
          <a:noFill/>
          <a:ln w="1047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3092" name="Line 20">
            <a:extLst>
              <a:ext uri="{FF2B5EF4-FFF2-40B4-BE49-F238E27FC236}">
                <a16:creationId xmlns:a16="http://schemas.microsoft.com/office/drawing/2014/main" id="{46B33ED1-1EF1-4397-9CB2-2818B05BDCED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6463" y="4941888"/>
            <a:ext cx="792162" cy="431800"/>
          </a:xfrm>
          <a:prstGeom prst="line">
            <a:avLst/>
          </a:prstGeom>
          <a:noFill/>
          <a:ln w="1047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3093" name="Line 21">
            <a:extLst>
              <a:ext uri="{FF2B5EF4-FFF2-40B4-BE49-F238E27FC236}">
                <a16:creationId xmlns:a16="http://schemas.microsoft.com/office/drawing/2014/main" id="{6152BF1B-3951-4603-9BAB-981BA6A9C0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32588" y="3716338"/>
            <a:ext cx="1295400" cy="0"/>
          </a:xfrm>
          <a:prstGeom prst="line">
            <a:avLst/>
          </a:prstGeom>
          <a:noFill/>
          <a:ln w="104775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3094" name="Foliennummernplatzhalter 23">
            <a:extLst>
              <a:ext uri="{FF2B5EF4-FFF2-40B4-BE49-F238E27FC236}">
                <a16:creationId xmlns:a16="http://schemas.microsoft.com/office/drawing/2014/main" id="{09EFFFB0-DCC6-4DB8-A6A1-AE736A340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BB176B9-0C8A-4369-928D-FCC1BACE1B83}" type="slidenum">
              <a:rPr lang="de-DE" altLang="de-DE" sz="1400"/>
              <a:pPr eaLnBrk="1" hangingPunct="1"/>
              <a:t>7</a:t>
            </a:fld>
            <a:endParaRPr lang="de-DE" altLang="de-DE" sz="140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Text Box 2">
            <a:extLst>
              <a:ext uri="{FF2B5EF4-FFF2-40B4-BE49-F238E27FC236}">
                <a16:creationId xmlns:a16="http://schemas.microsoft.com/office/drawing/2014/main" id="{67756090-83ED-49AF-8C28-705AF1574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4106" name="Rectangle 12">
            <a:extLst>
              <a:ext uri="{FF2B5EF4-FFF2-40B4-BE49-F238E27FC236}">
                <a16:creationId xmlns:a16="http://schemas.microsoft.com/office/drawing/2014/main" id="{7A6E0388-D6FE-4347-B710-6DD20FC524E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650" y="260350"/>
            <a:ext cx="7772400" cy="1470025"/>
          </a:xfrm>
        </p:spPr>
        <p:txBody>
          <a:bodyPr/>
          <a:lstStyle/>
          <a:p>
            <a:pPr eaLnBrk="1" hangingPunct="1"/>
            <a:r>
              <a:rPr lang="de-DE" altLang="de-DE"/>
              <a:t>Funktionen werden zum Werkzeug</a:t>
            </a:r>
          </a:p>
        </p:txBody>
      </p:sp>
      <p:sp>
        <p:nvSpPr>
          <p:cNvPr id="4107" name="Text Box 13">
            <a:extLst>
              <a:ext uri="{FF2B5EF4-FFF2-40B4-BE49-F238E27FC236}">
                <a16:creationId xmlns:a16="http://schemas.microsoft.com/office/drawing/2014/main" id="{8541C6B7-B9BA-4B18-B72F-11CF5B0D6D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933825"/>
            <a:ext cx="4016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Funktionen beschreiben Zusammenhänge</a:t>
            </a:r>
          </a:p>
        </p:txBody>
      </p:sp>
      <p:sp>
        <p:nvSpPr>
          <p:cNvPr id="7182" name="Text Box 14">
            <a:extLst>
              <a:ext uri="{FF2B5EF4-FFF2-40B4-BE49-F238E27FC236}">
                <a16:creationId xmlns:a16="http://schemas.microsoft.com/office/drawing/2014/main" id="{5754816A-0929-40D9-9689-D444453B88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9750" y="1916113"/>
            <a:ext cx="5368925" cy="183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Man erhält Antworten beim</a:t>
            </a:r>
          </a:p>
          <a:p>
            <a:pPr eaLnBrk="1" hangingPunct="1"/>
            <a:r>
              <a:rPr lang="de-DE" altLang="de-DE"/>
              <a:t>Blick auf „das Ganze“ mit dem </a:t>
            </a:r>
            <a:r>
              <a:rPr lang="de-DE" altLang="de-DE">
                <a:solidFill>
                  <a:srgbClr val="FF3300"/>
                </a:solidFill>
              </a:rPr>
              <a:t>Integral</a:t>
            </a:r>
          </a:p>
          <a:p>
            <a:pPr eaLnBrk="1" hangingPunct="1"/>
            <a:r>
              <a:rPr lang="de-DE" altLang="de-DE" sz="1800"/>
              <a:t>integer (lat.)= ganz</a:t>
            </a:r>
          </a:p>
          <a:p>
            <a:pPr eaLnBrk="1" hangingPunct="1"/>
            <a:r>
              <a:rPr lang="de-DE" altLang="de-DE" sz="1800"/>
              <a:t>pane integrale (it.) = Vollkornbot</a:t>
            </a:r>
          </a:p>
        </p:txBody>
      </p:sp>
      <p:sp>
        <p:nvSpPr>
          <p:cNvPr id="7183" name="Rectangle 15">
            <a:extLst>
              <a:ext uri="{FF2B5EF4-FFF2-40B4-BE49-F238E27FC236}">
                <a16:creationId xmlns:a16="http://schemas.microsoft.com/office/drawing/2014/main" id="{30401457-06DF-43E2-9452-CCBD86448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4868863"/>
            <a:ext cx="457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/>
              <a:t>Man erhält punktuelle Antworten mit dem </a:t>
            </a:r>
            <a:r>
              <a:rPr lang="de-DE" altLang="de-DE">
                <a:solidFill>
                  <a:srgbClr val="FF3300"/>
                </a:solidFill>
              </a:rPr>
              <a:t>Differential</a:t>
            </a:r>
          </a:p>
        </p:txBody>
      </p:sp>
      <p:sp>
        <p:nvSpPr>
          <p:cNvPr id="4110" name="Line 16">
            <a:extLst>
              <a:ext uri="{FF2B5EF4-FFF2-40B4-BE49-F238E27FC236}">
                <a16:creationId xmlns:a16="http://schemas.microsoft.com/office/drawing/2014/main" id="{D738EC6A-B10D-41C1-9288-06F15EC4A6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76375" y="2565400"/>
            <a:ext cx="1582738" cy="1223963"/>
          </a:xfrm>
          <a:prstGeom prst="line">
            <a:avLst/>
          </a:prstGeom>
          <a:noFill/>
          <a:ln w="1047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4111" name="Line 17">
            <a:extLst>
              <a:ext uri="{FF2B5EF4-FFF2-40B4-BE49-F238E27FC236}">
                <a16:creationId xmlns:a16="http://schemas.microsoft.com/office/drawing/2014/main" id="{C2EFD9ED-249B-4A30-9269-11D2E74BDD7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7813" y="4797425"/>
            <a:ext cx="2016125" cy="576263"/>
          </a:xfrm>
          <a:prstGeom prst="line">
            <a:avLst/>
          </a:prstGeom>
          <a:noFill/>
          <a:ln w="1047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graphicFrame>
        <p:nvGraphicFramePr>
          <p:cNvPr id="7186" name="Object 18">
            <a:extLst>
              <a:ext uri="{FF2B5EF4-FFF2-40B4-BE49-F238E27FC236}">
                <a16:creationId xmlns:a16="http://schemas.microsoft.com/office/drawing/2014/main" id="{43A1C063-1A59-441F-A786-298B757C45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3213100"/>
          <a:ext cx="18335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20760" imgH="888840" progId="Equation.DSMT4">
                  <p:embed/>
                </p:oleObj>
              </mc:Choice>
              <mc:Fallback>
                <p:oleObj name="Equation" r:id="rId3" imgW="2120760" imgH="8888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213100"/>
                        <a:ext cx="183356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>
            <a:extLst>
              <a:ext uri="{FF2B5EF4-FFF2-40B4-BE49-F238E27FC236}">
                <a16:creationId xmlns:a16="http://schemas.microsoft.com/office/drawing/2014/main" id="{A658DAB1-AE5A-4F05-A72F-70E398FDA2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5445125"/>
          <a:ext cx="360045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20880" imgH="1409400" progId="Equation.DSMT4">
                  <p:embed/>
                </p:oleObj>
              </mc:Choice>
              <mc:Fallback>
                <p:oleObj name="Equation" r:id="rId5" imgW="4520880" imgH="140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445125"/>
                        <a:ext cx="360045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Foliennummernplatzhalter 14">
            <a:extLst>
              <a:ext uri="{FF2B5EF4-FFF2-40B4-BE49-F238E27FC236}">
                <a16:creationId xmlns:a16="http://schemas.microsoft.com/office/drawing/2014/main" id="{1474A75C-A9DF-4103-837B-BF4B2B3C8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1EAA4F2-CE51-4479-A202-07D5FD72CAB7}" type="slidenum">
              <a:rPr lang="de-DE" altLang="de-DE" sz="1400"/>
              <a:pPr eaLnBrk="1" hangingPunct="1"/>
              <a:t>8</a:t>
            </a:fld>
            <a:endParaRPr lang="de-DE" altLang="de-DE" sz="14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4100" name="Ink 3">
                <a:extLst>
                  <a:ext uri="{FF2B5EF4-FFF2-40B4-BE49-F238E27FC236}">
                    <a16:creationId xmlns:a16="http://schemas.microsoft.com/office/drawing/2014/main" id="{69928F80-F4B6-48E5-80B9-5403A4D07CD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4100" name="Ink 3">
                <a:extLst>
                  <a:ext uri="{FF2B5EF4-FFF2-40B4-BE49-F238E27FC236}">
                    <a16:creationId xmlns:a16="http://schemas.microsoft.com/office/drawing/2014/main" id="{69928F80-F4B6-48E5-80B9-5403A4D07CD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4101" name="Ink 4">
                <a:extLst>
                  <a:ext uri="{FF2B5EF4-FFF2-40B4-BE49-F238E27FC236}">
                    <a16:creationId xmlns:a16="http://schemas.microsoft.com/office/drawing/2014/main" id="{BD39DA9B-B89B-4968-8E7F-1CB28DC72A0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4101" name="Ink 4">
                <a:extLst>
                  <a:ext uri="{FF2B5EF4-FFF2-40B4-BE49-F238E27FC236}">
                    <a16:creationId xmlns:a16="http://schemas.microsoft.com/office/drawing/2014/main" id="{BD39DA9B-B89B-4968-8E7F-1CB28DC72A0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4102" name="Ink 5">
                <a:extLst>
                  <a:ext uri="{FF2B5EF4-FFF2-40B4-BE49-F238E27FC236}">
                    <a16:creationId xmlns:a16="http://schemas.microsoft.com/office/drawing/2014/main" id="{FB5DEB16-EC16-4216-A9A9-5DB8C9C8BDA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4102" name="Ink 5">
                <a:extLst>
                  <a:ext uri="{FF2B5EF4-FFF2-40B4-BE49-F238E27FC236}">
                    <a16:creationId xmlns:a16="http://schemas.microsoft.com/office/drawing/2014/main" id="{FB5DEB16-EC16-4216-A9A9-5DB8C9C8BDA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4103" name="Ink 6">
                <a:extLst>
                  <a:ext uri="{FF2B5EF4-FFF2-40B4-BE49-F238E27FC236}">
                    <a16:creationId xmlns:a16="http://schemas.microsoft.com/office/drawing/2014/main" id="{A4E60C92-A11B-4912-92B4-A4CF1DCF5F0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4103" name="Ink 6">
                <a:extLst>
                  <a:ext uri="{FF2B5EF4-FFF2-40B4-BE49-F238E27FC236}">
                    <a16:creationId xmlns:a16="http://schemas.microsoft.com/office/drawing/2014/main" id="{A4E60C92-A11B-4912-92B4-A4CF1DCF5F0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4104" name="Ink 7">
                <a:extLst>
                  <a:ext uri="{FF2B5EF4-FFF2-40B4-BE49-F238E27FC236}">
                    <a16:creationId xmlns:a16="http://schemas.microsoft.com/office/drawing/2014/main" id="{D504121C-A197-4011-83D5-A52CD70523D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4104" name="Ink 7">
                <a:extLst>
                  <a:ext uri="{FF2B5EF4-FFF2-40B4-BE49-F238E27FC236}">
                    <a16:creationId xmlns:a16="http://schemas.microsoft.com/office/drawing/2014/main" id="{D504121C-A197-4011-83D5-A52CD70523D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2" grpId="0"/>
      <p:bldP spid="718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Text Box 2">
            <a:extLst>
              <a:ext uri="{FF2B5EF4-FFF2-40B4-BE49-F238E27FC236}">
                <a16:creationId xmlns:a16="http://schemas.microsoft.com/office/drawing/2014/main" id="{ABE5A514-36FD-4701-A024-13BCF3006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5130" name="Rectangle 10">
            <a:extLst>
              <a:ext uri="{FF2B5EF4-FFF2-40B4-BE49-F238E27FC236}">
                <a16:creationId xmlns:a16="http://schemas.microsoft.com/office/drawing/2014/main" id="{9C41496B-EAEA-4833-8D47-4C3468F3AE2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188913"/>
            <a:ext cx="7772400" cy="1470025"/>
          </a:xfrm>
        </p:spPr>
        <p:txBody>
          <a:bodyPr/>
          <a:lstStyle/>
          <a:p>
            <a:pPr eaLnBrk="1" hangingPunct="1"/>
            <a:r>
              <a:rPr lang="de-DE" altLang="de-DE"/>
              <a:t>Das Integral</a:t>
            </a:r>
          </a:p>
        </p:txBody>
      </p:sp>
      <p:sp>
        <p:nvSpPr>
          <p:cNvPr id="5131" name="Text Box 12">
            <a:extLst>
              <a:ext uri="{FF2B5EF4-FFF2-40B4-BE49-F238E27FC236}">
                <a16:creationId xmlns:a16="http://schemas.microsoft.com/office/drawing/2014/main" id="{DA7F0B79-7FC5-46B0-81F2-42AA14785E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5075" y="1268413"/>
            <a:ext cx="5368925" cy="183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Man erhält Antworten beim</a:t>
            </a:r>
          </a:p>
          <a:p>
            <a:pPr eaLnBrk="1" hangingPunct="1"/>
            <a:r>
              <a:rPr lang="de-DE" altLang="de-DE"/>
              <a:t>Blick auf „das Ganze“ mit dem </a:t>
            </a:r>
            <a:r>
              <a:rPr lang="de-DE" altLang="de-DE">
                <a:solidFill>
                  <a:srgbClr val="FF3300"/>
                </a:solidFill>
              </a:rPr>
              <a:t>Integral</a:t>
            </a:r>
          </a:p>
          <a:p>
            <a:pPr eaLnBrk="1" hangingPunct="1"/>
            <a:r>
              <a:rPr lang="de-DE" altLang="de-DE" sz="1800"/>
              <a:t>integer (lat.)= ganz</a:t>
            </a:r>
          </a:p>
          <a:p>
            <a:pPr eaLnBrk="1" hangingPunct="1"/>
            <a:r>
              <a:rPr lang="de-DE" altLang="de-DE" sz="1800"/>
              <a:t>pane integrale (it.) = Vollkornbot</a:t>
            </a:r>
          </a:p>
        </p:txBody>
      </p:sp>
      <p:graphicFrame>
        <p:nvGraphicFramePr>
          <p:cNvPr id="5122" name="Object 16">
            <a:extLst>
              <a:ext uri="{FF2B5EF4-FFF2-40B4-BE49-F238E27FC236}">
                <a16:creationId xmlns:a16="http://schemas.microsoft.com/office/drawing/2014/main" id="{9D554943-0E24-499D-AE7F-5B37114BBA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341438"/>
          <a:ext cx="18335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20760" imgH="888840" progId="Equation.DSMT4">
                  <p:embed/>
                </p:oleObj>
              </mc:Choice>
              <mc:Fallback>
                <p:oleObj name="Equation" r:id="rId3" imgW="2120760" imgH="8888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341438"/>
                        <a:ext cx="183356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8">
            <a:extLst>
              <a:ext uri="{FF2B5EF4-FFF2-40B4-BE49-F238E27FC236}">
                <a16:creationId xmlns:a16="http://schemas.microsoft.com/office/drawing/2014/main" id="{FAD2C6AA-5C6C-4B45-809A-5D3375D7B0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2451100"/>
          <a:ext cx="20637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7520" imgH="1155600" progId="Equation.DSMT4">
                  <p:embed/>
                </p:oleObj>
              </mc:Choice>
              <mc:Fallback>
                <p:oleObj name="Equation" r:id="rId5" imgW="2387520" imgH="1155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451100"/>
                        <a:ext cx="206375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2" name="Picture 19">
            <a:extLst>
              <a:ext uri="{FF2B5EF4-FFF2-40B4-BE49-F238E27FC236}">
                <a16:creationId xmlns:a16="http://schemas.microsoft.com/office/drawing/2014/main" id="{6342D57D-1CCD-42D6-9A72-635638E356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3213100"/>
            <a:ext cx="3744912" cy="313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20" descr="geogebra64">
            <a:hlinkClick r:id="rId8" action="ppaction://program"/>
            <a:extLst>
              <a:ext uri="{FF2B5EF4-FFF2-40B4-BE49-F238E27FC236}">
                <a16:creationId xmlns:a16="http://schemas.microsoft.com/office/drawing/2014/main" id="{28957B9E-AEC5-489F-9EBE-A1D6B633EF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3888" y="551656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4" name="Foliennummernplatzhalter 10">
            <a:extLst>
              <a:ext uri="{FF2B5EF4-FFF2-40B4-BE49-F238E27FC236}">
                <a16:creationId xmlns:a16="http://schemas.microsoft.com/office/drawing/2014/main" id="{D0357E3C-7F19-488C-A2A8-E4443C92BA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48A58F9-E3F9-4D68-9B4C-3FC95F18E7EE}" type="slidenum">
              <a:rPr lang="de-DE" altLang="de-DE" sz="1400"/>
              <a:pPr eaLnBrk="1" hangingPunct="1"/>
              <a:t>9</a:t>
            </a:fld>
            <a:endParaRPr lang="de-DE" altLang="de-DE" sz="14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5124" name="Ink 3">
                <a:extLst>
                  <a:ext uri="{FF2B5EF4-FFF2-40B4-BE49-F238E27FC236}">
                    <a16:creationId xmlns:a16="http://schemas.microsoft.com/office/drawing/2014/main" id="{353D1618-06CD-44C5-9093-9A9C61EC2EB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5124" name="Ink 3">
                <a:extLst>
                  <a:ext uri="{FF2B5EF4-FFF2-40B4-BE49-F238E27FC236}">
                    <a16:creationId xmlns:a16="http://schemas.microsoft.com/office/drawing/2014/main" id="{353D1618-06CD-44C5-9093-9A9C61EC2EB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5125" name="Ink 4">
                <a:extLst>
                  <a:ext uri="{FF2B5EF4-FFF2-40B4-BE49-F238E27FC236}">
                    <a16:creationId xmlns:a16="http://schemas.microsoft.com/office/drawing/2014/main" id="{BCD405F2-0828-4CC0-9773-8C74B999327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5125" name="Ink 4">
                <a:extLst>
                  <a:ext uri="{FF2B5EF4-FFF2-40B4-BE49-F238E27FC236}">
                    <a16:creationId xmlns:a16="http://schemas.microsoft.com/office/drawing/2014/main" id="{BCD405F2-0828-4CC0-9773-8C74B999327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5126" name="Ink 5">
                <a:extLst>
                  <a:ext uri="{FF2B5EF4-FFF2-40B4-BE49-F238E27FC236}">
                    <a16:creationId xmlns:a16="http://schemas.microsoft.com/office/drawing/2014/main" id="{1B8AC674-53AF-4BED-ABB3-C9C558D0C3E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5126" name="Ink 5">
                <a:extLst>
                  <a:ext uri="{FF2B5EF4-FFF2-40B4-BE49-F238E27FC236}">
                    <a16:creationId xmlns:a16="http://schemas.microsoft.com/office/drawing/2014/main" id="{1B8AC674-53AF-4BED-ABB3-C9C558D0C3E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5127" name="Ink 6">
                <a:extLst>
                  <a:ext uri="{FF2B5EF4-FFF2-40B4-BE49-F238E27FC236}">
                    <a16:creationId xmlns:a16="http://schemas.microsoft.com/office/drawing/2014/main" id="{0E1637E6-A2D8-4396-A2FE-B82AFEB2CC4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5127" name="Ink 6">
                <a:extLst>
                  <a:ext uri="{FF2B5EF4-FFF2-40B4-BE49-F238E27FC236}">
                    <a16:creationId xmlns:a16="http://schemas.microsoft.com/office/drawing/2014/main" id="{0E1637E6-A2D8-4396-A2FE-B82AFEB2CC4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5128" name="Ink 7">
                <a:extLst>
                  <a:ext uri="{FF2B5EF4-FFF2-40B4-BE49-F238E27FC236}">
                    <a16:creationId xmlns:a16="http://schemas.microsoft.com/office/drawing/2014/main" id="{6F220737-3C87-4C91-8E5A-E7764B7D602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5128" name="Ink 7">
                <a:extLst>
                  <a:ext uri="{FF2B5EF4-FFF2-40B4-BE49-F238E27FC236}">
                    <a16:creationId xmlns:a16="http://schemas.microsoft.com/office/drawing/2014/main" id="{6F220737-3C87-4C91-8E5A-E7764B7D602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047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047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55</Words>
  <Application>Microsoft Office PowerPoint</Application>
  <PresentationFormat>Bildschirmpräsentation (4:3)</PresentationFormat>
  <Paragraphs>283</Paragraphs>
  <Slides>35</Slides>
  <Notes>35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1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35</vt:i4>
      </vt:variant>
    </vt:vector>
  </HeadingPairs>
  <TitlesOfParts>
    <vt:vector size="39" baseType="lpstr">
      <vt:lpstr>Arial</vt:lpstr>
      <vt:lpstr>Standarddesign</vt:lpstr>
      <vt:lpstr>MathType 5.0 Equation</vt:lpstr>
      <vt:lpstr>MathType 6.0 Equation</vt:lpstr>
      <vt:lpstr>Infinitesimales</vt:lpstr>
      <vt:lpstr>Der Modellierungskreislauf</vt:lpstr>
      <vt:lpstr>Der Modellierungskreislauf</vt:lpstr>
      <vt:lpstr>Der Modellierungskreislauf</vt:lpstr>
      <vt:lpstr>Der Modellierungskreislauf</vt:lpstr>
      <vt:lpstr>Der Modellierungskreislauf</vt:lpstr>
      <vt:lpstr>Der Modellierungskreislauf</vt:lpstr>
      <vt:lpstr>Funktionen werden zum Werkzeug</vt:lpstr>
      <vt:lpstr>Das Integral</vt:lpstr>
      <vt:lpstr>Das Riemannsche Integral</vt:lpstr>
      <vt:lpstr>Riemannsches Integral</vt:lpstr>
      <vt:lpstr>Das Integral als verallgemeinertes Produkt</vt:lpstr>
      <vt:lpstr>Das Integral als verallgemeinertes Produkt</vt:lpstr>
      <vt:lpstr>Das Integral als verallgemeinertes Produkt</vt:lpstr>
      <vt:lpstr>Das Integral für den   verallgemeinerten Mittelwert</vt:lpstr>
      <vt:lpstr>Das Integral für den   verallgemeinerten Mittelwert</vt:lpstr>
      <vt:lpstr>Das Integral für den   verallgemeinerten Mittelwert</vt:lpstr>
      <vt:lpstr>Das Integral für den   verallgemeinerten Mittelwert</vt:lpstr>
      <vt:lpstr>Eigenschaften des Integrals</vt:lpstr>
      <vt:lpstr>Eigenschaften des Integrals</vt:lpstr>
      <vt:lpstr>Eigenschaften des Integrals</vt:lpstr>
      <vt:lpstr>Übungen zum Integral</vt:lpstr>
      <vt:lpstr>Übungen zum Integral</vt:lpstr>
      <vt:lpstr>Die Integralfunktion</vt:lpstr>
      <vt:lpstr>Die Integralfunktion</vt:lpstr>
      <vt:lpstr>Die Integralfunktion</vt:lpstr>
      <vt:lpstr>Die Integralfunktion</vt:lpstr>
      <vt:lpstr>Nochmal die Teppichabrollfunktion</vt:lpstr>
      <vt:lpstr> die Intergralfunktion F von f =„Teppichabrollfunktion“</vt:lpstr>
      <vt:lpstr>Hauptsatz der Differential- und Integralrechnung</vt:lpstr>
      <vt:lpstr>Optimierung als Ziel</vt:lpstr>
      <vt:lpstr>Optimierung als Ziel</vt:lpstr>
      <vt:lpstr>Wasser in der Mühle</vt:lpstr>
      <vt:lpstr>Wasser in der Mühle</vt:lpstr>
      <vt:lpstr>Funktionen Optimum 3 D</vt:lpstr>
    </vt:vector>
  </TitlesOfParts>
  <Company>Universität Lünebur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fferential- und Integralbegriff</dc:title>
  <dc:creator>Prof. Dr. Haftendorn</dc:creator>
  <cp:lastModifiedBy>Dörte Haftendorn</cp:lastModifiedBy>
  <cp:revision>58</cp:revision>
  <dcterms:created xsi:type="dcterms:W3CDTF">2007-11-07T22:59:07Z</dcterms:created>
  <dcterms:modified xsi:type="dcterms:W3CDTF">2021-02-10T20:09:42Z</dcterms:modified>
</cp:coreProperties>
</file>